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22DC9" w:rsidRDefault="00822DC9" w:rsidP="00822DC9">
      <w:bookmarkStart w:id="0" w:name="_GoBack"/>
      <w:bookmarkEnd w:id="0"/>
      <w:r>
        <w:rPr>
          <w:rFonts w:ascii="Times New Roman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5FB1742" wp14:editId="0CB7E99D">
                <wp:simplePos x="0" y="0"/>
                <wp:positionH relativeFrom="page">
                  <wp:posOffset>38100</wp:posOffset>
                </wp:positionH>
                <wp:positionV relativeFrom="paragraph">
                  <wp:posOffset>-534323</wp:posOffset>
                </wp:positionV>
                <wp:extent cx="7351440" cy="10106773"/>
                <wp:effectExtent l="0" t="0" r="0" b="0"/>
                <wp:wrapNone/>
                <wp:docPr id="506" name="群組 5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351440" cy="10106773"/>
                          <a:chOff x="-78782" y="-24243"/>
                          <a:chExt cx="7351440" cy="10106773"/>
                        </a:xfrm>
                      </wpg:grpSpPr>
                      <wpg:grpSp>
                        <wpg:cNvPr id="507" name="群組 507"/>
                        <wpg:cNvGrpSpPr/>
                        <wpg:grpSpPr>
                          <a:xfrm>
                            <a:off x="-78782" y="-24243"/>
                            <a:ext cx="7351440" cy="10106773"/>
                            <a:chOff x="20312" y="-24241"/>
                            <a:chExt cx="7352029" cy="10106907"/>
                          </a:xfrm>
                        </wpg:grpSpPr>
                        <wpg:grpSp>
                          <wpg:cNvPr id="508" name="群組 508"/>
                          <wpg:cNvGrpSpPr/>
                          <wpg:grpSpPr>
                            <a:xfrm>
                              <a:off x="2338948" y="6667500"/>
                              <a:ext cx="4974710" cy="2247265"/>
                              <a:chOff x="24373" y="-171450"/>
                              <a:chExt cx="4974710" cy="2247265"/>
                            </a:xfrm>
                          </wpg:grpSpPr>
                          <wps:wsp>
                            <wps:cNvPr id="509" name="圓角矩形 509"/>
                            <wps:cNvSpPr/>
                            <wps:spPr>
                              <a:xfrm>
                                <a:off x="2381250" y="885825"/>
                                <a:ext cx="732306" cy="452872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0" name="圓角矩形 510"/>
                            <wps:cNvSpPr/>
                            <wps:spPr>
                              <a:xfrm>
                                <a:off x="2371725" y="166209"/>
                                <a:ext cx="732306" cy="452872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1974" y="33611"/>
                                <a:ext cx="2199640" cy="5854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22DC9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Laplace equation</w:t>
                                  </w:r>
                                </w:p>
                                <w:p w:rsidR="00822DC9" w:rsidRPr="00462BD2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 w:rsidR="00C41755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>anti-plane elasticity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1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1133" y="781050"/>
                                <a:ext cx="2199005" cy="5848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22DC9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Navier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 xml:space="preserve"> equation</w:t>
                                  </w:r>
                                </w:p>
                                <w:p w:rsidR="00822DC9" w:rsidRPr="00462BD2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2D </w:t>
                                  </w:r>
                                  <w:r w:rsidR="00810CF6"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  <w:t xml:space="preserve">plane 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elasticity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1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799443" y="1470664"/>
                                <a:ext cx="2199640" cy="58544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822DC9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proofErr w:type="spellStart"/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Biharmonic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 xml:space="preserve"> equation</w:t>
                                  </w:r>
                                </w:p>
                                <w:p w:rsidR="00822DC9" w:rsidRPr="00462BD2" w:rsidRDefault="00822DC9" w:rsidP="00822DC9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sz w:val="28"/>
                                      <w:szCs w:val="28"/>
                                    </w:rPr>
                                    <w:t>(plate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514" name="圓角矩形 514"/>
                            <wps:cNvSpPr/>
                            <wps:spPr>
                              <a:xfrm>
                                <a:off x="2876550" y="0"/>
                                <a:ext cx="1828272" cy="619081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5" name="圓角矩形 515"/>
                            <wps:cNvSpPr/>
                            <wps:spPr>
                              <a:xfrm>
                                <a:off x="2890399" y="762000"/>
                                <a:ext cx="1828272" cy="619081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6" name="圓角矩形 516"/>
                            <wps:cNvSpPr/>
                            <wps:spPr>
                              <a:xfrm>
                                <a:off x="2908554" y="1457325"/>
                                <a:ext cx="1828165" cy="618490"/>
                              </a:xfrm>
                              <a:prstGeom prst="roundRect">
                                <a:avLst/>
                              </a:prstGeom>
                              <a:noFill/>
                              <a:ln>
                                <a:solidFill>
                                  <a:srgbClr val="FF0000"/>
                                </a:solidFill>
                                <a:prstDash val="sys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7" name="圓角矩形 517"/>
                            <wps:cNvSpPr/>
                            <wps:spPr>
                              <a:xfrm>
                                <a:off x="2371725" y="1609725"/>
                                <a:ext cx="732306" cy="452872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8" name="十字形 518"/>
                            <wps:cNvSpPr/>
                            <wps:spPr>
                              <a:xfrm>
                                <a:off x="24373" y="1055959"/>
                                <a:ext cx="304800" cy="295275"/>
                              </a:xfrm>
                              <a:prstGeom prst="plus">
                                <a:avLst>
                                  <a:gd name="adj" fmla="val 41344"/>
                                </a:avLst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19" name="十字形 519"/>
                            <wps:cNvSpPr/>
                            <wps:spPr>
                              <a:xfrm>
                                <a:off x="1933636" y="-171450"/>
                                <a:ext cx="189422" cy="171450"/>
                              </a:xfrm>
                              <a:prstGeom prst="plus">
                                <a:avLst>
                                  <a:gd name="adj" fmla="val 47226"/>
                                </a:avLst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20" name="群組 520"/>
                          <wpg:cNvGrpSpPr/>
                          <wpg:grpSpPr>
                            <a:xfrm>
                              <a:off x="20312" y="-24241"/>
                              <a:ext cx="7352029" cy="10106907"/>
                              <a:chOff x="20312" y="-24241"/>
                              <a:chExt cx="7352029" cy="10106907"/>
                            </a:xfrm>
                          </wpg:grpSpPr>
                          <wpg:grpSp>
                            <wpg:cNvPr id="521" name="群組 521"/>
                            <wpg:cNvGrpSpPr/>
                            <wpg:grpSpPr>
                              <a:xfrm>
                                <a:off x="20312" y="-24241"/>
                                <a:ext cx="7352029" cy="10106907"/>
                                <a:chOff x="20312" y="-24241"/>
                                <a:chExt cx="7352029" cy="10106907"/>
                              </a:xfrm>
                            </wpg:grpSpPr>
                            <wpg:grpSp>
                              <wpg:cNvPr id="522" name="群組 522"/>
                              <wpg:cNvGrpSpPr/>
                              <wpg:grpSpPr>
                                <a:xfrm>
                                  <a:off x="1043108" y="9203554"/>
                                  <a:ext cx="2201713" cy="622174"/>
                                  <a:chOff x="-242767" y="-121432"/>
                                  <a:chExt cx="2201713" cy="622229"/>
                                </a:xfrm>
                              </wpg:grpSpPr>
                              <wpg:grpSp>
                                <wpg:cNvPr id="523" name="群組 10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-242767" y="-75203"/>
                                    <a:ext cx="788400" cy="576000"/>
                                    <a:chOff x="-1589485" y="-805010"/>
                                    <a:chExt cx="5161937" cy="3775097"/>
                                  </a:xfrm>
                                </wpg:grpSpPr>
                                <wps:wsp>
                                  <wps:cNvPr id="524" name="手繪多邊形 524"/>
                                  <wps:cNvSpPr/>
                                  <wps:spPr>
                                    <a:xfrm>
                                      <a:off x="-1589485" y="-805010"/>
                                      <a:ext cx="5161937" cy="3775097"/>
                                    </a:xfrm>
                                    <a:custGeom>
                                      <a:avLst/>
                                      <a:gdLst>
                                        <a:gd name="connsiteX0" fmla="*/ 2271976 w 5037615"/>
                                        <a:gd name="connsiteY0" fmla="*/ 409517 h 3904432"/>
                                        <a:gd name="connsiteX1" fmla="*/ 572202 w 5037615"/>
                                        <a:gd name="connsiteY1" fmla="*/ 488054 h 3904432"/>
                                        <a:gd name="connsiteX2" fmla="*/ 0 w 5037615"/>
                                        <a:gd name="connsiteY2" fmla="*/ 1884899 h 3904432"/>
                                        <a:gd name="connsiteX3" fmla="*/ 330980 w 5037615"/>
                                        <a:gd name="connsiteY3" fmla="*/ 3191986 h 3904432"/>
                                        <a:gd name="connsiteX4" fmla="*/ 2165389 w 5037615"/>
                                        <a:gd name="connsiteY4" fmla="*/ 3904432 h 3904432"/>
                                        <a:gd name="connsiteX5" fmla="*/ 4353218 w 5037615"/>
                                        <a:gd name="connsiteY5" fmla="*/ 3640771 h 3904432"/>
                                        <a:gd name="connsiteX6" fmla="*/ 5037615 w 5037615"/>
                                        <a:gd name="connsiteY6" fmla="*/ 1699775 h 3904432"/>
                                        <a:gd name="connsiteX7" fmla="*/ 3842724 w 5037615"/>
                                        <a:gd name="connsiteY7" fmla="*/ 308540 h 3904432"/>
                                        <a:gd name="connsiteX8" fmla="*/ 3141497 w 5037615"/>
                                        <a:gd name="connsiteY8" fmla="*/ 0 h 3904432"/>
                                        <a:gd name="connsiteX9" fmla="*/ 2271976 w 5037615"/>
                                        <a:gd name="connsiteY9" fmla="*/ 409517 h 3904432"/>
                                        <a:gd name="connsiteX0" fmla="*/ 2193439 w 5037615"/>
                                        <a:gd name="connsiteY0" fmla="*/ 375858 h 3904432"/>
                                        <a:gd name="connsiteX1" fmla="*/ 572202 w 5037615"/>
                                        <a:gd name="connsiteY1" fmla="*/ 488054 h 3904432"/>
                                        <a:gd name="connsiteX2" fmla="*/ 0 w 5037615"/>
                                        <a:gd name="connsiteY2" fmla="*/ 1884899 h 3904432"/>
                                        <a:gd name="connsiteX3" fmla="*/ 330980 w 5037615"/>
                                        <a:gd name="connsiteY3" fmla="*/ 3191986 h 3904432"/>
                                        <a:gd name="connsiteX4" fmla="*/ 2165389 w 5037615"/>
                                        <a:gd name="connsiteY4" fmla="*/ 3904432 h 3904432"/>
                                        <a:gd name="connsiteX5" fmla="*/ 4353218 w 5037615"/>
                                        <a:gd name="connsiteY5" fmla="*/ 3640771 h 3904432"/>
                                        <a:gd name="connsiteX6" fmla="*/ 5037615 w 5037615"/>
                                        <a:gd name="connsiteY6" fmla="*/ 1699775 h 3904432"/>
                                        <a:gd name="connsiteX7" fmla="*/ 3842724 w 5037615"/>
                                        <a:gd name="connsiteY7" fmla="*/ 308540 h 3904432"/>
                                        <a:gd name="connsiteX8" fmla="*/ 3141497 w 5037615"/>
                                        <a:gd name="connsiteY8" fmla="*/ 0 h 3904432"/>
                                        <a:gd name="connsiteX9" fmla="*/ 2193439 w 5037615"/>
                                        <a:gd name="connsiteY9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0015 w 5037615"/>
                                        <a:gd name="connsiteY1" fmla="*/ 426346 h 3904432"/>
                                        <a:gd name="connsiteX2" fmla="*/ 572202 w 5037615"/>
                                        <a:gd name="connsiteY2" fmla="*/ 488054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572202 w 5037615"/>
                                        <a:gd name="connsiteY2" fmla="*/ 488054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7595 h 3906169"/>
                                        <a:gd name="connsiteX1" fmla="*/ 1385624 w 5037615"/>
                                        <a:gd name="connsiteY1" fmla="*/ 321496 h 3906169"/>
                                        <a:gd name="connsiteX2" fmla="*/ 476835 w 5037615"/>
                                        <a:gd name="connsiteY2" fmla="*/ 691744 h 3906169"/>
                                        <a:gd name="connsiteX3" fmla="*/ 0 w 5037615"/>
                                        <a:gd name="connsiteY3" fmla="*/ 1886636 h 3906169"/>
                                        <a:gd name="connsiteX4" fmla="*/ 330980 w 5037615"/>
                                        <a:gd name="connsiteY4" fmla="*/ 3193723 h 3906169"/>
                                        <a:gd name="connsiteX5" fmla="*/ 2165389 w 5037615"/>
                                        <a:gd name="connsiteY5" fmla="*/ 3906169 h 3906169"/>
                                        <a:gd name="connsiteX6" fmla="*/ 4353218 w 5037615"/>
                                        <a:gd name="connsiteY6" fmla="*/ 3642508 h 3906169"/>
                                        <a:gd name="connsiteX7" fmla="*/ 5037615 w 5037615"/>
                                        <a:gd name="connsiteY7" fmla="*/ 1701512 h 3906169"/>
                                        <a:gd name="connsiteX8" fmla="*/ 3842724 w 5037615"/>
                                        <a:gd name="connsiteY8" fmla="*/ 310277 h 3906169"/>
                                        <a:gd name="connsiteX9" fmla="*/ 3141497 w 5037615"/>
                                        <a:gd name="connsiteY9" fmla="*/ 1737 h 3906169"/>
                                        <a:gd name="connsiteX10" fmla="*/ 2193439 w 5037615"/>
                                        <a:gd name="connsiteY10" fmla="*/ 377595 h 3906169"/>
                                        <a:gd name="connsiteX0" fmla="*/ 2193439 w 5037615"/>
                                        <a:gd name="connsiteY0" fmla="*/ 376349 h 3904923"/>
                                        <a:gd name="connsiteX1" fmla="*/ 1385624 w 5037615"/>
                                        <a:gd name="connsiteY1" fmla="*/ 320250 h 3904923"/>
                                        <a:gd name="connsiteX2" fmla="*/ 476835 w 5037615"/>
                                        <a:gd name="connsiteY2" fmla="*/ 690498 h 3904923"/>
                                        <a:gd name="connsiteX3" fmla="*/ 0 w 5037615"/>
                                        <a:gd name="connsiteY3" fmla="*/ 1885390 h 3904923"/>
                                        <a:gd name="connsiteX4" fmla="*/ 330980 w 5037615"/>
                                        <a:gd name="connsiteY4" fmla="*/ 3192477 h 3904923"/>
                                        <a:gd name="connsiteX5" fmla="*/ 2165389 w 5037615"/>
                                        <a:gd name="connsiteY5" fmla="*/ 3904923 h 3904923"/>
                                        <a:gd name="connsiteX6" fmla="*/ 4353218 w 5037615"/>
                                        <a:gd name="connsiteY6" fmla="*/ 3641262 h 3904923"/>
                                        <a:gd name="connsiteX7" fmla="*/ 5037615 w 5037615"/>
                                        <a:gd name="connsiteY7" fmla="*/ 1700266 h 3904923"/>
                                        <a:gd name="connsiteX8" fmla="*/ 4403706 w 5037615"/>
                                        <a:gd name="connsiteY8" fmla="*/ 454886 h 3904923"/>
                                        <a:gd name="connsiteX9" fmla="*/ 3141497 w 5037615"/>
                                        <a:gd name="connsiteY9" fmla="*/ 491 h 3904923"/>
                                        <a:gd name="connsiteX10" fmla="*/ 2193439 w 5037615"/>
                                        <a:gd name="connsiteY10" fmla="*/ 376349 h 3904923"/>
                                        <a:gd name="connsiteX0" fmla="*/ 2193439 w 5037774"/>
                                        <a:gd name="connsiteY0" fmla="*/ 376349 h 3904923"/>
                                        <a:gd name="connsiteX1" fmla="*/ 1385624 w 5037774"/>
                                        <a:gd name="connsiteY1" fmla="*/ 320250 h 3904923"/>
                                        <a:gd name="connsiteX2" fmla="*/ 476835 w 5037774"/>
                                        <a:gd name="connsiteY2" fmla="*/ 690498 h 3904923"/>
                                        <a:gd name="connsiteX3" fmla="*/ 0 w 5037774"/>
                                        <a:gd name="connsiteY3" fmla="*/ 1885390 h 3904923"/>
                                        <a:gd name="connsiteX4" fmla="*/ 330980 w 5037774"/>
                                        <a:gd name="connsiteY4" fmla="*/ 3192477 h 3904923"/>
                                        <a:gd name="connsiteX5" fmla="*/ 2165389 w 5037774"/>
                                        <a:gd name="connsiteY5" fmla="*/ 3904923 h 3904923"/>
                                        <a:gd name="connsiteX6" fmla="*/ 4353218 w 5037774"/>
                                        <a:gd name="connsiteY6" fmla="*/ 3641262 h 3904923"/>
                                        <a:gd name="connsiteX7" fmla="*/ 5037615 w 5037774"/>
                                        <a:gd name="connsiteY7" fmla="*/ 1700266 h 3904923"/>
                                        <a:gd name="connsiteX8" fmla="*/ 4403706 w 5037774"/>
                                        <a:gd name="connsiteY8" fmla="*/ 454886 h 3904923"/>
                                        <a:gd name="connsiteX9" fmla="*/ 3141497 w 5037774"/>
                                        <a:gd name="connsiteY9" fmla="*/ 491 h 3904923"/>
                                        <a:gd name="connsiteX10" fmla="*/ 2193439 w 5037774"/>
                                        <a:gd name="connsiteY10" fmla="*/ 376349 h 3904923"/>
                                        <a:gd name="connsiteX0" fmla="*/ 2203068 w 5047403"/>
                                        <a:gd name="connsiteY0" fmla="*/ 376349 h 3904923"/>
                                        <a:gd name="connsiteX1" fmla="*/ 1395253 w 5047403"/>
                                        <a:gd name="connsiteY1" fmla="*/ 320250 h 3904923"/>
                                        <a:gd name="connsiteX2" fmla="*/ 486464 w 5047403"/>
                                        <a:gd name="connsiteY2" fmla="*/ 690498 h 3904923"/>
                                        <a:gd name="connsiteX3" fmla="*/ 9629 w 5047403"/>
                                        <a:gd name="connsiteY3" fmla="*/ 1885390 h 3904923"/>
                                        <a:gd name="connsiteX4" fmla="*/ 340609 w 5047403"/>
                                        <a:gd name="connsiteY4" fmla="*/ 3192477 h 3904923"/>
                                        <a:gd name="connsiteX5" fmla="*/ 2175018 w 5047403"/>
                                        <a:gd name="connsiteY5" fmla="*/ 3904923 h 3904923"/>
                                        <a:gd name="connsiteX6" fmla="*/ 4362847 w 5047403"/>
                                        <a:gd name="connsiteY6" fmla="*/ 3641262 h 3904923"/>
                                        <a:gd name="connsiteX7" fmla="*/ 5047244 w 5047403"/>
                                        <a:gd name="connsiteY7" fmla="*/ 1700266 h 3904923"/>
                                        <a:gd name="connsiteX8" fmla="*/ 4413335 w 5047403"/>
                                        <a:gd name="connsiteY8" fmla="*/ 454886 h 3904923"/>
                                        <a:gd name="connsiteX9" fmla="*/ 3151126 w 5047403"/>
                                        <a:gd name="connsiteY9" fmla="*/ 491 h 3904923"/>
                                        <a:gd name="connsiteX10" fmla="*/ 2203068 w 5047403"/>
                                        <a:gd name="connsiteY10" fmla="*/ 376349 h 3904923"/>
                                        <a:gd name="connsiteX0" fmla="*/ 2238988 w 5083323"/>
                                        <a:gd name="connsiteY0" fmla="*/ 376349 h 3904923"/>
                                        <a:gd name="connsiteX1" fmla="*/ 1431173 w 5083323"/>
                                        <a:gd name="connsiteY1" fmla="*/ 320250 h 3904923"/>
                                        <a:gd name="connsiteX2" fmla="*/ 522384 w 5083323"/>
                                        <a:gd name="connsiteY2" fmla="*/ 690498 h 3904923"/>
                                        <a:gd name="connsiteX3" fmla="*/ 45549 w 5083323"/>
                                        <a:gd name="connsiteY3" fmla="*/ 1885390 h 3904923"/>
                                        <a:gd name="connsiteX4" fmla="*/ 56769 w 5083323"/>
                                        <a:gd name="connsiteY4" fmla="*/ 2530519 h 3904923"/>
                                        <a:gd name="connsiteX5" fmla="*/ 376529 w 5083323"/>
                                        <a:gd name="connsiteY5" fmla="*/ 3192477 h 3904923"/>
                                        <a:gd name="connsiteX6" fmla="*/ 2210938 w 5083323"/>
                                        <a:gd name="connsiteY6" fmla="*/ 3904923 h 3904923"/>
                                        <a:gd name="connsiteX7" fmla="*/ 4398767 w 5083323"/>
                                        <a:gd name="connsiteY7" fmla="*/ 3641262 h 3904923"/>
                                        <a:gd name="connsiteX8" fmla="*/ 5083164 w 5083323"/>
                                        <a:gd name="connsiteY8" fmla="*/ 1700266 h 3904923"/>
                                        <a:gd name="connsiteX9" fmla="*/ 4449255 w 5083323"/>
                                        <a:gd name="connsiteY9" fmla="*/ 454886 h 3904923"/>
                                        <a:gd name="connsiteX10" fmla="*/ 3187046 w 5083323"/>
                                        <a:gd name="connsiteY10" fmla="*/ 491 h 3904923"/>
                                        <a:gd name="connsiteX11" fmla="*/ 2238988 w 5083323"/>
                                        <a:gd name="connsiteY11" fmla="*/ 376349 h 3904923"/>
                                        <a:gd name="connsiteX0" fmla="*/ 2222665 w 5067000"/>
                                        <a:gd name="connsiteY0" fmla="*/ 376349 h 3904923"/>
                                        <a:gd name="connsiteX1" fmla="*/ 1414850 w 5067000"/>
                                        <a:gd name="connsiteY1" fmla="*/ 320250 h 3904923"/>
                                        <a:gd name="connsiteX2" fmla="*/ 506061 w 5067000"/>
                                        <a:gd name="connsiteY2" fmla="*/ 690498 h 3904923"/>
                                        <a:gd name="connsiteX3" fmla="*/ 29226 w 5067000"/>
                                        <a:gd name="connsiteY3" fmla="*/ 1885390 h 3904923"/>
                                        <a:gd name="connsiteX4" fmla="*/ 102154 w 5067000"/>
                                        <a:gd name="connsiteY4" fmla="*/ 2653935 h 3904923"/>
                                        <a:gd name="connsiteX5" fmla="*/ 360206 w 5067000"/>
                                        <a:gd name="connsiteY5" fmla="*/ 3192477 h 3904923"/>
                                        <a:gd name="connsiteX6" fmla="*/ 2194615 w 5067000"/>
                                        <a:gd name="connsiteY6" fmla="*/ 3904923 h 3904923"/>
                                        <a:gd name="connsiteX7" fmla="*/ 4382444 w 5067000"/>
                                        <a:gd name="connsiteY7" fmla="*/ 3641262 h 3904923"/>
                                        <a:gd name="connsiteX8" fmla="*/ 5066841 w 5067000"/>
                                        <a:gd name="connsiteY8" fmla="*/ 1700266 h 3904923"/>
                                        <a:gd name="connsiteX9" fmla="*/ 4432932 w 5067000"/>
                                        <a:gd name="connsiteY9" fmla="*/ 454886 h 3904923"/>
                                        <a:gd name="connsiteX10" fmla="*/ 3170723 w 5067000"/>
                                        <a:gd name="connsiteY10" fmla="*/ 491 h 3904923"/>
                                        <a:gd name="connsiteX11" fmla="*/ 2222665 w 5067000"/>
                                        <a:gd name="connsiteY11" fmla="*/ 376349 h 3904923"/>
                                        <a:gd name="connsiteX0" fmla="*/ 2200845 w 5045180"/>
                                        <a:gd name="connsiteY0" fmla="*/ 376349 h 3904923"/>
                                        <a:gd name="connsiteX1" fmla="*/ 1393030 w 5045180"/>
                                        <a:gd name="connsiteY1" fmla="*/ 320250 h 3904923"/>
                                        <a:gd name="connsiteX2" fmla="*/ 484241 w 5045180"/>
                                        <a:gd name="connsiteY2" fmla="*/ 690498 h 3904923"/>
                                        <a:gd name="connsiteX3" fmla="*/ 231798 w 5045180"/>
                                        <a:gd name="connsiteY3" fmla="*/ 1172944 h 3904923"/>
                                        <a:gd name="connsiteX4" fmla="*/ 7406 w 5045180"/>
                                        <a:gd name="connsiteY4" fmla="*/ 1885390 h 3904923"/>
                                        <a:gd name="connsiteX5" fmla="*/ 80334 w 5045180"/>
                                        <a:gd name="connsiteY5" fmla="*/ 2653935 h 3904923"/>
                                        <a:gd name="connsiteX6" fmla="*/ 338386 w 5045180"/>
                                        <a:gd name="connsiteY6" fmla="*/ 3192477 h 3904923"/>
                                        <a:gd name="connsiteX7" fmla="*/ 2172795 w 5045180"/>
                                        <a:gd name="connsiteY7" fmla="*/ 3904923 h 3904923"/>
                                        <a:gd name="connsiteX8" fmla="*/ 4360624 w 5045180"/>
                                        <a:gd name="connsiteY8" fmla="*/ 3641262 h 3904923"/>
                                        <a:gd name="connsiteX9" fmla="*/ 5045021 w 5045180"/>
                                        <a:gd name="connsiteY9" fmla="*/ 1700266 h 3904923"/>
                                        <a:gd name="connsiteX10" fmla="*/ 4411112 w 5045180"/>
                                        <a:gd name="connsiteY10" fmla="*/ 454886 h 3904923"/>
                                        <a:gd name="connsiteX11" fmla="*/ 3148903 w 5045180"/>
                                        <a:gd name="connsiteY11" fmla="*/ 491 h 3904923"/>
                                        <a:gd name="connsiteX12" fmla="*/ 2200845 w 5045180"/>
                                        <a:gd name="connsiteY12" fmla="*/ 376349 h 3904923"/>
                                        <a:gd name="connsiteX0" fmla="*/ 2200845 w 5045180"/>
                                        <a:gd name="connsiteY0" fmla="*/ 376349 h 3904923"/>
                                        <a:gd name="connsiteX1" fmla="*/ 1393030 w 5045180"/>
                                        <a:gd name="connsiteY1" fmla="*/ 320250 h 3904923"/>
                                        <a:gd name="connsiteX2" fmla="*/ 484241 w 5045180"/>
                                        <a:gd name="connsiteY2" fmla="*/ 690498 h 3904923"/>
                                        <a:gd name="connsiteX3" fmla="*/ 327165 w 5045180"/>
                                        <a:gd name="connsiteY3" fmla="*/ 1481484 h 3904923"/>
                                        <a:gd name="connsiteX4" fmla="*/ 7406 w 5045180"/>
                                        <a:gd name="connsiteY4" fmla="*/ 1885390 h 3904923"/>
                                        <a:gd name="connsiteX5" fmla="*/ 80334 w 5045180"/>
                                        <a:gd name="connsiteY5" fmla="*/ 2653935 h 3904923"/>
                                        <a:gd name="connsiteX6" fmla="*/ 338386 w 5045180"/>
                                        <a:gd name="connsiteY6" fmla="*/ 3192477 h 3904923"/>
                                        <a:gd name="connsiteX7" fmla="*/ 2172795 w 5045180"/>
                                        <a:gd name="connsiteY7" fmla="*/ 3904923 h 3904923"/>
                                        <a:gd name="connsiteX8" fmla="*/ 4360624 w 5045180"/>
                                        <a:gd name="connsiteY8" fmla="*/ 3641262 h 3904923"/>
                                        <a:gd name="connsiteX9" fmla="*/ 5045021 w 5045180"/>
                                        <a:gd name="connsiteY9" fmla="*/ 1700266 h 3904923"/>
                                        <a:gd name="connsiteX10" fmla="*/ 4411112 w 5045180"/>
                                        <a:gd name="connsiteY10" fmla="*/ 454886 h 3904923"/>
                                        <a:gd name="connsiteX11" fmla="*/ 3148903 w 5045180"/>
                                        <a:gd name="connsiteY11" fmla="*/ 491 h 3904923"/>
                                        <a:gd name="connsiteX12" fmla="*/ 2200845 w 5045180"/>
                                        <a:gd name="connsiteY12" fmla="*/ 376349 h 3904923"/>
                                        <a:gd name="connsiteX0" fmla="*/ 2200845 w 5045180"/>
                                        <a:gd name="connsiteY0" fmla="*/ 376349 h 3905122"/>
                                        <a:gd name="connsiteX1" fmla="*/ 1393030 w 5045180"/>
                                        <a:gd name="connsiteY1" fmla="*/ 320250 h 3905122"/>
                                        <a:gd name="connsiteX2" fmla="*/ 484241 w 5045180"/>
                                        <a:gd name="connsiteY2" fmla="*/ 690498 h 3905122"/>
                                        <a:gd name="connsiteX3" fmla="*/ 327165 w 5045180"/>
                                        <a:gd name="connsiteY3" fmla="*/ 1481484 h 3905122"/>
                                        <a:gd name="connsiteX4" fmla="*/ 7406 w 5045180"/>
                                        <a:gd name="connsiteY4" fmla="*/ 1885390 h 3905122"/>
                                        <a:gd name="connsiteX5" fmla="*/ 80334 w 5045180"/>
                                        <a:gd name="connsiteY5" fmla="*/ 2653935 h 3905122"/>
                                        <a:gd name="connsiteX6" fmla="*/ 484241 w 5045180"/>
                                        <a:gd name="connsiteY6" fmla="*/ 3680531 h 3905122"/>
                                        <a:gd name="connsiteX7" fmla="*/ 2172795 w 5045180"/>
                                        <a:gd name="connsiteY7" fmla="*/ 3904923 h 3905122"/>
                                        <a:gd name="connsiteX8" fmla="*/ 4360624 w 5045180"/>
                                        <a:gd name="connsiteY8" fmla="*/ 3641262 h 3905122"/>
                                        <a:gd name="connsiteX9" fmla="*/ 5045021 w 5045180"/>
                                        <a:gd name="connsiteY9" fmla="*/ 1700266 h 3905122"/>
                                        <a:gd name="connsiteX10" fmla="*/ 4411112 w 5045180"/>
                                        <a:gd name="connsiteY10" fmla="*/ 454886 h 3905122"/>
                                        <a:gd name="connsiteX11" fmla="*/ 3148903 w 5045180"/>
                                        <a:gd name="connsiteY11" fmla="*/ 491 h 3905122"/>
                                        <a:gd name="connsiteX12" fmla="*/ 2200845 w 5045180"/>
                                        <a:gd name="connsiteY12" fmla="*/ 376349 h 3905122"/>
                                        <a:gd name="connsiteX0" fmla="*/ 2195339 w 5039674"/>
                                        <a:gd name="connsiteY0" fmla="*/ 376349 h 3905122"/>
                                        <a:gd name="connsiteX1" fmla="*/ 1387524 w 5039674"/>
                                        <a:gd name="connsiteY1" fmla="*/ 320250 h 3905122"/>
                                        <a:gd name="connsiteX2" fmla="*/ 478735 w 5039674"/>
                                        <a:gd name="connsiteY2" fmla="*/ 690498 h 3905122"/>
                                        <a:gd name="connsiteX3" fmla="*/ 321659 w 5039674"/>
                                        <a:gd name="connsiteY3" fmla="*/ 1481484 h 3905122"/>
                                        <a:gd name="connsiteX4" fmla="*/ 1900 w 5039674"/>
                                        <a:gd name="connsiteY4" fmla="*/ 1885390 h 3905122"/>
                                        <a:gd name="connsiteX5" fmla="*/ 265562 w 5039674"/>
                                        <a:gd name="connsiteY5" fmla="*/ 2805400 h 3905122"/>
                                        <a:gd name="connsiteX6" fmla="*/ 478735 w 5039674"/>
                                        <a:gd name="connsiteY6" fmla="*/ 3680531 h 3905122"/>
                                        <a:gd name="connsiteX7" fmla="*/ 2167289 w 5039674"/>
                                        <a:gd name="connsiteY7" fmla="*/ 3904923 h 3905122"/>
                                        <a:gd name="connsiteX8" fmla="*/ 4355118 w 5039674"/>
                                        <a:gd name="connsiteY8" fmla="*/ 3641262 h 3905122"/>
                                        <a:gd name="connsiteX9" fmla="*/ 5039515 w 5039674"/>
                                        <a:gd name="connsiteY9" fmla="*/ 1700266 h 3905122"/>
                                        <a:gd name="connsiteX10" fmla="*/ 4405606 w 5039674"/>
                                        <a:gd name="connsiteY10" fmla="*/ 454886 h 3905122"/>
                                        <a:gd name="connsiteX11" fmla="*/ 3143397 w 5039674"/>
                                        <a:gd name="connsiteY11" fmla="*/ 491 h 3905122"/>
                                        <a:gd name="connsiteX12" fmla="*/ 2195339 w 5039674"/>
                                        <a:gd name="connsiteY12" fmla="*/ 376349 h 3905122"/>
                                        <a:gd name="connsiteX0" fmla="*/ 2195339 w 5039674"/>
                                        <a:gd name="connsiteY0" fmla="*/ 376349 h 3910609"/>
                                        <a:gd name="connsiteX1" fmla="*/ 1387524 w 5039674"/>
                                        <a:gd name="connsiteY1" fmla="*/ 320250 h 3910609"/>
                                        <a:gd name="connsiteX2" fmla="*/ 478735 w 5039674"/>
                                        <a:gd name="connsiteY2" fmla="*/ 690498 h 3910609"/>
                                        <a:gd name="connsiteX3" fmla="*/ 321659 w 5039674"/>
                                        <a:gd name="connsiteY3" fmla="*/ 1481484 h 3910609"/>
                                        <a:gd name="connsiteX4" fmla="*/ 1900 w 5039674"/>
                                        <a:gd name="connsiteY4" fmla="*/ 1885390 h 3910609"/>
                                        <a:gd name="connsiteX5" fmla="*/ 265562 w 5039674"/>
                                        <a:gd name="connsiteY5" fmla="*/ 2805400 h 3910609"/>
                                        <a:gd name="connsiteX6" fmla="*/ 703127 w 5039674"/>
                                        <a:gd name="connsiteY6" fmla="*/ 3792727 h 3910609"/>
                                        <a:gd name="connsiteX7" fmla="*/ 2167289 w 5039674"/>
                                        <a:gd name="connsiteY7" fmla="*/ 3904923 h 3910609"/>
                                        <a:gd name="connsiteX8" fmla="*/ 4355118 w 5039674"/>
                                        <a:gd name="connsiteY8" fmla="*/ 3641262 h 3910609"/>
                                        <a:gd name="connsiteX9" fmla="*/ 5039515 w 5039674"/>
                                        <a:gd name="connsiteY9" fmla="*/ 1700266 h 3910609"/>
                                        <a:gd name="connsiteX10" fmla="*/ 4405606 w 5039674"/>
                                        <a:gd name="connsiteY10" fmla="*/ 454886 h 3910609"/>
                                        <a:gd name="connsiteX11" fmla="*/ 3143397 w 5039674"/>
                                        <a:gd name="connsiteY11" fmla="*/ 491 h 3910609"/>
                                        <a:gd name="connsiteX12" fmla="*/ 2195339 w 5039674"/>
                                        <a:gd name="connsiteY12" fmla="*/ 376349 h 3910609"/>
                                        <a:gd name="connsiteX0" fmla="*/ 2195339 w 5039674"/>
                                        <a:gd name="connsiteY0" fmla="*/ 376349 h 3922136"/>
                                        <a:gd name="connsiteX1" fmla="*/ 1387524 w 5039674"/>
                                        <a:gd name="connsiteY1" fmla="*/ 320250 h 3922136"/>
                                        <a:gd name="connsiteX2" fmla="*/ 478735 w 5039674"/>
                                        <a:gd name="connsiteY2" fmla="*/ 690498 h 3922136"/>
                                        <a:gd name="connsiteX3" fmla="*/ 321659 w 5039674"/>
                                        <a:gd name="connsiteY3" fmla="*/ 1481484 h 3922136"/>
                                        <a:gd name="connsiteX4" fmla="*/ 1900 w 5039674"/>
                                        <a:gd name="connsiteY4" fmla="*/ 1885390 h 3922136"/>
                                        <a:gd name="connsiteX5" fmla="*/ 265562 w 5039674"/>
                                        <a:gd name="connsiteY5" fmla="*/ 2805400 h 3922136"/>
                                        <a:gd name="connsiteX6" fmla="*/ 703127 w 5039674"/>
                                        <a:gd name="connsiteY6" fmla="*/ 3792727 h 3922136"/>
                                        <a:gd name="connsiteX7" fmla="*/ 2167289 w 5039674"/>
                                        <a:gd name="connsiteY7" fmla="*/ 3904923 h 3922136"/>
                                        <a:gd name="connsiteX8" fmla="*/ 3367789 w 5039674"/>
                                        <a:gd name="connsiteY8" fmla="*/ 3893704 h 3922136"/>
                                        <a:gd name="connsiteX9" fmla="*/ 4355118 w 5039674"/>
                                        <a:gd name="connsiteY9" fmla="*/ 3641262 h 3922136"/>
                                        <a:gd name="connsiteX10" fmla="*/ 5039515 w 5039674"/>
                                        <a:gd name="connsiteY10" fmla="*/ 1700266 h 3922136"/>
                                        <a:gd name="connsiteX11" fmla="*/ 4405606 w 5039674"/>
                                        <a:gd name="connsiteY11" fmla="*/ 454886 h 3922136"/>
                                        <a:gd name="connsiteX12" fmla="*/ 3143397 w 5039674"/>
                                        <a:gd name="connsiteY12" fmla="*/ 491 h 3922136"/>
                                        <a:gd name="connsiteX13" fmla="*/ 2195339 w 5039674"/>
                                        <a:gd name="connsiteY13" fmla="*/ 376349 h 3922136"/>
                                        <a:gd name="connsiteX0" fmla="*/ 2195339 w 5039674"/>
                                        <a:gd name="connsiteY0" fmla="*/ 376349 h 3898470"/>
                                        <a:gd name="connsiteX1" fmla="*/ 1387524 w 5039674"/>
                                        <a:gd name="connsiteY1" fmla="*/ 320250 h 3898470"/>
                                        <a:gd name="connsiteX2" fmla="*/ 478735 w 5039674"/>
                                        <a:gd name="connsiteY2" fmla="*/ 690498 h 3898470"/>
                                        <a:gd name="connsiteX3" fmla="*/ 321659 w 5039674"/>
                                        <a:gd name="connsiteY3" fmla="*/ 1481484 h 3898470"/>
                                        <a:gd name="connsiteX4" fmla="*/ 1900 w 5039674"/>
                                        <a:gd name="connsiteY4" fmla="*/ 1885390 h 3898470"/>
                                        <a:gd name="connsiteX5" fmla="*/ 265562 w 5039674"/>
                                        <a:gd name="connsiteY5" fmla="*/ 2805400 h 3898470"/>
                                        <a:gd name="connsiteX6" fmla="*/ 703127 w 5039674"/>
                                        <a:gd name="connsiteY6" fmla="*/ 3792727 h 3898470"/>
                                        <a:gd name="connsiteX7" fmla="*/ 2509487 w 5039674"/>
                                        <a:gd name="connsiteY7" fmla="*/ 3646872 h 3898470"/>
                                        <a:gd name="connsiteX8" fmla="*/ 3367789 w 5039674"/>
                                        <a:gd name="connsiteY8" fmla="*/ 3893704 h 3898470"/>
                                        <a:gd name="connsiteX9" fmla="*/ 4355118 w 5039674"/>
                                        <a:gd name="connsiteY9" fmla="*/ 3641262 h 3898470"/>
                                        <a:gd name="connsiteX10" fmla="*/ 5039515 w 5039674"/>
                                        <a:gd name="connsiteY10" fmla="*/ 1700266 h 3898470"/>
                                        <a:gd name="connsiteX11" fmla="*/ 4405606 w 5039674"/>
                                        <a:gd name="connsiteY11" fmla="*/ 454886 h 3898470"/>
                                        <a:gd name="connsiteX12" fmla="*/ 3143397 w 5039674"/>
                                        <a:gd name="connsiteY12" fmla="*/ 491 h 3898470"/>
                                        <a:gd name="connsiteX13" fmla="*/ 2195339 w 5039674"/>
                                        <a:gd name="connsiteY13" fmla="*/ 376349 h 3898470"/>
                                        <a:gd name="connsiteX0" fmla="*/ 2195339 w 5039674"/>
                                        <a:gd name="connsiteY0" fmla="*/ 376349 h 3898586"/>
                                        <a:gd name="connsiteX1" fmla="*/ 1387524 w 5039674"/>
                                        <a:gd name="connsiteY1" fmla="*/ 320250 h 3898586"/>
                                        <a:gd name="connsiteX2" fmla="*/ 478735 w 5039674"/>
                                        <a:gd name="connsiteY2" fmla="*/ 690498 h 3898586"/>
                                        <a:gd name="connsiteX3" fmla="*/ 321659 w 5039674"/>
                                        <a:gd name="connsiteY3" fmla="*/ 1481484 h 3898586"/>
                                        <a:gd name="connsiteX4" fmla="*/ 1900 w 5039674"/>
                                        <a:gd name="connsiteY4" fmla="*/ 1885390 h 3898586"/>
                                        <a:gd name="connsiteX5" fmla="*/ 265562 w 5039674"/>
                                        <a:gd name="connsiteY5" fmla="*/ 2805400 h 3898586"/>
                                        <a:gd name="connsiteX6" fmla="*/ 949959 w 5039674"/>
                                        <a:gd name="connsiteY6" fmla="*/ 3747848 h 3898586"/>
                                        <a:gd name="connsiteX7" fmla="*/ 2509487 w 5039674"/>
                                        <a:gd name="connsiteY7" fmla="*/ 3646872 h 3898586"/>
                                        <a:gd name="connsiteX8" fmla="*/ 3367789 w 5039674"/>
                                        <a:gd name="connsiteY8" fmla="*/ 3893704 h 3898586"/>
                                        <a:gd name="connsiteX9" fmla="*/ 4355118 w 5039674"/>
                                        <a:gd name="connsiteY9" fmla="*/ 3641262 h 3898586"/>
                                        <a:gd name="connsiteX10" fmla="*/ 5039515 w 5039674"/>
                                        <a:gd name="connsiteY10" fmla="*/ 1700266 h 3898586"/>
                                        <a:gd name="connsiteX11" fmla="*/ 4405606 w 5039674"/>
                                        <a:gd name="connsiteY11" fmla="*/ 454886 h 3898586"/>
                                        <a:gd name="connsiteX12" fmla="*/ 3143397 w 5039674"/>
                                        <a:gd name="connsiteY12" fmla="*/ 491 h 3898586"/>
                                        <a:gd name="connsiteX13" fmla="*/ 2195339 w 5039674"/>
                                        <a:gd name="connsiteY13" fmla="*/ 376349 h 3898586"/>
                                        <a:gd name="connsiteX0" fmla="*/ 2194521 w 5038856"/>
                                        <a:gd name="connsiteY0" fmla="*/ 376349 h 3898586"/>
                                        <a:gd name="connsiteX1" fmla="*/ 1386706 w 5038856"/>
                                        <a:gd name="connsiteY1" fmla="*/ 320250 h 3898586"/>
                                        <a:gd name="connsiteX2" fmla="*/ 477917 w 5038856"/>
                                        <a:gd name="connsiteY2" fmla="*/ 690498 h 3898586"/>
                                        <a:gd name="connsiteX3" fmla="*/ 320841 w 5038856"/>
                                        <a:gd name="connsiteY3" fmla="*/ 1481484 h 3898586"/>
                                        <a:gd name="connsiteX4" fmla="*/ 1082 w 5038856"/>
                                        <a:gd name="connsiteY4" fmla="*/ 1885390 h 3898586"/>
                                        <a:gd name="connsiteX5" fmla="*/ 455478 w 5038856"/>
                                        <a:gd name="connsiteY5" fmla="*/ 2839059 h 3898586"/>
                                        <a:gd name="connsiteX6" fmla="*/ 949141 w 5038856"/>
                                        <a:gd name="connsiteY6" fmla="*/ 3747848 h 3898586"/>
                                        <a:gd name="connsiteX7" fmla="*/ 2508669 w 5038856"/>
                                        <a:gd name="connsiteY7" fmla="*/ 3646872 h 3898586"/>
                                        <a:gd name="connsiteX8" fmla="*/ 3366971 w 5038856"/>
                                        <a:gd name="connsiteY8" fmla="*/ 3893704 h 3898586"/>
                                        <a:gd name="connsiteX9" fmla="*/ 4354300 w 5038856"/>
                                        <a:gd name="connsiteY9" fmla="*/ 3641262 h 3898586"/>
                                        <a:gd name="connsiteX10" fmla="*/ 5038697 w 5038856"/>
                                        <a:gd name="connsiteY10" fmla="*/ 1700266 h 3898586"/>
                                        <a:gd name="connsiteX11" fmla="*/ 4404788 w 5038856"/>
                                        <a:gd name="connsiteY11" fmla="*/ 454886 h 3898586"/>
                                        <a:gd name="connsiteX12" fmla="*/ 3142579 w 5038856"/>
                                        <a:gd name="connsiteY12" fmla="*/ 491 h 3898586"/>
                                        <a:gd name="connsiteX13" fmla="*/ 2194521 w 5038856"/>
                                        <a:gd name="connsiteY13" fmla="*/ 376349 h 3898586"/>
                                        <a:gd name="connsiteX0" fmla="*/ 2261695 w 5106030"/>
                                        <a:gd name="connsiteY0" fmla="*/ 376349 h 3898586"/>
                                        <a:gd name="connsiteX1" fmla="*/ 1453880 w 5106030"/>
                                        <a:gd name="connsiteY1" fmla="*/ 320250 h 3898586"/>
                                        <a:gd name="connsiteX2" fmla="*/ 545091 w 5106030"/>
                                        <a:gd name="connsiteY2" fmla="*/ 690498 h 3898586"/>
                                        <a:gd name="connsiteX3" fmla="*/ 388015 w 5106030"/>
                                        <a:gd name="connsiteY3" fmla="*/ 1481484 h 3898586"/>
                                        <a:gd name="connsiteX4" fmla="*/ 938 w 5106030"/>
                                        <a:gd name="connsiteY4" fmla="*/ 2317346 h 3898586"/>
                                        <a:gd name="connsiteX5" fmla="*/ 522652 w 5106030"/>
                                        <a:gd name="connsiteY5" fmla="*/ 2839059 h 3898586"/>
                                        <a:gd name="connsiteX6" fmla="*/ 1016315 w 5106030"/>
                                        <a:gd name="connsiteY6" fmla="*/ 3747848 h 3898586"/>
                                        <a:gd name="connsiteX7" fmla="*/ 2575843 w 5106030"/>
                                        <a:gd name="connsiteY7" fmla="*/ 3646872 h 3898586"/>
                                        <a:gd name="connsiteX8" fmla="*/ 3434145 w 5106030"/>
                                        <a:gd name="connsiteY8" fmla="*/ 3893704 h 3898586"/>
                                        <a:gd name="connsiteX9" fmla="*/ 4421474 w 5106030"/>
                                        <a:gd name="connsiteY9" fmla="*/ 3641262 h 3898586"/>
                                        <a:gd name="connsiteX10" fmla="*/ 5105871 w 5106030"/>
                                        <a:gd name="connsiteY10" fmla="*/ 1700266 h 3898586"/>
                                        <a:gd name="connsiteX11" fmla="*/ 4471962 w 5106030"/>
                                        <a:gd name="connsiteY11" fmla="*/ 454886 h 3898586"/>
                                        <a:gd name="connsiteX12" fmla="*/ 3209753 w 5106030"/>
                                        <a:gd name="connsiteY12" fmla="*/ 491 h 3898586"/>
                                        <a:gd name="connsiteX13" fmla="*/ 2261695 w 5106030"/>
                                        <a:gd name="connsiteY13" fmla="*/ 376349 h 3898586"/>
                                        <a:gd name="connsiteX0" fmla="*/ 2261629 w 5105964"/>
                                        <a:gd name="connsiteY0" fmla="*/ 376349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690498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261629 w 5105964"/>
                                        <a:gd name="connsiteY13" fmla="*/ 376349 h 3898586"/>
                                        <a:gd name="connsiteX0" fmla="*/ 2261629 w 5105964"/>
                                        <a:gd name="connsiteY0" fmla="*/ 376349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261629 w 5105964"/>
                                        <a:gd name="connsiteY13" fmla="*/ 376349 h 3898586"/>
                                        <a:gd name="connsiteX0" fmla="*/ 2474802 w 5105964"/>
                                        <a:gd name="connsiteY0" fmla="*/ 432447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474802 w 5105964"/>
                                        <a:gd name="connsiteY13" fmla="*/ 432447 h 3898586"/>
                                        <a:gd name="connsiteX0" fmla="*/ 2474802 w 5105964"/>
                                        <a:gd name="connsiteY0" fmla="*/ 432447 h 3898586"/>
                                        <a:gd name="connsiteX1" fmla="*/ 1358447 w 5105964"/>
                                        <a:gd name="connsiteY1" fmla="*/ 370739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474802 w 5105964"/>
                                        <a:gd name="connsiteY13" fmla="*/ 432447 h 3898586"/>
                                        <a:gd name="connsiteX0" fmla="*/ 2474802 w 5105996"/>
                                        <a:gd name="connsiteY0" fmla="*/ 432197 h 3898336"/>
                                        <a:gd name="connsiteX1" fmla="*/ 1358447 w 5105996"/>
                                        <a:gd name="connsiteY1" fmla="*/ 370489 h 3898336"/>
                                        <a:gd name="connsiteX2" fmla="*/ 545025 w 5105996"/>
                                        <a:gd name="connsiteY2" fmla="*/ 561222 h 3898336"/>
                                        <a:gd name="connsiteX3" fmla="*/ 387949 w 5105996"/>
                                        <a:gd name="connsiteY3" fmla="*/ 1481234 h 3898336"/>
                                        <a:gd name="connsiteX4" fmla="*/ 872 w 5105996"/>
                                        <a:gd name="connsiteY4" fmla="*/ 2317096 h 3898336"/>
                                        <a:gd name="connsiteX5" fmla="*/ 561855 w 5105996"/>
                                        <a:gd name="connsiteY5" fmla="*/ 3023933 h 3898336"/>
                                        <a:gd name="connsiteX6" fmla="*/ 1016249 w 5105996"/>
                                        <a:gd name="connsiteY6" fmla="*/ 3747598 h 3898336"/>
                                        <a:gd name="connsiteX7" fmla="*/ 2575777 w 5105996"/>
                                        <a:gd name="connsiteY7" fmla="*/ 3646622 h 3898336"/>
                                        <a:gd name="connsiteX8" fmla="*/ 3434079 w 5105996"/>
                                        <a:gd name="connsiteY8" fmla="*/ 3893454 h 3898336"/>
                                        <a:gd name="connsiteX9" fmla="*/ 4421408 w 5105996"/>
                                        <a:gd name="connsiteY9" fmla="*/ 3641012 h 3898336"/>
                                        <a:gd name="connsiteX10" fmla="*/ 5105805 w 5105996"/>
                                        <a:gd name="connsiteY10" fmla="*/ 1700016 h 3898336"/>
                                        <a:gd name="connsiteX11" fmla="*/ 4527994 w 5105996"/>
                                        <a:gd name="connsiteY11" fmla="*/ 656589 h 3898336"/>
                                        <a:gd name="connsiteX12" fmla="*/ 3209687 w 5105996"/>
                                        <a:gd name="connsiteY12" fmla="*/ 241 h 3898336"/>
                                        <a:gd name="connsiteX13" fmla="*/ 2474802 w 5105996"/>
                                        <a:gd name="connsiteY13" fmla="*/ 432197 h 3898336"/>
                                        <a:gd name="connsiteX0" fmla="*/ 2474802 w 5105996"/>
                                        <a:gd name="connsiteY0" fmla="*/ 426590 h 3892729"/>
                                        <a:gd name="connsiteX1" fmla="*/ 1358447 w 5105996"/>
                                        <a:gd name="connsiteY1" fmla="*/ 364882 h 3892729"/>
                                        <a:gd name="connsiteX2" fmla="*/ 545025 w 5105996"/>
                                        <a:gd name="connsiteY2" fmla="*/ 555615 h 3892729"/>
                                        <a:gd name="connsiteX3" fmla="*/ 387949 w 5105996"/>
                                        <a:gd name="connsiteY3" fmla="*/ 1475627 h 3892729"/>
                                        <a:gd name="connsiteX4" fmla="*/ 872 w 5105996"/>
                                        <a:gd name="connsiteY4" fmla="*/ 2311489 h 3892729"/>
                                        <a:gd name="connsiteX5" fmla="*/ 561855 w 5105996"/>
                                        <a:gd name="connsiteY5" fmla="*/ 3018326 h 3892729"/>
                                        <a:gd name="connsiteX6" fmla="*/ 1016249 w 5105996"/>
                                        <a:gd name="connsiteY6" fmla="*/ 3741991 h 3892729"/>
                                        <a:gd name="connsiteX7" fmla="*/ 2575777 w 5105996"/>
                                        <a:gd name="connsiteY7" fmla="*/ 3641015 h 3892729"/>
                                        <a:gd name="connsiteX8" fmla="*/ 3434079 w 5105996"/>
                                        <a:gd name="connsiteY8" fmla="*/ 3887847 h 3892729"/>
                                        <a:gd name="connsiteX9" fmla="*/ 4421408 w 5105996"/>
                                        <a:gd name="connsiteY9" fmla="*/ 3635405 h 3892729"/>
                                        <a:gd name="connsiteX10" fmla="*/ 5105805 w 5105996"/>
                                        <a:gd name="connsiteY10" fmla="*/ 1694409 h 3892729"/>
                                        <a:gd name="connsiteX11" fmla="*/ 4527994 w 5105996"/>
                                        <a:gd name="connsiteY11" fmla="*/ 650982 h 3892729"/>
                                        <a:gd name="connsiteX12" fmla="*/ 3422860 w 5105996"/>
                                        <a:gd name="connsiteY12" fmla="*/ 244 h 3892729"/>
                                        <a:gd name="connsiteX13" fmla="*/ 2474802 w 5105996"/>
                                        <a:gd name="connsiteY13" fmla="*/ 426590 h 3892729"/>
                                        <a:gd name="connsiteX0" fmla="*/ 2474802 w 5105996"/>
                                        <a:gd name="connsiteY0" fmla="*/ 308890 h 3775029"/>
                                        <a:gd name="connsiteX1" fmla="*/ 1358447 w 5105996"/>
                                        <a:gd name="connsiteY1" fmla="*/ 247182 h 3775029"/>
                                        <a:gd name="connsiteX2" fmla="*/ 545025 w 5105996"/>
                                        <a:gd name="connsiteY2" fmla="*/ 437915 h 3775029"/>
                                        <a:gd name="connsiteX3" fmla="*/ 387949 w 5105996"/>
                                        <a:gd name="connsiteY3" fmla="*/ 1357927 h 3775029"/>
                                        <a:gd name="connsiteX4" fmla="*/ 872 w 5105996"/>
                                        <a:gd name="connsiteY4" fmla="*/ 2193789 h 3775029"/>
                                        <a:gd name="connsiteX5" fmla="*/ 561855 w 5105996"/>
                                        <a:gd name="connsiteY5" fmla="*/ 2900626 h 3775029"/>
                                        <a:gd name="connsiteX6" fmla="*/ 1016249 w 5105996"/>
                                        <a:gd name="connsiteY6" fmla="*/ 3624291 h 3775029"/>
                                        <a:gd name="connsiteX7" fmla="*/ 2575777 w 5105996"/>
                                        <a:gd name="connsiteY7" fmla="*/ 3523315 h 3775029"/>
                                        <a:gd name="connsiteX8" fmla="*/ 3434079 w 5105996"/>
                                        <a:gd name="connsiteY8" fmla="*/ 3770147 h 3775029"/>
                                        <a:gd name="connsiteX9" fmla="*/ 4421408 w 5105996"/>
                                        <a:gd name="connsiteY9" fmla="*/ 3517705 h 3775029"/>
                                        <a:gd name="connsiteX10" fmla="*/ 5105805 w 5105996"/>
                                        <a:gd name="connsiteY10" fmla="*/ 1576709 h 3775029"/>
                                        <a:gd name="connsiteX11" fmla="*/ 4527994 w 5105996"/>
                                        <a:gd name="connsiteY11" fmla="*/ 533282 h 3775029"/>
                                        <a:gd name="connsiteX12" fmla="*/ 3512617 w 5105996"/>
                                        <a:gd name="connsiteY12" fmla="*/ 350 h 3775029"/>
                                        <a:gd name="connsiteX13" fmla="*/ 2474802 w 5105996"/>
                                        <a:gd name="connsiteY13" fmla="*/ 308890 h 3775029"/>
                                        <a:gd name="connsiteX0" fmla="*/ 2474802 w 5106238"/>
                                        <a:gd name="connsiteY0" fmla="*/ 308958 h 3775097"/>
                                        <a:gd name="connsiteX1" fmla="*/ 1358447 w 5106238"/>
                                        <a:gd name="connsiteY1" fmla="*/ 247250 h 3775097"/>
                                        <a:gd name="connsiteX2" fmla="*/ 545025 w 5106238"/>
                                        <a:gd name="connsiteY2" fmla="*/ 437983 h 3775097"/>
                                        <a:gd name="connsiteX3" fmla="*/ 387949 w 5106238"/>
                                        <a:gd name="connsiteY3" fmla="*/ 1357995 h 3775097"/>
                                        <a:gd name="connsiteX4" fmla="*/ 872 w 5106238"/>
                                        <a:gd name="connsiteY4" fmla="*/ 2193857 h 3775097"/>
                                        <a:gd name="connsiteX5" fmla="*/ 561855 w 5106238"/>
                                        <a:gd name="connsiteY5" fmla="*/ 2900694 h 3775097"/>
                                        <a:gd name="connsiteX6" fmla="*/ 1016249 w 5106238"/>
                                        <a:gd name="connsiteY6" fmla="*/ 3624359 h 3775097"/>
                                        <a:gd name="connsiteX7" fmla="*/ 2575777 w 5106238"/>
                                        <a:gd name="connsiteY7" fmla="*/ 3523383 h 3775097"/>
                                        <a:gd name="connsiteX8" fmla="*/ 3434079 w 5106238"/>
                                        <a:gd name="connsiteY8" fmla="*/ 3770215 h 3775097"/>
                                        <a:gd name="connsiteX9" fmla="*/ 4421408 w 5106238"/>
                                        <a:gd name="connsiteY9" fmla="*/ 3517773 h 3775097"/>
                                        <a:gd name="connsiteX10" fmla="*/ 5105805 w 5106238"/>
                                        <a:gd name="connsiteY10" fmla="*/ 1576777 h 3775097"/>
                                        <a:gd name="connsiteX11" fmla="*/ 4685069 w 5106238"/>
                                        <a:gd name="connsiteY11" fmla="*/ 488471 h 3775097"/>
                                        <a:gd name="connsiteX12" fmla="*/ 3512617 w 5106238"/>
                                        <a:gd name="connsiteY12" fmla="*/ 418 h 3775097"/>
                                        <a:gd name="connsiteX13" fmla="*/ 2474802 w 5106238"/>
                                        <a:gd name="connsiteY13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987999 w 4990463"/>
                                        <a:gd name="connsiteY10" fmla="*/ 1829219 h 3775097"/>
                                        <a:gd name="connsiteX11" fmla="*/ 4685069 w 4990463"/>
                                        <a:gd name="connsiteY11" fmla="*/ 488471 h 3775097"/>
                                        <a:gd name="connsiteX12" fmla="*/ 3512617 w 4990463"/>
                                        <a:gd name="connsiteY12" fmla="*/ 418 h 3775097"/>
                                        <a:gd name="connsiteX13" fmla="*/ 2474802 w 4990463"/>
                                        <a:gd name="connsiteY13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987999 w 4990463"/>
                                        <a:gd name="connsiteY10" fmla="*/ 1829219 h 3775097"/>
                                        <a:gd name="connsiteX11" fmla="*/ 4685069 w 4990463"/>
                                        <a:gd name="connsiteY11" fmla="*/ 488471 h 3775097"/>
                                        <a:gd name="connsiteX12" fmla="*/ 3512617 w 4990463"/>
                                        <a:gd name="connsiteY12" fmla="*/ 418 h 3775097"/>
                                        <a:gd name="connsiteX13" fmla="*/ 2474802 w 4990463"/>
                                        <a:gd name="connsiteY13" fmla="*/ 308958 h 3775097"/>
                                        <a:gd name="connsiteX0" fmla="*/ 2474802 w 4994386"/>
                                        <a:gd name="connsiteY0" fmla="*/ 308958 h 3775097"/>
                                        <a:gd name="connsiteX1" fmla="*/ 1358447 w 4994386"/>
                                        <a:gd name="connsiteY1" fmla="*/ 247250 h 3775097"/>
                                        <a:gd name="connsiteX2" fmla="*/ 545025 w 4994386"/>
                                        <a:gd name="connsiteY2" fmla="*/ 437983 h 3775097"/>
                                        <a:gd name="connsiteX3" fmla="*/ 387949 w 4994386"/>
                                        <a:gd name="connsiteY3" fmla="*/ 1357995 h 3775097"/>
                                        <a:gd name="connsiteX4" fmla="*/ 872 w 4994386"/>
                                        <a:gd name="connsiteY4" fmla="*/ 2193857 h 3775097"/>
                                        <a:gd name="connsiteX5" fmla="*/ 561855 w 4994386"/>
                                        <a:gd name="connsiteY5" fmla="*/ 2900694 h 3775097"/>
                                        <a:gd name="connsiteX6" fmla="*/ 1016249 w 4994386"/>
                                        <a:gd name="connsiteY6" fmla="*/ 3624359 h 3775097"/>
                                        <a:gd name="connsiteX7" fmla="*/ 2575777 w 4994386"/>
                                        <a:gd name="connsiteY7" fmla="*/ 3523383 h 3775097"/>
                                        <a:gd name="connsiteX8" fmla="*/ 3434079 w 4994386"/>
                                        <a:gd name="connsiteY8" fmla="*/ 3770215 h 3775097"/>
                                        <a:gd name="connsiteX9" fmla="*/ 4421408 w 4994386"/>
                                        <a:gd name="connsiteY9" fmla="*/ 3517773 h 3775097"/>
                                        <a:gd name="connsiteX10" fmla="*/ 4892632 w 4994386"/>
                                        <a:gd name="connsiteY10" fmla="*/ 2816545 h 3775097"/>
                                        <a:gd name="connsiteX11" fmla="*/ 4987999 w 4994386"/>
                                        <a:gd name="connsiteY11" fmla="*/ 1829219 h 3775097"/>
                                        <a:gd name="connsiteX12" fmla="*/ 4685069 w 4994386"/>
                                        <a:gd name="connsiteY12" fmla="*/ 488471 h 3775097"/>
                                        <a:gd name="connsiteX13" fmla="*/ 3512617 w 4994386"/>
                                        <a:gd name="connsiteY13" fmla="*/ 418 h 3775097"/>
                                        <a:gd name="connsiteX14" fmla="*/ 2474802 w 4994386"/>
                                        <a:gd name="connsiteY14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735558 w 4990463"/>
                                        <a:gd name="connsiteY10" fmla="*/ 2754837 h 3775097"/>
                                        <a:gd name="connsiteX11" fmla="*/ 4987999 w 4990463"/>
                                        <a:gd name="connsiteY11" fmla="*/ 1829219 h 3775097"/>
                                        <a:gd name="connsiteX12" fmla="*/ 4685069 w 4990463"/>
                                        <a:gd name="connsiteY12" fmla="*/ 488471 h 3775097"/>
                                        <a:gd name="connsiteX13" fmla="*/ 3512617 w 4990463"/>
                                        <a:gd name="connsiteY13" fmla="*/ 418 h 3775097"/>
                                        <a:gd name="connsiteX14" fmla="*/ 2474802 w 4990463"/>
                                        <a:gd name="connsiteY14" fmla="*/ 308958 h 3775097"/>
                                        <a:gd name="connsiteX0" fmla="*/ 2474802 w 5101063"/>
                                        <a:gd name="connsiteY0" fmla="*/ 308958 h 3775097"/>
                                        <a:gd name="connsiteX1" fmla="*/ 1358447 w 5101063"/>
                                        <a:gd name="connsiteY1" fmla="*/ 247250 h 3775097"/>
                                        <a:gd name="connsiteX2" fmla="*/ 545025 w 5101063"/>
                                        <a:gd name="connsiteY2" fmla="*/ 437983 h 3775097"/>
                                        <a:gd name="connsiteX3" fmla="*/ 387949 w 5101063"/>
                                        <a:gd name="connsiteY3" fmla="*/ 1357995 h 3775097"/>
                                        <a:gd name="connsiteX4" fmla="*/ 872 w 5101063"/>
                                        <a:gd name="connsiteY4" fmla="*/ 2193857 h 3775097"/>
                                        <a:gd name="connsiteX5" fmla="*/ 561855 w 5101063"/>
                                        <a:gd name="connsiteY5" fmla="*/ 2900694 h 3775097"/>
                                        <a:gd name="connsiteX6" fmla="*/ 1016249 w 5101063"/>
                                        <a:gd name="connsiteY6" fmla="*/ 3624359 h 3775097"/>
                                        <a:gd name="connsiteX7" fmla="*/ 2575777 w 5101063"/>
                                        <a:gd name="connsiteY7" fmla="*/ 3523383 h 3775097"/>
                                        <a:gd name="connsiteX8" fmla="*/ 3434079 w 5101063"/>
                                        <a:gd name="connsiteY8" fmla="*/ 3770215 h 3775097"/>
                                        <a:gd name="connsiteX9" fmla="*/ 4421408 w 5101063"/>
                                        <a:gd name="connsiteY9" fmla="*/ 3517773 h 3775097"/>
                                        <a:gd name="connsiteX10" fmla="*/ 4735558 w 5101063"/>
                                        <a:gd name="connsiteY10" fmla="*/ 2754837 h 3775097"/>
                                        <a:gd name="connsiteX11" fmla="*/ 5100196 w 5101063"/>
                                        <a:gd name="connsiteY11" fmla="*/ 1487021 h 3775097"/>
                                        <a:gd name="connsiteX12" fmla="*/ 4685069 w 5101063"/>
                                        <a:gd name="connsiteY12" fmla="*/ 488471 h 3775097"/>
                                        <a:gd name="connsiteX13" fmla="*/ 3512617 w 5101063"/>
                                        <a:gd name="connsiteY13" fmla="*/ 418 h 3775097"/>
                                        <a:gd name="connsiteX14" fmla="*/ 2474802 w 5101063"/>
                                        <a:gd name="connsiteY14" fmla="*/ 308958 h 3775097"/>
                                        <a:gd name="connsiteX0" fmla="*/ 2474802 w 5101063"/>
                                        <a:gd name="connsiteY0" fmla="*/ 308958 h 3775097"/>
                                        <a:gd name="connsiteX1" fmla="*/ 1358447 w 5101063"/>
                                        <a:gd name="connsiteY1" fmla="*/ 247250 h 3775097"/>
                                        <a:gd name="connsiteX2" fmla="*/ 545025 w 5101063"/>
                                        <a:gd name="connsiteY2" fmla="*/ 437983 h 3775097"/>
                                        <a:gd name="connsiteX3" fmla="*/ 387949 w 5101063"/>
                                        <a:gd name="connsiteY3" fmla="*/ 1357995 h 3775097"/>
                                        <a:gd name="connsiteX4" fmla="*/ 872 w 5101063"/>
                                        <a:gd name="connsiteY4" fmla="*/ 2193857 h 3775097"/>
                                        <a:gd name="connsiteX5" fmla="*/ 561855 w 5101063"/>
                                        <a:gd name="connsiteY5" fmla="*/ 2900694 h 3775097"/>
                                        <a:gd name="connsiteX6" fmla="*/ 1016249 w 5101063"/>
                                        <a:gd name="connsiteY6" fmla="*/ 3624359 h 3775097"/>
                                        <a:gd name="connsiteX7" fmla="*/ 2575777 w 5101063"/>
                                        <a:gd name="connsiteY7" fmla="*/ 3523383 h 3775097"/>
                                        <a:gd name="connsiteX8" fmla="*/ 3434079 w 5101063"/>
                                        <a:gd name="connsiteY8" fmla="*/ 3770215 h 3775097"/>
                                        <a:gd name="connsiteX9" fmla="*/ 4421408 w 5101063"/>
                                        <a:gd name="connsiteY9" fmla="*/ 3517773 h 3775097"/>
                                        <a:gd name="connsiteX10" fmla="*/ 4735558 w 5101063"/>
                                        <a:gd name="connsiteY10" fmla="*/ 2278002 h 3775097"/>
                                        <a:gd name="connsiteX11" fmla="*/ 5100196 w 5101063"/>
                                        <a:gd name="connsiteY11" fmla="*/ 1487021 h 3775097"/>
                                        <a:gd name="connsiteX12" fmla="*/ 4685069 w 5101063"/>
                                        <a:gd name="connsiteY12" fmla="*/ 488471 h 3775097"/>
                                        <a:gd name="connsiteX13" fmla="*/ 3512617 w 5101063"/>
                                        <a:gd name="connsiteY13" fmla="*/ 418 h 3775097"/>
                                        <a:gd name="connsiteX14" fmla="*/ 2474802 w 5101063"/>
                                        <a:gd name="connsiteY14" fmla="*/ 308958 h 3775097"/>
                                        <a:gd name="connsiteX0" fmla="*/ 2474802 w 5101004"/>
                                        <a:gd name="connsiteY0" fmla="*/ 308958 h 3775097"/>
                                        <a:gd name="connsiteX1" fmla="*/ 1358447 w 5101004"/>
                                        <a:gd name="connsiteY1" fmla="*/ 247250 h 3775097"/>
                                        <a:gd name="connsiteX2" fmla="*/ 545025 w 5101004"/>
                                        <a:gd name="connsiteY2" fmla="*/ 437983 h 3775097"/>
                                        <a:gd name="connsiteX3" fmla="*/ 387949 w 5101004"/>
                                        <a:gd name="connsiteY3" fmla="*/ 1357995 h 3775097"/>
                                        <a:gd name="connsiteX4" fmla="*/ 872 w 5101004"/>
                                        <a:gd name="connsiteY4" fmla="*/ 2193857 h 3775097"/>
                                        <a:gd name="connsiteX5" fmla="*/ 561855 w 5101004"/>
                                        <a:gd name="connsiteY5" fmla="*/ 2900694 h 3775097"/>
                                        <a:gd name="connsiteX6" fmla="*/ 1016249 w 5101004"/>
                                        <a:gd name="connsiteY6" fmla="*/ 3624359 h 3775097"/>
                                        <a:gd name="connsiteX7" fmla="*/ 2575777 w 5101004"/>
                                        <a:gd name="connsiteY7" fmla="*/ 3523383 h 3775097"/>
                                        <a:gd name="connsiteX8" fmla="*/ 3434079 w 5101004"/>
                                        <a:gd name="connsiteY8" fmla="*/ 3770215 h 3775097"/>
                                        <a:gd name="connsiteX9" fmla="*/ 4421408 w 5101004"/>
                                        <a:gd name="connsiteY9" fmla="*/ 3517773 h 3775097"/>
                                        <a:gd name="connsiteX10" fmla="*/ 4544824 w 5101004"/>
                                        <a:gd name="connsiteY10" fmla="*/ 2760447 h 3775097"/>
                                        <a:gd name="connsiteX11" fmla="*/ 4735558 w 5101004"/>
                                        <a:gd name="connsiteY11" fmla="*/ 2278002 h 3775097"/>
                                        <a:gd name="connsiteX12" fmla="*/ 5100196 w 5101004"/>
                                        <a:gd name="connsiteY12" fmla="*/ 1487021 h 3775097"/>
                                        <a:gd name="connsiteX13" fmla="*/ 4685069 w 5101004"/>
                                        <a:gd name="connsiteY13" fmla="*/ 488471 h 3775097"/>
                                        <a:gd name="connsiteX14" fmla="*/ 3512617 w 5101004"/>
                                        <a:gd name="connsiteY14" fmla="*/ 418 h 3775097"/>
                                        <a:gd name="connsiteX15" fmla="*/ 2474802 w 5101004"/>
                                        <a:gd name="connsiteY15" fmla="*/ 308958 h 3775097"/>
                                        <a:gd name="connsiteX0" fmla="*/ 2474802 w 5102637"/>
                                        <a:gd name="connsiteY0" fmla="*/ 308958 h 3775097"/>
                                        <a:gd name="connsiteX1" fmla="*/ 1358447 w 5102637"/>
                                        <a:gd name="connsiteY1" fmla="*/ 247250 h 3775097"/>
                                        <a:gd name="connsiteX2" fmla="*/ 545025 w 5102637"/>
                                        <a:gd name="connsiteY2" fmla="*/ 437983 h 3775097"/>
                                        <a:gd name="connsiteX3" fmla="*/ 387949 w 5102637"/>
                                        <a:gd name="connsiteY3" fmla="*/ 1357995 h 3775097"/>
                                        <a:gd name="connsiteX4" fmla="*/ 872 w 5102637"/>
                                        <a:gd name="connsiteY4" fmla="*/ 2193857 h 3775097"/>
                                        <a:gd name="connsiteX5" fmla="*/ 561855 w 5102637"/>
                                        <a:gd name="connsiteY5" fmla="*/ 2900694 h 3775097"/>
                                        <a:gd name="connsiteX6" fmla="*/ 1016249 w 5102637"/>
                                        <a:gd name="connsiteY6" fmla="*/ 3624359 h 3775097"/>
                                        <a:gd name="connsiteX7" fmla="*/ 2575777 w 5102637"/>
                                        <a:gd name="connsiteY7" fmla="*/ 3523383 h 3775097"/>
                                        <a:gd name="connsiteX8" fmla="*/ 3434079 w 5102637"/>
                                        <a:gd name="connsiteY8" fmla="*/ 3770215 h 3775097"/>
                                        <a:gd name="connsiteX9" fmla="*/ 4421408 w 5102637"/>
                                        <a:gd name="connsiteY9" fmla="*/ 3517773 h 3775097"/>
                                        <a:gd name="connsiteX10" fmla="*/ 4544824 w 5102637"/>
                                        <a:gd name="connsiteY10" fmla="*/ 2760447 h 3775097"/>
                                        <a:gd name="connsiteX11" fmla="*/ 4954341 w 5102637"/>
                                        <a:gd name="connsiteY11" fmla="*/ 2418247 h 3775097"/>
                                        <a:gd name="connsiteX12" fmla="*/ 5100196 w 5102637"/>
                                        <a:gd name="connsiteY12" fmla="*/ 1487021 h 3775097"/>
                                        <a:gd name="connsiteX13" fmla="*/ 4685069 w 5102637"/>
                                        <a:gd name="connsiteY13" fmla="*/ 488471 h 3775097"/>
                                        <a:gd name="connsiteX14" fmla="*/ 3512617 w 5102637"/>
                                        <a:gd name="connsiteY14" fmla="*/ 418 h 3775097"/>
                                        <a:gd name="connsiteX15" fmla="*/ 2474802 w 5102637"/>
                                        <a:gd name="connsiteY15" fmla="*/ 308958 h 3775097"/>
                                        <a:gd name="connsiteX0" fmla="*/ 2474802 w 5102637"/>
                                        <a:gd name="connsiteY0" fmla="*/ 308958 h 3775097"/>
                                        <a:gd name="connsiteX1" fmla="*/ 1358447 w 5102637"/>
                                        <a:gd name="connsiteY1" fmla="*/ 247250 h 3775097"/>
                                        <a:gd name="connsiteX2" fmla="*/ 545025 w 5102637"/>
                                        <a:gd name="connsiteY2" fmla="*/ 437983 h 3775097"/>
                                        <a:gd name="connsiteX3" fmla="*/ 387949 w 5102637"/>
                                        <a:gd name="connsiteY3" fmla="*/ 1357995 h 3775097"/>
                                        <a:gd name="connsiteX4" fmla="*/ 872 w 5102637"/>
                                        <a:gd name="connsiteY4" fmla="*/ 2193857 h 3775097"/>
                                        <a:gd name="connsiteX5" fmla="*/ 561855 w 5102637"/>
                                        <a:gd name="connsiteY5" fmla="*/ 2900694 h 3775097"/>
                                        <a:gd name="connsiteX6" fmla="*/ 1016249 w 5102637"/>
                                        <a:gd name="connsiteY6" fmla="*/ 3624359 h 3775097"/>
                                        <a:gd name="connsiteX7" fmla="*/ 2575777 w 5102637"/>
                                        <a:gd name="connsiteY7" fmla="*/ 3523383 h 3775097"/>
                                        <a:gd name="connsiteX8" fmla="*/ 3434079 w 5102637"/>
                                        <a:gd name="connsiteY8" fmla="*/ 3770215 h 3775097"/>
                                        <a:gd name="connsiteX9" fmla="*/ 4421408 w 5102637"/>
                                        <a:gd name="connsiteY9" fmla="*/ 3517773 h 3775097"/>
                                        <a:gd name="connsiteX10" fmla="*/ 4909462 w 5102637"/>
                                        <a:gd name="connsiteY10" fmla="*/ 2687520 h 3775097"/>
                                        <a:gd name="connsiteX11" fmla="*/ 4954341 w 5102637"/>
                                        <a:gd name="connsiteY11" fmla="*/ 2418247 h 3775097"/>
                                        <a:gd name="connsiteX12" fmla="*/ 5100196 w 5102637"/>
                                        <a:gd name="connsiteY12" fmla="*/ 1487021 h 3775097"/>
                                        <a:gd name="connsiteX13" fmla="*/ 4685069 w 5102637"/>
                                        <a:gd name="connsiteY13" fmla="*/ 488471 h 3775097"/>
                                        <a:gd name="connsiteX14" fmla="*/ 3512617 w 5102637"/>
                                        <a:gd name="connsiteY14" fmla="*/ 418 h 3775097"/>
                                        <a:gd name="connsiteX15" fmla="*/ 2474802 w 5102637"/>
                                        <a:gd name="connsiteY15" fmla="*/ 308958 h 3775097"/>
                                        <a:gd name="connsiteX0" fmla="*/ 2474802 w 5161937"/>
                                        <a:gd name="connsiteY0" fmla="*/ 308958 h 3775097"/>
                                        <a:gd name="connsiteX1" fmla="*/ 1358447 w 5161937"/>
                                        <a:gd name="connsiteY1" fmla="*/ 247250 h 3775097"/>
                                        <a:gd name="connsiteX2" fmla="*/ 545025 w 5161937"/>
                                        <a:gd name="connsiteY2" fmla="*/ 437983 h 3775097"/>
                                        <a:gd name="connsiteX3" fmla="*/ 387949 w 5161937"/>
                                        <a:gd name="connsiteY3" fmla="*/ 1357995 h 3775097"/>
                                        <a:gd name="connsiteX4" fmla="*/ 872 w 5161937"/>
                                        <a:gd name="connsiteY4" fmla="*/ 2193857 h 3775097"/>
                                        <a:gd name="connsiteX5" fmla="*/ 561855 w 5161937"/>
                                        <a:gd name="connsiteY5" fmla="*/ 2900694 h 3775097"/>
                                        <a:gd name="connsiteX6" fmla="*/ 1016249 w 5161937"/>
                                        <a:gd name="connsiteY6" fmla="*/ 3624359 h 3775097"/>
                                        <a:gd name="connsiteX7" fmla="*/ 2575777 w 5161937"/>
                                        <a:gd name="connsiteY7" fmla="*/ 3523383 h 3775097"/>
                                        <a:gd name="connsiteX8" fmla="*/ 3434079 w 5161937"/>
                                        <a:gd name="connsiteY8" fmla="*/ 3770215 h 3775097"/>
                                        <a:gd name="connsiteX9" fmla="*/ 4421408 w 5161937"/>
                                        <a:gd name="connsiteY9" fmla="*/ 3517773 h 3775097"/>
                                        <a:gd name="connsiteX10" fmla="*/ 4909462 w 5161937"/>
                                        <a:gd name="connsiteY10" fmla="*/ 2687520 h 3775097"/>
                                        <a:gd name="connsiteX11" fmla="*/ 5133855 w 5161937"/>
                                        <a:gd name="connsiteY11" fmla="*/ 2193854 h 3775097"/>
                                        <a:gd name="connsiteX12" fmla="*/ 5100196 w 5161937"/>
                                        <a:gd name="connsiteY12" fmla="*/ 1487021 h 3775097"/>
                                        <a:gd name="connsiteX13" fmla="*/ 4685069 w 5161937"/>
                                        <a:gd name="connsiteY13" fmla="*/ 488471 h 3775097"/>
                                        <a:gd name="connsiteX14" fmla="*/ 3512617 w 5161937"/>
                                        <a:gd name="connsiteY14" fmla="*/ 418 h 3775097"/>
                                        <a:gd name="connsiteX15" fmla="*/ 2474802 w 5161937"/>
                                        <a:gd name="connsiteY15" fmla="*/ 308958 h 377509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  <a:cxn ang="0">
                                          <a:pos x="connsiteX10" y="connsiteY10"/>
                                        </a:cxn>
                                        <a:cxn ang="0">
                                          <a:pos x="connsiteX11" y="connsiteY11"/>
                                        </a:cxn>
                                        <a:cxn ang="0">
                                          <a:pos x="connsiteX12" y="connsiteY12"/>
                                        </a:cxn>
                                        <a:cxn ang="0">
                                          <a:pos x="connsiteX13" y="connsiteY13"/>
                                        </a:cxn>
                                        <a:cxn ang="0">
                                          <a:pos x="connsiteX14" y="connsiteY14"/>
                                        </a:cxn>
                                        <a:cxn ang="0">
                                          <a:pos x="connsiteX15" y="connsiteY15"/>
                                        </a:cxn>
                                      </a:cxnLst>
                                      <a:rect l="l" t="t" r="r" b="b"/>
                                      <a:pathLst>
                                        <a:path w="5161937" h="3775097">
                                          <a:moveTo>
                                            <a:pt x="2474802" y="308958"/>
                                          </a:moveTo>
                                          <a:cubicBezTo>
                                            <a:pt x="2182157" y="362251"/>
                                            <a:pt x="1644548" y="194892"/>
                                            <a:pt x="1358447" y="247250"/>
                                          </a:cubicBezTo>
                                          <a:cubicBezTo>
                                            <a:pt x="1072346" y="299608"/>
                                            <a:pt x="738564" y="295867"/>
                                            <a:pt x="545025" y="437983"/>
                                          </a:cubicBezTo>
                                          <a:cubicBezTo>
                                            <a:pt x="351486" y="580099"/>
                                            <a:pt x="467421" y="1158846"/>
                                            <a:pt x="387949" y="1357995"/>
                                          </a:cubicBezTo>
                                          <a:cubicBezTo>
                                            <a:pt x="308477" y="1557144"/>
                                            <a:pt x="26116" y="1947025"/>
                                            <a:pt x="872" y="2193857"/>
                                          </a:cubicBezTo>
                                          <a:cubicBezTo>
                                            <a:pt x="-24372" y="2440689"/>
                                            <a:pt x="506692" y="2682846"/>
                                            <a:pt x="561855" y="2900694"/>
                                          </a:cubicBezTo>
                                          <a:cubicBezTo>
                                            <a:pt x="617018" y="3118542"/>
                                            <a:pt x="657221" y="3395292"/>
                                            <a:pt x="1016249" y="3624359"/>
                                          </a:cubicBezTo>
                                          <a:cubicBezTo>
                                            <a:pt x="1579100" y="3699156"/>
                                            <a:pt x="2172805" y="3499074"/>
                                            <a:pt x="2575777" y="3523383"/>
                                          </a:cubicBezTo>
                                          <a:cubicBezTo>
                                            <a:pt x="2978749" y="3547692"/>
                                            <a:pt x="3069441" y="3814158"/>
                                            <a:pt x="3434079" y="3770215"/>
                                          </a:cubicBezTo>
                                          <a:cubicBezTo>
                                            <a:pt x="3798717" y="3726272"/>
                                            <a:pt x="4215715" y="3697287"/>
                                            <a:pt x="4421408" y="3517773"/>
                                          </a:cubicBezTo>
                                          <a:cubicBezTo>
                                            <a:pt x="4627101" y="3338259"/>
                                            <a:pt x="4857104" y="2894149"/>
                                            <a:pt x="4909462" y="2687520"/>
                                          </a:cubicBezTo>
                                          <a:cubicBezTo>
                                            <a:pt x="4961820" y="2480891"/>
                                            <a:pt x="5061862" y="2394872"/>
                                            <a:pt x="5133855" y="2193854"/>
                                          </a:cubicBezTo>
                                          <a:cubicBezTo>
                                            <a:pt x="5205848" y="1992836"/>
                                            <a:pt x="5118895" y="1861009"/>
                                            <a:pt x="5100196" y="1487021"/>
                                          </a:cubicBezTo>
                                          <a:cubicBezTo>
                                            <a:pt x="5108611" y="955958"/>
                                            <a:pt x="5001089" y="771767"/>
                                            <a:pt x="4685069" y="488471"/>
                                          </a:cubicBezTo>
                                          <a:cubicBezTo>
                                            <a:pt x="4369049" y="205175"/>
                                            <a:pt x="3787498" y="-10802"/>
                                            <a:pt x="3512617" y="418"/>
                                          </a:cubicBezTo>
                                          <a:cubicBezTo>
                                            <a:pt x="3237736" y="11638"/>
                                            <a:pt x="2767447" y="255665"/>
                                            <a:pt x="2474802" y="30895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n w="28575"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5" name="橢圓 525"/>
                                  <wps:cNvSpPr/>
                                  <wps:spPr>
                                    <a:xfrm>
                                      <a:off x="144643" y="530088"/>
                                      <a:ext cx="1838324" cy="1104899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 w="38100"/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g:grpSp>
                                <wpg:cNvPr id="526" name="群組 3"/>
                                <wpg:cNvGrpSpPr>
                                  <a:grpSpLocks noChangeAspect="1"/>
                                </wpg:cNvGrpSpPr>
                                <wpg:grpSpPr>
                                  <a:xfrm>
                                    <a:off x="1171546" y="-121432"/>
                                    <a:ext cx="787400" cy="574694"/>
                                    <a:chOff x="-1498819" y="-797676"/>
                                    <a:chExt cx="5161937" cy="3775097"/>
                                  </a:xfrm>
                                </wpg:grpSpPr>
                                <wps:wsp>
                                  <wps:cNvPr id="527" name="手繪多邊形 527"/>
                                  <wps:cNvSpPr/>
                                  <wps:spPr>
                                    <a:xfrm>
                                      <a:off x="-1498819" y="-797676"/>
                                      <a:ext cx="5161937" cy="3775097"/>
                                    </a:xfrm>
                                    <a:custGeom>
                                      <a:avLst/>
                                      <a:gdLst>
                                        <a:gd name="connsiteX0" fmla="*/ 2271976 w 5037615"/>
                                        <a:gd name="connsiteY0" fmla="*/ 409517 h 3904432"/>
                                        <a:gd name="connsiteX1" fmla="*/ 572202 w 5037615"/>
                                        <a:gd name="connsiteY1" fmla="*/ 488054 h 3904432"/>
                                        <a:gd name="connsiteX2" fmla="*/ 0 w 5037615"/>
                                        <a:gd name="connsiteY2" fmla="*/ 1884899 h 3904432"/>
                                        <a:gd name="connsiteX3" fmla="*/ 330980 w 5037615"/>
                                        <a:gd name="connsiteY3" fmla="*/ 3191986 h 3904432"/>
                                        <a:gd name="connsiteX4" fmla="*/ 2165389 w 5037615"/>
                                        <a:gd name="connsiteY4" fmla="*/ 3904432 h 3904432"/>
                                        <a:gd name="connsiteX5" fmla="*/ 4353218 w 5037615"/>
                                        <a:gd name="connsiteY5" fmla="*/ 3640771 h 3904432"/>
                                        <a:gd name="connsiteX6" fmla="*/ 5037615 w 5037615"/>
                                        <a:gd name="connsiteY6" fmla="*/ 1699775 h 3904432"/>
                                        <a:gd name="connsiteX7" fmla="*/ 3842724 w 5037615"/>
                                        <a:gd name="connsiteY7" fmla="*/ 308540 h 3904432"/>
                                        <a:gd name="connsiteX8" fmla="*/ 3141497 w 5037615"/>
                                        <a:gd name="connsiteY8" fmla="*/ 0 h 3904432"/>
                                        <a:gd name="connsiteX9" fmla="*/ 2271976 w 5037615"/>
                                        <a:gd name="connsiteY9" fmla="*/ 409517 h 3904432"/>
                                        <a:gd name="connsiteX0" fmla="*/ 2193439 w 5037615"/>
                                        <a:gd name="connsiteY0" fmla="*/ 375858 h 3904432"/>
                                        <a:gd name="connsiteX1" fmla="*/ 572202 w 5037615"/>
                                        <a:gd name="connsiteY1" fmla="*/ 488054 h 3904432"/>
                                        <a:gd name="connsiteX2" fmla="*/ 0 w 5037615"/>
                                        <a:gd name="connsiteY2" fmla="*/ 1884899 h 3904432"/>
                                        <a:gd name="connsiteX3" fmla="*/ 330980 w 5037615"/>
                                        <a:gd name="connsiteY3" fmla="*/ 3191986 h 3904432"/>
                                        <a:gd name="connsiteX4" fmla="*/ 2165389 w 5037615"/>
                                        <a:gd name="connsiteY4" fmla="*/ 3904432 h 3904432"/>
                                        <a:gd name="connsiteX5" fmla="*/ 4353218 w 5037615"/>
                                        <a:gd name="connsiteY5" fmla="*/ 3640771 h 3904432"/>
                                        <a:gd name="connsiteX6" fmla="*/ 5037615 w 5037615"/>
                                        <a:gd name="connsiteY6" fmla="*/ 1699775 h 3904432"/>
                                        <a:gd name="connsiteX7" fmla="*/ 3842724 w 5037615"/>
                                        <a:gd name="connsiteY7" fmla="*/ 308540 h 3904432"/>
                                        <a:gd name="connsiteX8" fmla="*/ 3141497 w 5037615"/>
                                        <a:gd name="connsiteY8" fmla="*/ 0 h 3904432"/>
                                        <a:gd name="connsiteX9" fmla="*/ 2193439 w 5037615"/>
                                        <a:gd name="connsiteY9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0015 w 5037615"/>
                                        <a:gd name="connsiteY1" fmla="*/ 426346 h 3904432"/>
                                        <a:gd name="connsiteX2" fmla="*/ 572202 w 5037615"/>
                                        <a:gd name="connsiteY2" fmla="*/ 488054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572202 w 5037615"/>
                                        <a:gd name="connsiteY2" fmla="*/ 488054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5858 h 3904432"/>
                                        <a:gd name="connsiteX1" fmla="*/ 1385624 w 5037615"/>
                                        <a:gd name="connsiteY1" fmla="*/ 319759 h 3904432"/>
                                        <a:gd name="connsiteX2" fmla="*/ 476835 w 5037615"/>
                                        <a:gd name="connsiteY2" fmla="*/ 690007 h 3904432"/>
                                        <a:gd name="connsiteX3" fmla="*/ 0 w 5037615"/>
                                        <a:gd name="connsiteY3" fmla="*/ 1884899 h 3904432"/>
                                        <a:gd name="connsiteX4" fmla="*/ 330980 w 5037615"/>
                                        <a:gd name="connsiteY4" fmla="*/ 3191986 h 3904432"/>
                                        <a:gd name="connsiteX5" fmla="*/ 2165389 w 5037615"/>
                                        <a:gd name="connsiteY5" fmla="*/ 3904432 h 3904432"/>
                                        <a:gd name="connsiteX6" fmla="*/ 4353218 w 5037615"/>
                                        <a:gd name="connsiteY6" fmla="*/ 3640771 h 3904432"/>
                                        <a:gd name="connsiteX7" fmla="*/ 5037615 w 5037615"/>
                                        <a:gd name="connsiteY7" fmla="*/ 1699775 h 3904432"/>
                                        <a:gd name="connsiteX8" fmla="*/ 3842724 w 5037615"/>
                                        <a:gd name="connsiteY8" fmla="*/ 308540 h 3904432"/>
                                        <a:gd name="connsiteX9" fmla="*/ 3141497 w 5037615"/>
                                        <a:gd name="connsiteY9" fmla="*/ 0 h 3904432"/>
                                        <a:gd name="connsiteX10" fmla="*/ 2193439 w 5037615"/>
                                        <a:gd name="connsiteY10" fmla="*/ 375858 h 3904432"/>
                                        <a:gd name="connsiteX0" fmla="*/ 2193439 w 5037615"/>
                                        <a:gd name="connsiteY0" fmla="*/ 377595 h 3906169"/>
                                        <a:gd name="connsiteX1" fmla="*/ 1385624 w 5037615"/>
                                        <a:gd name="connsiteY1" fmla="*/ 321496 h 3906169"/>
                                        <a:gd name="connsiteX2" fmla="*/ 476835 w 5037615"/>
                                        <a:gd name="connsiteY2" fmla="*/ 691744 h 3906169"/>
                                        <a:gd name="connsiteX3" fmla="*/ 0 w 5037615"/>
                                        <a:gd name="connsiteY3" fmla="*/ 1886636 h 3906169"/>
                                        <a:gd name="connsiteX4" fmla="*/ 330980 w 5037615"/>
                                        <a:gd name="connsiteY4" fmla="*/ 3193723 h 3906169"/>
                                        <a:gd name="connsiteX5" fmla="*/ 2165389 w 5037615"/>
                                        <a:gd name="connsiteY5" fmla="*/ 3906169 h 3906169"/>
                                        <a:gd name="connsiteX6" fmla="*/ 4353218 w 5037615"/>
                                        <a:gd name="connsiteY6" fmla="*/ 3642508 h 3906169"/>
                                        <a:gd name="connsiteX7" fmla="*/ 5037615 w 5037615"/>
                                        <a:gd name="connsiteY7" fmla="*/ 1701512 h 3906169"/>
                                        <a:gd name="connsiteX8" fmla="*/ 3842724 w 5037615"/>
                                        <a:gd name="connsiteY8" fmla="*/ 310277 h 3906169"/>
                                        <a:gd name="connsiteX9" fmla="*/ 3141497 w 5037615"/>
                                        <a:gd name="connsiteY9" fmla="*/ 1737 h 3906169"/>
                                        <a:gd name="connsiteX10" fmla="*/ 2193439 w 5037615"/>
                                        <a:gd name="connsiteY10" fmla="*/ 377595 h 3906169"/>
                                        <a:gd name="connsiteX0" fmla="*/ 2193439 w 5037615"/>
                                        <a:gd name="connsiteY0" fmla="*/ 376349 h 3904923"/>
                                        <a:gd name="connsiteX1" fmla="*/ 1385624 w 5037615"/>
                                        <a:gd name="connsiteY1" fmla="*/ 320250 h 3904923"/>
                                        <a:gd name="connsiteX2" fmla="*/ 476835 w 5037615"/>
                                        <a:gd name="connsiteY2" fmla="*/ 690498 h 3904923"/>
                                        <a:gd name="connsiteX3" fmla="*/ 0 w 5037615"/>
                                        <a:gd name="connsiteY3" fmla="*/ 1885390 h 3904923"/>
                                        <a:gd name="connsiteX4" fmla="*/ 330980 w 5037615"/>
                                        <a:gd name="connsiteY4" fmla="*/ 3192477 h 3904923"/>
                                        <a:gd name="connsiteX5" fmla="*/ 2165389 w 5037615"/>
                                        <a:gd name="connsiteY5" fmla="*/ 3904923 h 3904923"/>
                                        <a:gd name="connsiteX6" fmla="*/ 4353218 w 5037615"/>
                                        <a:gd name="connsiteY6" fmla="*/ 3641262 h 3904923"/>
                                        <a:gd name="connsiteX7" fmla="*/ 5037615 w 5037615"/>
                                        <a:gd name="connsiteY7" fmla="*/ 1700266 h 3904923"/>
                                        <a:gd name="connsiteX8" fmla="*/ 4403706 w 5037615"/>
                                        <a:gd name="connsiteY8" fmla="*/ 454886 h 3904923"/>
                                        <a:gd name="connsiteX9" fmla="*/ 3141497 w 5037615"/>
                                        <a:gd name="connsiteY9" fmla="*/ 491 h 3904923"/>
                                        <a:gd name="connsiteX10" fmla="*/ 2193439 w 5037615"/>
                                        <a:gd name="connsiteY10" fmla="*/ 376349 h 3904923"/>
                                        <a:gd name="connsiteX0" fmla="*/ 2193439 w 5037774"/>
                                        <a:gd name="connsiteY0" fmla="*/ 376349 h 3904923"/>
                                        <a:gd name="connsiteX1" fmla="*/ 1385624 w 5037774"/>
                                        <a:gd name="connsiteY1" fmla="*/ 320250 h 3904923"/>
                                        <a:gd name="connsiteX2" fmla="*/ 476835 w 5037774"/>
                                        <a:gd name="connsiteY2" fmla="*/ 690498 h 3904923"/>
                                        <a:gd name="connsiteX3" fmla="*/ 0 w 5037774"/>
                                        <a:gd name="connsiteY3" fmla="*/ 1885390 h 3904923"/>
                                        <a:gd name="connsiteX4" fmla="*/ 330980 w 5037774"/>
                                        <a:gd name="connsiteY4" fmla="*/ 3192477 h 3904923"/>
                                        <a:gd name="connsiteX5" fmla="*/ 2165389 w 5037774"/>
                                        <a:gd name="connsiteY5" fmla="*/ 3904923 h 3904923"/>
                                        <a:gd name="connsiteX6" fmla="*/ 4353218 w 5037774"/>
                                        <a:gd name="connsiteY6" fmla="*/ 3641262 h 3904923"/>
                                        <a:gd name="connsiteX7" fmla="*/ 5037615 w 5037774"/>
                                        <a:gd name="connsiteY7" fmla="*/ 1700266 h 3904923"/>
                                        <a:gd name="connsiteX8" fmla="*/ 4403706 w 5037774"/>
                                        <a:gd name="connsiteY8" fmla="*/ 454886 h 3904923"/>
                                        <a:gd name="connsiteX9" fmla="*/ 3141497 w 5037774"/>
                                        <a:gd name="connsiteY9" fmla="*/ 491 h 3904923"/>
                                        <a:gd name="connsiteX10" fmla="*/ 2193439 w 5037774"/>
                                        <a:gd name="connsiteY10" fmla="*/ 376349 h 3904923"/>
                                        <a:gd name="connsiteX0" fmla="*/ 2203068 w 5047403"/>
                                        <a:gd name="connsiteY0" fmla="*/ 376349 h 3904923"/>
                                        <a:gd name="connsiteX1" fmla="*/ 1395253 w 5047403"/>
                                        <a:gd name="connsiteY1" fmla="*/ 320250 h 3904923"/>
                                        <a:gd name="connsiteX2" fmla="*/ 486464 w 5047403"/>
                                        <a:gd name="connsiteY2" fmla="*/ 690498 h 3904923"/>
                                        <a:gd name="connsiteX3" fmla="*/ 9629 w 5047403"/>
                                        <a:gd name="connsiteY3" fmla="*/ 1885390 h 3904923"/>
                                        <a:gd name="connsiteX4" fmla="*/ 340609 w 5047403"/>
                                        <a:gd name="connsiteY4" fmla="*/ 3192477 h 3904923"/>
                                        <a:gd name="connsiteX5" fmla="*/ 2175018 w 5047403"/>
                                        <a:gd name="connsiteY5" fmla="*/ 3904923 h 3904923"/>
                                        <a:gd name="connsiteX6" fmla="*/ 4362847 w 5047403"/>
                                        <a:gd name="connsiteY6" fmla="*/ 3641262 h 3904923"/>
                                        <a:gd name="connsiteX7" fmla="*/ 5047244 w 5047403"/>
                                        <a:gd name="connsiteY7" fmla="*/ 1700266 h 3904923"/>
                                        <a:gd name="connsiteX8" fmla="*/ 4413335 w 5047403"/>
                                        <a:gd name="connsiteY8" fmla="*/ 454886 h 3904923"/>
                                        <a:gd name="connsiteX9" fmla="*/ 3151126 w 5047403"/>
                                        <a:gd name="connsiteY9" fmla="*/ 491 h 3904923"/>
                                        <a:gd name="connsiteX10" fmla="*/ 2203068 w 5047403"/>
                                        <a:gd name="connsiteY10" fmla="*/ 376349 h 3904923"/>
                                        <a:gd name="connsiteX0" fmla="*/ 2238988 w 5083323"/>
                                        <a:gd name="connsiteY0" fmla="*/ 376349 h 3904923"/>
                                        <a:gd name="connsiteX1" fmla="*/ 1431173 w 5083323"/>
                                        <a:gd name="connsiteY1" fmla="*/ 320250 h 3904923"/>
                                        <a:gd name="connsiteX2" fmla="*/ 522384 w 5083323"/>
                                        <a:gd name="connsiteY2" fmla="*/ 690498 h 3904923"/>
                                        <a:gd name="connsiteX3" fmla="*/ 45549 w 5083323"/>
                                        <a:gd name="connsiteY3" fmla="*/ 1885390 h 3904923"/>
                                        <a:gd name="connsiteX4" fmla="*/ 56769 w 5083323"/>
                                        <a:gd name="connsiteY4" fmla="*/ 2530519 h 3904923"/>
                                        <a:gd name="connsiteX5" fmla="*/ 376529 w 5083323"/>
                                        <a:gd name="connsiteY5" fmla="*/ 3192477 h 3904923"/>
                                        <a:gd name="connsiteX6" fmla="*/ 2210938 w 5083323"/>
                                        <a:gd name="connsiteY6" fmla="*/ 3904923 h 3904923"/>
                                        <a:gd name="connsiteX7" fmla="*/ 4398767 w 5083323"/>
                                        <a:gd name="connsiteY7" fmla="*/ 3641262 h 3904923"/>
                                        <a:gd name="connsiteX8" fmla="*/ 5083164 w 5083323"/>
                                        <a:gd name="connsiteY8" fmla="*/ 1700266 h 3904923"/>
                                        <a:gd name="connsiteX9" fmla="*/ 4449255 w 5083323"/>
                                        <a:gd name="connsiteY9" fmla="*/ 454886 h 3904923"/>
                                        <a:gd name="connsiteX10" fmla="*/ 3187046 w 5083323"/>
                                        <a:gd name="connsiteY10" fmla="*/ 491 h 3904923"/>
                                        <a:gd name="connsiteX11" fmla="*/ 2238988 w 5083323"/>
                                        <a:gd name="connsiteY11" fmla="*/ 376349 h 3904923"/>
                                        <a:gd name="connsiteX0" fmla="*/ 2222665 w 5067000"/>
                                        <a:gd name="connsiteY0" fmla="*/ 376349 h 3904923"/>
                                        <a:gd name="connsiteX1" fmla="*/ 1414850 w 5067000"/>
                                        <a:gd name="connsiteY1" fmla="*/ 320250 h 3904923"/>
                                        <a:gd name="connsiteX2" fmla="*/ 506061 w 5067000"/>
                                        <a:gd name="connsiteY2" fmla="*/ 690498 h 3904923"/>
                                        <a:gd name="connsiteX3" fmla="*/ 29226 w 5067000"/>
                                        <a:gd name="connsiteY3" fmla="*/ 1885390 h 3904923"/>
                                        <a:gd name="connsiteX4" fmla="*/ 102154 w 5067000"/>
                                        <a:gd name="connsiteY4" fmla="*/ 2653935 h 3904923"/>
                                        <a:gd name="connsiteX5" fmla="*/ 360206 w 5067000"/>
                                        <a:gd name="connsiteY5" fmla="*/ 3192477 h 3904923"/>
                                        <a:gd name="connsiteX6" fmla="*/ 2194615 w 5067000"/>
                                        <a:gd name="connsiteY6" fmla="*/ 3904923 h 3904923"/>
                                        <a:gd name="connsiteX7" fmla="*/ 4382444 w 5067000"/>
                                        <a:gd name="connsiteY7" fmla="*/ 3641262 h 3904923"/>
                                        <a:gd name="connsiteX8" fmla="*/ 5066841 w 5067000"/>
                                        <a:gd name="connsiteY8" fmla="*/ 1700266 h 3904923"/>
                                        <a:gd name="connsiteX9" fmla="*/ 4432932 w 5067000"/>
                                        <a:gd name="connsiteY9" fmla="*/ 454886 h 3904923"/>
                                        <a:gd name="connsiteX10" fmla="*/ 3170723 w 5067000"/>
                                        <a:gd name="connsiteY10" fmla="*/ 491 h 3904923"/>
                                        <a:gd name="connsiteX11" fmla="*/ 2222665 w 5067000"/>
                                        <a:gd name="connsiteY11" fmla="*/ 376349 h 3904923"/>
                                        <a:gd name="connsiteX0" fmla="*/ 2200845 w 5045180"/>
                                        <a:gd name="connsiteY0" fmla="*/ 376349 h 3904923"/>
                                        <a:gd name="connsiteX1" fmla="*/ 1393030 w 5045180"/>
                                        <a:gd name="connsiteY1" fmla="*/ 320250 h 3904923"/>
                                        <a:gd name="connsiteX2" fmla="*/ 484241 w 5045180"/>
                                        <a:gd name="connsiteY2" fmla="*/ 690498 h 3904923"/>
                                        <a:gd name="connsiteX3" fmla="*/ 231798 w 5045180"/>
                                        <a:gd name="connsiteY3" fmla="*/ 1172944 h 3904923"/>
                                        <a:gd name="connsiteX4" fmla="*/ 7406 w 5045180"/>
                                        <a:gd name="connsiteY4" fmla="*/ 1885390 h 3904923"/>
                                        <a:gd name="connsiteX5" fmla="*/ 80334 w 5045180"/>
                                        <a:gd name="connsiteY5" fmla="*/ 2653935 h 3904923"/>
                                        <a:gd name="connsiteX6" fmla="*/ 338386 w 5045180"/>
                                        <a:gd name="connsiteY6" fmla="*/ 3192477 h 3904923"/>
                                        <a:gd name="connsiteX7" fmla="*/ 2172795 w 5045180"/>
                                        <a:gd name="connsiteY7" fmla="*/ 3904923 h 3904923"/>
                                        <a:gd name="connsiteX8" fmla="*/ 4360624 w 5045180"/>
                                        <a:gd name="connsiteY8" fmla="*/ 3641262 h 3904923"/>
                                        <a:gd name="connsiteX9" fmla="*/ 5045021 w 5045180"/>
                                        <a:gd name="connsiteY9" fmla="*/ 1700266 h 3904923"/>
                                        <a:gd name="connsiteX10" fmla="*/ 4411112 w 5045180"/>
                                        <a:gd name="connsiteY10" fmla="*/ 454886 h 3904923"/>
                                        <a:gd name="connsiteX11" fmla="*/ 3148903 w 5045180"/>
                                        <a:gd name="connsiteY11" fmla="*/ 491 h 3904923"/>
                                        <a:gd name="connsiteX12" fmla="*/ 2200845 w 5045180"/>
                                        <a:gd name="connsiteY12" fmla="*/ 376349 h 3904923"/>
                                        <a:gd name="connsiteX0" fmla="*/ 2200845 w 5045180"/>
                                        <a:gd name="connsiteY0" fmla="*/ 376349 h 3904923"/>
                                        <a:gd name="connsiteX1" fmla="*/ 1393030 w 5045180"/>
                                        <a:gd name="connsiteY1" fmla="*/ 320250 h 3904923"/>
                                        <a:gd name="connsiteX2" fmla="*/ 484241 w 5045180"/>
                                        <a:gd name="connsiteY2" fmla="*/ 690498 h 3904923"/>
                                        <a:gd name="connsiteX3" fmla="*/ 327165 w 5045180"/>
                                        <a:gd name="connsiteY3" fmla="*/ 1481484 h 3904923"/>
                                        <a:gd name="connsiteX4" fmla="*/ 7406 w 5045180"/>
                                        <a:gd name="connsiteY4" fmla="*/ 1885390 h 3904923"/>
                                        <a:gd name="connsiteX5" fmla="*/ 80334 w 5045180"/>
                                        <a:gd name="connsiteY5" fmla="*/ 2653935 h 3904923"/>
                                        <a:gd name="connsiteX6" fmla="*/ 338386 w 5045180"/>
                                        <a:gd name="connsiteY6" fmla="*/ 3192477 h 3904923"/>
                                        <a:gd name="connsiteX7" fmla="*/ 2172795 w 5045180"/>
                                        <a:gd name="connsiteY7" fmla="*/ 3904923 h 3904923"/>
                                        <a:gd name="connsiteX8" fmla="*/ 4360624 w 5045180"/>
                                        <a:gd name="connsiteY8" fmla="*/ 3641262 h 3904923"/>
                                        <a:gd name="connsiteX9" fmla="*/ 5045021 w 5045180"/>
                                        <a:gd name="connsiteY9" fmla="*/ 1700266 h 3904923"/>
                                        <a:gd name="connsiteX10" fmla="*/ 4411112 w 5045180"/>
                                        <a:gd name="connsiteY10" fmla="*/ 454886 h 3904923"/>
                                        <a:gd name="connsiteX11" fmla="*/ 3148903 w 5045180"/>
                                        <a:gd name="connsiteY11" fmla="*/ 491 h 3904923"/>
                                        <a:gd name="connsiteX12" fmla="*/ 2200845 w 5045180"/>
                                        <a:gd name="connsiteY12" fmla="*/ 376349 h 3904923"/>
                                        <a:gd name="connsiteX0" fmla="*/ 2200845 w 5045180"/>
                                        <a:gd name="connsiteY0" fmla="*/ 376349 h 3905122"/>
                                        <a:gd name="connsiteX1" fmla="*/ 1393030 w 5045180"/>
                                        <a:gd name="connsiteY1" fmla="*/ 320250 h 3905122"/>
                                        <a:gd name="connsiteX2" fmla="*/ 484241 w 5045180"/>
                                        <a:gd name="connsiteY2" fmla="*/ 690498 h 3905122"/>
                                        <a:gd name="connsiteX3" fmla="*/ 327165 w 5045180"/>
                                        <a:gd name="connsiteY3" fmla="*/ 1481484 h 3905122"/>
                                        <a:gd name="connsiteX4" fmla="*/ 7406 w 5045180"/>
                                        <a:gd name="connsiteY4" fmla="*/ 1885390 h 3905122"/>
                                        <a:gd name="connsiteX5" fmla="*/ 80334 w 5045180"/>
                                        <a:gd name="connsiteY5" fmla="*/ 2653935 h 3905122"/>
                                        <a:gd name="connsiteX6" fmla="*/ 484241 w 5045180"/>
                                        <a:gd name="connsiteY6" fmla="*/ 3680531 h 3905122"/>
                                        <a:gd name="connsiteX7" fmla="*/ 2172795 w 5045180"/>
                                        <a:gd name="connsiteY7" fmla="*/ 3904923 h 3905122"/>
                                        <a:gd name="connsiteX8" fmla="*/ 4360624 w 5045180"/>
                                        <a:gd name="connsiteY8" fmla="*/ 3641262 h 3905122"/>
                                        <a:gd name="connsiteX9" fmla="*/ 5045021 w 5045180"/>
                                        <a:gd name="connsiteY9" fmla="*/ 1700266 h 3905122"/>
                                        <a:gd name="connsiteX10" fmla="*/ 4411112 w 5045180"/>
                                        <a:gd name="connsiteY10" fmla="*/ 454886 h 3905122"/>
                                        <a:gd name="connsiteX11" fmla="*/ 3148903 w 5045180"/>
                                        <a:gd name="connsiteY11" fmla="*/ 491 h 3905122"/>
                                        <a:gd name="connsiteX12" fmla="*/ 2200845 w 5045180"/>
                                        <a:gd name="connsiteY12" fmla="*/ 376349 h 3905122"/>
                                        <a:gd name="connsiteX0" fmla="*/ 2195339 w 5039674"/>
                                        <a:gd name="connsiteY0" fmla="*/ 376349 h 3905122"/>
                                        <a:gd name="connsiteX1" fmla="*/ 1387524 w 5039674"/>
                                        <a:gd name="connsiteY1" fmla="*/ 320250 h 3905122"/>
                                        <a:gd name="connsiteX2" fmla="*/ 478735 w 5039674"/>
                                        <a:gd name="connsiteY2" fmla="*/ 690498 h 3905122"/>
                                        <a:gd name="connsiteX3" fmla="*/ 321659 w 5039674"/>
                                        <a:gd name="connsiteY3" fmla="*/ 1481484 h 3905122"/>
                                        <a:gd name="connsiteX4" fmla="*/ 1900 w 5039674"/>
                                        <a:gd name="connsiteY4" fmla="*/ 1885390 h 3905122"/>
                                        <a:gd name="connsiteX5" fmla="*/ 265562 w 5039674"/>
                                        <a:gd name="connsiteY5" fmla="*/ 2805400 h 3905122"/>
                                        <a:gd name="connsiteX6" fmla="*/ 478735 w 5039674"/>
                                        <a:gd name="connsiteY6" fmla="*/ 3680531 h 3905122"/>
                                        <a:gd name="connsiteX7" fmla="*/ 2167289 w 5039674"/>
                                        <a:gd name="connsiteY7" fmla="*/ 3904923 h 3905122"/>
                                        <a:gd name="connsiteX8" fmla="*/ 4355118 w 5039674"/>
                                        <a:gd name="connsiteY8" fmla="*/ 3641262 h 3905122"/>
                                        <a:gd name="connsiteX9" fmla="*/ 5039515 w 5039674"/>
                                        <a:gd name="connsiteY9" fmla="*/ 1700266 h 3905122"/>
                                        <a:gd name="connsiteX10" fmla="*/ 4405606 w 5039674"/>
                                        <a:gd name="connsiteY10" fmla="*/ 454886 h 3905122"/>
                                        <a:gd name="connsiteX11" fmla="*/ 3143397 w 5039674"/>
                                        <a:gd name="connsiteY11" fmla="*/ 491 h 3905122"/>
                                        <a:gd name="connsiteX12" fmla="*/ 2195339 w 5039674"/>
                                        <a:gd name="connsiteY12" fmla="*/ 376349 h 3905122"/>
                                        <a:gd name="connsiteX0" fmla="*/ 2195339 w 5039674"/>
                                        <a:gd name="connsiteY0" fmla="*/ 376349 h 3910609"/>
                                        <a:gd name="connsiteX1" fmla="*/ 1387524 w 5039674"/>
                                        <a:gd name="connsiteY1" fmla="*/ 320250 h 3910609"/>
                                        <a:gd name="connsiteX2" fmla="*/ 478735 w 5039674"/>
                                        <a:gd name="connsiteY2" fmla="*/ 690498 h 3910609"/>
                                        <a:gd name="connsiteX3" fmla="*/ 321659 w 5039674"/>
                                        <a:gd name="connsiteY3" fmla="*/ 1481484 h 3910609"/>
                                        <a:gd name="connsiteX4" fmla="*/ 1900 w 5039674"/>
                                        <a:gd name="connsiteY4" fmla="*/ 1885390 h 3910609"/>
                                        <a:gd name="connsiteX5" fmla="*/ 265562 w 5039674"/>
                                        <a:gd name="connsiteY5" fmla="*/ 2805400 h 3910609"/>
                                        <a:gd name="connsiteX6" fmla="*/ 703127 w 5039674"/>
                                        <a:gd name="connsiteY6" fmla="*/ 3792727 h 3910609"/>
                                        <a:gd name="connsiteX7" fmla="*/ 2167289 w 5039674"/>
                                        <a:gd name="connsiteY7" fmla="*/ 3904923 h 3910609"/>
                                        <a:gd name="connsiteX8" fmla="*/ 4355118 w 5039674"/>
                                        <a:gd name="connsiteY8" fmla="*/ 3641262 h 3910609"/>
                                        <a:gd name="connsiteX9" fmla="*/ 5039515 w 5039674"/>
                                        <a:gd name="connsiteY9" fmla="*/ 1700266 h 3910609"/>
                                        <a:gd name="connsiteX10" fmla="*/ 4405606 w 5039674"/>
                                        <a:gd name="connsiteY10" fmla="*/ 454886 h 3910609"/>
                                        <a:gd name="connsiteX11" fmla="*/ 3143397 w 5039674"/>
                                        <a:gd name="connsiteY11" fmla="*/ 491 h 3910609"/>
                                        <a:gd name="connsiteX12" fmla="*/ 2195339 w 5039674"/>
                                        <a:gd name="connsiteY12" fmla="*/ 376349 h 3910609"/>
                                        <a:gd name="connsiteX0" fmla="*/ 2195339 w 5039674"/>
                                        <a:gd name="connsiteY0" fmla="*/ 376349 h 3922136"/>
                                        <a:gd name="connsiteX1" fmla="*/ 1387524 w 5039674"/>
                                        <a:gd name="connsiteY1" fmla="*/ 320250 h 3922136"/>
                                        <a:gd name="connsiteX2" fmla="*/ 478735 w 5039674"/>
                                        <a:gd name="connsiteY2" fmla="*/ 690498 h 3922136"/>
                                        <a:gd name="connsiteX3" fmla="*/ 321659 w 5039674"/>
                                        <a:gd name="connsiteY3" fmla="*/ 1481484 h 3922136"/>
                                        <a:gd name="connsiteX4" fmla="*/ 1900 w 5039674"/>
                                        <a:gd name="connsiteY4" fmla="*/ 1885390 h 3922136"/>
                                        <a:gd name="connsiteX5" fmla="*/ 265562 w 5039674"/>
                                        <a:gd name="connsiteY5" fmla="*/ 2805400 h 3922136"/>
                                        <a:gd name="connsiteX6" fmla="*/ 703127 w 5039674"/>
                                        <a:gd name="connsiteY6" fmla="*/ 3792727 h 3922136"/>
                                        <a:gd name="connsiteX7" fmla="*/ 2167289 w 5039674"/>
                                        <a:gd name="connsiteY7" fmla="*/ 3904923 h 3922136"/>
                                        <a:gd name="connsiteX8" fmla="*/ 3367789 w 5039674"/>
                                        <a:gd name="connsiteY8" fmla="*/ 3893704 h 3922136"/>
                                        <a:gd name="connsiteX9" fmla="*/ 4355118 w 5039674"/>
                                        <a:gd name="connsiteY9" fmla="*/ 3641262 h 3922136"/>
                                        <a:gd name="connsiteX10" fmla="*/ 5039515 w 5039674"/>
                                        <a:gd name="connsiteY10" fmla="*/ 1700266 h 3922136"/>
                                        <a:gd name="connsiteX11" fmla="*/ 4405606 w 5039674"/>
                                        <a:gd name="connsiteY11" fmla="*/ 454886 h 3922136"/>
                                        <a:gd name="connsiteX12" fmla="*/ 3143397 w 5039674"/>
                                        <a:gd name="connsiteY12" fmla="*/ 491 h 3922136"/>
                                        <a:gd name="connsiteX13" fmla="*/ 2195339 w 5039674"/>
                                        <a:gd name="connsiteY13" fmla="*/ 376349 h 3922136"/>
                                        <a:gd name="connsiteX0" fmla="*/ 2195339 w 5039674"/>
                                        <a:gd name="connsiteY0" fmla="*/ 376349 h 3898470"/>
                                        <a:gd name="connsiteX1" fmla="*/ 1387524 w 5039674"/>
                                        <a:gd name="connsiteY1" fmla="*/ 320250 h 3898470"/>
                                        <a:gd name="connsiteX2" fmla="*/ 478735 w 5039674"/>
                                        <a:gd name="connsiteY2" fmla="*/ 690498 h 3898470"/>
                                        <a:gd name="connsiteX3" fmla="*/ 321659 w 5039674"/>
                                        <a:gd name="connsiteY3" fmla="*/ 1481484 h 3898470"/>
                                        <a:gd name="connsiteX4" fmla="*/ 1900 w 5039674"/>
                                        <a:gd name="connsiteY4" fmla="*/ 1885390 h 3898470"/>
                                        <a:gd name="connsiteX5" fmla="*/ 265562 w 5039674"/>
                                        <a:gd name="connsiteY5" fmla="*/ 2805400 h 3898470"/>
                                        <a:gd name="connsiteX6" fmla="*/ 703127 w 5039674"/>
                                        <a:gd name="connsiteY6" fmla="*/ 3792727 h 3898470"/>
                                        <a:gd name="connsiteX7" fmla="*/ 2509487 w 5039674"/>
                                        <a:gd name="connsiteY7" fmla="*/ 3646872 h 3898470"/>
                                        <a:gd name="connsiteX8" fmla="*/ 3367789 w 5039674"/>
                                        <a:gd name="connsiteY8" fmla="*/ 3893704 h 3898470"/>
                                        <a:gd name="connsiteX9" fmla="*/ 4355118 w 5039674"/>
                                        <a:gd name="connsiteY9" fmla="*/ 3641262 h 3898470"/>
                                        <a:gd name="connsiteX10" fmla="*/ 5039515 w 5039674"/>
                                        <a:gd name="connsiteY10" fmla="*/ 1700266 h 3898470"/>
                                        <a:gd name="connsiteX11" fmla="*/ 4405606 w 5039674"/>
                                        <a:gd name="connsiteY11" fmla="*/ 454886 h 3898470"/>
                                        <a:gd name="connsiteX12" fmla="*/ 3143397 w 5039674"/>
                                        <a:gd name="connsiteY12" fmla="*/ 491 h 3898470"/>
                                        <a:gd name="connsiteX13" fmla="*/ 2195339 w 5039674"/>
                                        <a:gd name="connsiteY13" fmla="*/ 376349 h 3898470"/>
                                        <a:gd name="connsiteX0" fmla="*/ 2195339 w 5039674"/>
                                        <a:gd name="connsiteY0" fmla="*/ 376349 h 3898586"/>
                                        <a:gd name="connsiteX1" fmla="*/ 1387524 w 5039674"/>
                                        <a:gd name="connsiteY1" fmla="*/ 320250 h 3898586"/>
                                        <a:gd name="connsiteX2" fmla="*/ 478735 w 5039674"/>
                                        <a:gd name="connsiteY2" fmla="*/ 690498 h 3898586"/>
                                        <a:gd name="connsiteX3" fmla="*/ 321659 w 5039674"/>
                                        <a:gd name="connsiteY3" fmla="*/ 1481484 h 3898586"/>
                                        <a:gd name="connsiteX4" fmla="*/ 1900 w 5039674"/>
                                        <a:gd name="connsiteY4" fmla="*/ 1885390 h 3898586"/>
                                        <a:gd name="connsiteX5" fmla="*/ 265562 w 5039674"/>
                                        <a:gd name="connsiteY5" fmla="*/ 2805400 h 3898586"/>
                                        <a:gd name="connsiteX6" fmla="*/ 949959 w 5039674"/>
                                        <a:gd name="connsiteY6" fmla="*/ 3747848 h 3898586"/>
                                        <a:gd name="connsiteX7" fmla="*/ 2509487 w 5039674"/>
                                        <a:gd name="connsiteY7" fmla="*/ 3646872 h 3898586"/>
                                        <a:gd name="connsiteX8" fmla="*/ 3367789 w 5039674"/>
                                        <a:gd name="connsiteY8" fmla="*/ 3893704 h 3898586"/>
                                        <a:gd name="connsiteX9" fmla="*/ 4355118 w 5039674"/>
                                        <a:gd name="connsiteY9" fmla="*/ 3641262 h 3898586"/>
                                        <a:gd name="connsiteX10" fmla="*/ 5039515 w 5039674"/>
                                        <a:gd name="connsiteY10" fmla="*/ 1700266 h 3898586"/>
                                        <a:gd name="connsiteX11" fmla="*/ 4405606 w 5039674"/>
                                        <a:gd name="connsiteY11" fmla="*/ 454886 h 3898586"/>
                                        <a:gd name="connsiteX12" fmla="*/ 3143397 w 5039674"/>
                                        <a:gd name="connsiteY12" fmla="*/ 491 h 3898586"/>
                                        <a:gd name="connsiteX13" fmla="*/ 2195339 w 5039674"/>
                                        <a:gd name="connsiteY13" fmla="*/ 376349 h 3898586"/>
                                        <a:gd name="connsiteX0" fmla="*/ 2194521 w 5038856"/>
                                        <a:gd name="connsiteY0" fmla="*/ 376349 h 3898586"/>
                                        <a:gd name="connsiteX1" fmla="*/ 1386706 w 5038856"/>
                                        <a:gd name="connsiteY1" fmla="*/ 320250 h 3898586"/>
                                        <a:gd name="connsiteX2" fmla="*/ 477917 w 5038856"/>
                                        <a:gd name="connsiteY2" fmla="*/ 690498 h 3898586"/>
                                        <a:gd name="connsiteX3" fmla="*/ 320841 w 5038856"/>
                                        <a:gd name="connsiteY3" fmla="*/ 1481484 h 3898586"/>
                                        <a:gd name="connsiteX4" fmla="*/ 1082 w 5038856"/>
                                        <a:gd name="connsiteY4" fmla="*/ 1885390 h 3898586"/>
                                        <a:gd name="connsiteX5" fmla="*/ 455478 w 5038856"/>
                                        <a:gd name="connsiteY5" fmla="*/ 2839059 h 3898586"/>
                                        <a:gd name="connsiteX6" fmla="*/ 949141 w 5038856"/>
                                        <a:gd name="connsiteY6" fmla="*/ 3747848 h 3898586"/>
                                        <a:gd name="connsiteX7" fmla="*/ 2508669 w 5038856"/>
                                        <a:gd name="connsiteY7" fmla="*/ 3646872 h 3898586"/>
                                        <a:gd name="connsiteX8" fmla="*/ 3366971 w 5038856"/>
                                        <a:gd name="connsiteY8" fmla="*/ 3893704 h 3898586"/>
                                        <a:gd name="connsiteX9" fmla="*/ 4354300 w 5038856"/>
                                        <a:gd name="connsiteY9" fmla="*/ 3641262 h 3898586"/>
                                        <a:gd name="connsiteX10" fmla="*/ 5038697 w 5038856"/>
                                        <a:gd name="connsiteY10" fmla="*/ 1700266 h 3898586"/>
                                        <a:gd name="connsiteX11" fmla="*/ 4404788 w 5038856"/>
                                        <a:gd name="connsiteY11" fmla="*/ 454886 h 3898586"/>
                                        <a:gd name="connsiteX12" fmla="*/ 3142579 w 5038856"/>
                                        <a:gd name="connsiteY12" fmla="*/ 491 h 3898586"/>
                                        <a:gd name="connsiteX13" fmla="*/ 2194521 w 5038856"/>
                                        <a:gd name="connsiteY13" fmla="*/ 376349 h 3898586"/>
                                        <a:gd name="connsiteX0" fmla="*/ 2261695 w 5106030"/>
                                        <a:gd name="connsiteY0" fmla="*/ 376349 h 3898586"/>
                                        <a:gd name="connsiteX1" fmla="*/ 1453880 w 5106030"/>
                                        <a:gd name="connsiteY1" fmla="*/ 320250 h 3898586"/>
                                        <a:gd name="connsiteX2" fmla="*/ 545091 w 5106030"/>
                                        <a:gd name="connsiteY2" fmla="*/ 690498 h 3898586"/>
                                        <a:gd name="connsiteX3" fmla="*/ 388015 w 5106030"/>
                                        <a:gd name="connsiteY3" fmla="*/ 1481484 h 3898586"/>
                                        <a:gd name="connsiteX4" fmla="*/ 938 w 5106030"/>
                                        <a:gd name="connsiteY4" fmla="*/ 2317346 h 3898586"/>
                                        <a:gd name="connsiteX5" fmla="*/ 522652 w 5106030"/>
                                        <a:gd name="connsiteY5" fmla="*/ 2839059 h 3898586"/>
                                        <a:gd name="connsiteX6" fmla="*/ 1016315 w 5106030"/>
                                        <a:gd name="connsiteY6" fmla="*/ 3747848 h 3898586"/>
                                        <a:gd name="connsiteX7" fmla="*/ 2575843 w 5106030"/>
                                        <a:gd name="connsiteY7" fmla="*/ 3646872 h 3898586"/>
                                        <a:gd name="connsiteX8" fmla="*/ 3434145 w 5106030"/>
                                        <a:gd name="connsiteY8" fmla="*/ 3893704 h 3898586"/>
                                        <a:gd name="connsiteX9" fmla="*/ 4421474 w 5106030"/>
                                        <a:gd name="connsiteY9" fmla="*/ 3641262 h 3898586"/>
                                        <a:gd name="connsiteX10" fmla="*/ 5105871 w 5106030"/>
                                        <a:gd name="connsiteY10" fmla="*/ 1700266 h 3898586"/>
                                        <a:gd name="connsiteX11" fmla="*/ 4471962 w 5106030"/>
                                        <a:gd name="connsiteY11" fmla="*/ 454886 h 3898586"/>
                                        <a:gd name="connsiteX12" fmla="*/ 3209753 w 5106030"/>
                                        <a:gd name="connsiteY12" fmla="*/ 491 h 3898586"/>
                                        <a:gd name="connsiteX13" fmla="*/ 2261695 w 5106030"/>
                                        <a:gd name="connsiteY13" fmla="*/ 376349 h 3898586"/>
                                        <a:gd name="connsiteX0" fmla="*/ 2261629 w 5105964"/>
                                        <a:gd name="connsiteY0" fmla="*/ 376349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690498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261629 w 5105964"/>
                                        <a:gd name="connsiteY13" fmla="*/ 376349 h 3898586"/>
                                        <a:gd name="connsiteX0" fmla="*/ 2261629 w 5105964"/>
                                        <a:gd name="connsiteY0" fmla="*/ 376349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261629 w 5105964"/>
                                        <a:gd name="connsiteY13" fmla="*/ 376349 h 3898586"/>
                                        <a:gd name="connsiteX0" fmla="*/ 2474802 w 5105964"/>
                                        <a:gd name="connsiteY0" fmla="*/ 432447 h 3898586"/>
                                        <a:gd name="connsiteX1" fmla="*/ 1453814 w 5105964"/>
                                        <a:gd name="connsiteY1" fmla="*/ 320250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474802 w 5105964"/>
                                        <a:gd name="connsiteY13" fmla="*/ 432447 h 3898586"/>
                                        <a:gd name="connsiteX0" fmla="*/ 2474802 w 5105964"/>
                                        <a:gd name="connsiteY0" fmla="*/ 432447 h 3898586"/>
                                        <a:gd name="connsiteX1" fmla="*/ 1358447 w 5105964"/>
                                        <a:gd name="connsiteY1" fmla="*/ 370739 h 3898586"/>
                                        <a:gd name="connsiteX2" fmla="*/ 545025 w 5105964"/>
                                        <a:gd name="connsiteY2" fmla="*/ 561472 h 3898586"/>
                                        <a:gd name="connsiteX3" fmla="*/ 387949 w 5105964"/>
                                        <a:gd name="connsiteY3" fmla="*/ 1481484 h 3898586"/>
                                        <a:gd name="connsiteX4" fmla="*/ 872 w 5105964"/>
                                        <a:gd name="connsiteY4" fmla="*/ 2317346 h 3898586"/>
                                        <a:gd name="connsiteX5" fmla="*/ 561855 w 5105964"/>
                                        <a:gd name="connsiteY5" fmla="*/ 3024183 h 3898586"/>
                                        <a:gd name="connsiteX6" fmla="*/ 1016249 w 5105964"/>
                                        <a:gd name="connsiteY6" fmla="*/ 3747848 h 3898586"/>
                                        <a:gd name="connsiteX7" fmla="*/ 2575777 w 5105964"/>
                                        <a:gd name="connsiteY7" fmla="*/ 3646872 h 3898586"/>
                                        <a:gd name="connsiteX8" fmla="*/ 3434079 w 5105964"/>
                                        <a:gd name="connsiteY8" fmla="*/ 3893704 h 3898586"/>
                                        <a:gd name="connsiteX9" fmla="*/ 4421408 w 5105964"/>
                                        <a:gd name="connsiteY9" fmla="*/ 3641262 h 3898586"/>
                                        <a:gd name="connsiteX10" fmla="*/ 5105805 w 5105964"/>
                                        <a:gd name="connsiteY10" fmla="*/ 1700266 h 3898586"/>
                                        <a:gd name="connsiteX11" fmla="*/ 4471896 w 5105964"/>
                                        <a:gd name="connsiteY11" fmla="*/ 454886 h 3898586"/>
                                        <a:gd name="connsiteX12" fmla="*/ 3209687 w 5105964"/>
                                        <a:gd name="connsiteY12" fmla="*/ 491 h 3898586"/>
                                        <a:gd name="connsiteX13" fmla="*/ 2474802 w 5105964"/>
                                        <a:gd name="connsiteY13" fmla="*/ 432447 h 3898586"/>
                                        <a:gd name="connsiteX0" fmla="*/ 2474802 w 5105996"/>
                                        <a:gd name="connsiteY0" fmla="*/ 432197 h 3898336"/>
                                        <a:gd name="connsiteX1" fmla="*/ 1358447 w 5105996"/>
                                        <a:gd name="connsiteY1" fmla="*/ 370489 h 3898336"/>
                                        <a:gd name="connsiteX2" fmla="*/ 545025 w 5105996"/>
                                        <a:gd name="connsiteY2" fmla="*/ 561222 h 3898336"/>
                                        <a:gd name="connsiteX3" fmla="*/ 387949 w 5105996"/>
                                        <a:gd name="connsiteY3" fmla="*/ 1481234 h 3898336"/>
                                        <a:gd name="connsiteX4" fmla="*/ 872 w 5105996"/>
                                        <a:gd name="connsiteY4" fmla="*/ 2317096 h 3898336"/>
                                        <a:gd name="connsiteX5" fmla="*/ 561855 w 5105996"/>
                                        <a:gd name="connsiteY5" fmla="*/ 3023933 h 3898336"/>
                                        <a:gd name="connsiteX6" fmla="*/ 1016249 w 5105996"/>
                                        <a:gd name="connsiteY6" fmla="*/ 3747598 h 3898336"/>
                                        <a:gd name="connsiteX7" fmla="*/ 2575777 w 5105996"/>
                                        <a:gd name="connsiteY7" fmla="*/ 3646622 h 3898336"/>
                                        <a:gd name="connsiteX8" fmla="*/ 3434079 w 5105996"/>
                                        <a:gd name="connsiteY8" fmla="*/ 3893454 h 3898336"/>
                                        <a:gd name="connsiteX9" fmla="*/ 4421408 w 5105996"/>
                                        <a:gd name="connsiteY9" fmla="*/ 3641012 h 3898336"/>
                                        <a:gd name="connsiteX10" fmla="*/ 5105805 w 5105996"/>
                                        <a:gd name="connsiteY10" fmla="*/ 1700016 h 3898336"/>
                                        <a:gd name="connsiteX11" fmla="*/ 4527994 w 5105996"/>
                                        <a:gd name="connsiteY11" fmla="*/ 656589 h 3898336"/>
                                        <a:gd name="connsiteX12" fmla="*/ 3209687 w 5105996"/>
                                        <a:gd name="connsiteY12" fmla="*/ 241 h 3898336"/>
                                        <a:gd name="connsiteX13" fmla="*/ 2474802 w 5105996"/>
                                        <a:gd name="connsiteY13" fmla="*/ 432197 h 3898336"/>
                                        <a:gd name="connsiteX0" fmla="*/ 2474802 w 5105996"/>
                                        <a:gd name="connsiteY0" fmla="*/ 426590 h 3892729"/>
                                        <a:gd name="connsiteX1" fmla="*/ 1358447 w 5105996"/>
                                        <a:gd name="connsiteY1" fmla="*/ 364882 h 3892729"/>
                                        <a:gd name="connsiteX2" fmla="*/ 545025 w 5105996"/>
                                        <a:gd name="connsiteY2" fmla="*/ 555615 h 3892729"/>
                                        <a:gd name="connsiteX3" fmla="*/ 387949 w 5105996"/>
                                        <a:gd name="connsiteY3" fmla="*/ 1475627 h 3892729"/>
                                        <a:gd name="connsiteX4" fmla="*/ 872 w 5105996"/>
                                        <a:gd name="connsiteY4" fmla="*/ 2311489 h 3892729"/>
                                        <a:gd name="connsiteX5" fmla="*/ 561855 w 5105996"/>
                                        <a:gd name="connsiteY5" fmla="*/ 3018326 h 3892729"/>
                                        <a:gd name="connsiteX6" fmla="*/ 1016249 w 5105996"/>
                                        <a:gd name="connsiteY6" fmla="*/ 3741991 h 3892729"/>
                                        <a:gd name="connsiteX7" fmla="*/ 2575777 w 5105996"/>
                                        <a:gd name="connsiteY7" fmla="*/ 3641015 h 3892729"/>
                                        <a:gd name="connsiteX8" fmla="*/ 3434079 w 5105996"/>
                                        <a:gd name="connsiteY8" fmla="*/ 3887847 h 3892729"/>
                                        <a:gd name="connsiteX9" fmla="*/ 4421408 w 5105996"/>
                                        <a:gd name="connsiteY9" fmla="*/ 3635405 h 3892729"/>
                                        <a:gd name="connsiteX10" fmla="*/ 5105805 w 5105996"/>
                                        <a:gd name="connsiteY10" fmla="*/ 1694409 h 3892729"/>
                                        <a:gd name="connsiteX11" fmla="*/ 4527994 w 5105996"/>
                                        <a:gd name="connsiteY11" fmla="*/ 650982 h 3892729"/>
                                        <a:gd name="connsiteX12" fmla="*/ 3422860 w 5105996"/>
                                        <a:gd name="connsiteY12" fmla="*/ 244 h 3892729"/>
                                        <a:gd name="connsiteX13" fmla="*/ 2474802 w 5105996"/>
                                        <a:gd name="connsiteY13" fmla="*/ 426590 h 3892729"/>
                                        <a:gd name="connsiteX0" fmla="*/ 2474802 w 5105996"/>
                                        <a:gd name="connsiteY0" fmla="*/ 308890 h 3775029"/>
                                        <a:gd name="connsiteX1" fmla="*/ 1358447 w 5105996"/>
                                        <a:gd name="connsiteY1" fmla="*/ 247182 h 3775029"/>
                                        <a:gd name="connsiteX2" fmla="*/ 545025 w 5105996"/>
                                        <a:gd name="connsiteY2" fmla="*/ 437915 h 3775029"/>
                                        <a:gd name="connsiteX3" fmla="*/ 387949 w 5105996"/>
                                        <a:gd name="connsiteY3" fmla="*/ 1357927 h 3775029"/>
                                        <a:gd name="connsiteX4" fmla="*/ 872 w 5105996"/>
                                        <a:gd name="connsiteY4" fmla="*/ 2193789 h 3775029"/>
                                        <a:gd name="connsiteX5" fmla="*/ 561855 w 5105996"/>
                                        <a:gd name="connsiteY5" fmla="*/ 2900626 h 3775029"/>
                                        <a:gd name="connsiteX6" fmla="*/ 1016249 w 5105996"/>
                                        <a:gd name="connsiteY6" fmla="*/ 3624291 h 3775029"/>
                                        <a:gd name="connsiteX7" fmla="*/ 2575777 w 5105996"/>
                                        <a:gd name="connsiteY7" fmla="*/ 3523315 h 3775029"/>
                                        <a:gd name="connsiteX8" fmla="*/ 3434079 w 5105996"/>
                                        <a:gd name="connsiteY8" fmla="*/ 3770147 h 3775029"/>
                                        <a:gd name="connsiteX9" fmla="*/ 4421408 w 5105996"/>
                                        <a:gd name="connsiteY9" fmla="*/ 3517705 h 3775029"/>
                                        <a:gd name="connsiteX10" fmla="*/ 5105805 w 5105996"/>
                                        <a:gd name="connsiteY10" fmla="*/ 1576709 h 3775029"/>
                                        <a:gd name="connsiteX11" fmla="*/ 4527994 w 5105996"/>
                                        <a:gd name="connsiteY11" fmla="*/ 533282 h 3775029"/>
                                        <a:gd name="connsiteX12" fmla="*/ 3512617 w 5105996"/>
                                        <a:gd name="connsiteY12" fmla="*/ 350 h 3775029"/>
                                        <a:gd name="connsiteX13" fmla="*/ 2474802 w 5105996"/>
                                        <a:gd name="connsiteY13" fmla="*/ 308890 h 3775029"/>
                                        <a:gd name="connsiteX0" fmla="*/ 2474802 w 5106238"/>
                                        <a:gd name="connsiteY0" fmla="*/ 308958 h 3775097"/>
                                        <a:gd name="connsiteX1" fmla="*/ 1358447 w 5106238"/>
                                        <a:gd name="connsiteY1" fmla="*/ 247250 h 3775097"/>
                                        <a:gd name="connsiteX2" fmla="*/ 545025 w 5106238"/>
                                        <a:gd name="connsiteY2" fmla="*/ 437983 h 3775097"/>
                                        <a:gd name="connsiteX3" fmla="*/ 387949 w 5106238"/>
                                        <a:gd name="connsiteY3" fmla="*/ 1357995 h 3775097"/>
                                        <a:gd name="connsiteX4" fmla="*/ 872 w 5106238"/>
                                        <a:gd name="connsiteY4" fmla="*/ 2193857 h 3775097"/>
                                        <a:gd name="connsiteX5" fmla="*/ 561855 w 5106238"/>
                                        <a:gd name="connsiteY5" fmla="*/ 2900694 h 3775097"/>
                                        <a:gd name="connsiteX6" fmla="*/ 1016249 w 5106238"/>
                                        <a:gd name="connsiteY6" fmla="*/ 3624359 h 3775097"/>
                                        <a:gd name="connsiteX7" fmla="*/ 2575777 w 5106238"/>
                                        <a:gd name="connsiteY7" fmla="*/ 3523383 h 3775097"/>
                                        <a:gd name="connsiteX8" fmla="*/ 3434079 w 5106238"/>
                                        <a:gd name="connsiteY8" fmla="*/ 3770215 h 3775097"/>
                                        <a:gd name="connsiteX9" fmla="*/ 4421408 w 5106238"/>
                                        <a:gd name="connsiteY9" fmla="*/ 3517773 h 3775097"/>
                                        <a:gd name="connsiteX10" fmla="*/ 5105805 w 5106238"/>
                                        <a:gd name="connsiteY10" fmla="*/ 1576777 h 3775097"/>
                                        <a:gd name="connsiteX11" fmla="*/ 4685069 w 5106238"/>
                                        <a:gd name="connsiteY11" fmla="*/ 488471 h 3775097"/>
                                        <a:gd name="connsiteX12" fmla="*/ 3512617 w 5106238"/>
                                        <a:gd name="connsiteY12" fmla="*/ 418 h 3775097"/>
                                        <a:gd name="connsiteX13" fmla="*/ 2474802 w 5106238"/>
                                        <a:gd name="connsiteY13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987999 w 4990463"/>
                                        <a:gd name="connsiteY10" fmla="*/ 1829219 h 3775097"/>
                                        <a:gd name="connsiteX11" fmla="*/ 4685069 w 4990463"/>
                                        <a:gd name="connsiteY11" fmla="*/ 488471 h 3775097"/>
                                        <a:gd name="connsiteX12" fmla="*/ 3512617 w 4990463"/>
                                        <a:gd name="connsiteY12" fmla="*/ 418 h 3775097"/>
                                        <a:gd name="connsiteX13" fmla="*/ 2474802 w 4990463"/>
                                        <a:gd name="connsiteY13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987999 w 4990463"/>
                                        <a:gd name="connsiteY10" fmla="*/ 1829219 h 3775097"/>
                                        <a:gd name="connsiteX11" fmla="*/ 4685069 w 4990463"/>
                                        <a:gd name="connsiteY11" fmla="*/ 488471 h 3775097"/>
                                        <a:gd name="connsiteX12" fmla="*/ 3512617 w 4990463"/>
                                        <a:gd name="connsiteY12" fmla="*/ 418 h 3775097"/>
                                        <a:gd name="connsiteX13" fmla="*/ 2474802 w 4990463"/>
                                        <a:gd name="connsiteY13" fmla="*/ 308958 h 3775097"/>
                                        <a:gd name="connsiteX0" fmla="*/ 2474802 w 4994386"/>
                                        <a:gd name="connsiteY0" fmla="*/ 308958 h 3775097"/>
                                        <a:gd name="connsiteX1" fmla="*/ 1358447 w 4994386"/>
                                        <a:gd name="connsiteY1" fmla="*/ 247250 h 3775097"/>
                                        <a:gd name="connsiteX2" fmla="*/ 545025 w 4994386"/>
                                        <a:gd name="connsiteY2" fmla="*/ 437983 h 3775097"/>
                                        <a:gd name="connsiteX3" fmla="*/ 387949 w 4994386"/>
                                        <a:gd name="connsiteY3" fmla="*/ 1357995 h 3775097"/>
                                        <a:gd name="connsiteX4" fmla="*/ 872 w 4994386"/>
                                        <a:gd name="connsiteY4" fmla="*/ 2193857 h 3775097"/>
                                        <a:gd name="connsiteX5" fmla="*/ 561855 w 4994386"/>
                                        <a:gd name="connsiteY5" fmla="*/ 2900694 h 3775097"/>
                                        <a:gd name="connsiteX6" fmla="*/ 1016249 w 4994386"/>
                                        <a:gd name="connsiteY6" fmla="*/ 3624359 h 3775097"/>
                                        <a:gd name="connsiteX7" fmla="*/ 2575777 w 4994386"/>
                                        <a:gd name="connsiteY7" fmla="*/ 3523383 h 3775097"/>
                                        <a:gd name="connsiteX8" fmla="*/ 3434079 w 4994386"/>
                                        <a:gd name="connsiteY8" fmla="*/ 3770215 h 3775097"/>
                                        <a:gd name="connsiteX9" fmla="*/ 4421408 w 4994386"/>
                                        <a:gd name="connsiteY9" fmla="*/ 3517773 h 3775097"/>
                                        <a:gd name="connsiteX10" fmla="*/ 4892632 w 4994386"/>
                                        <a:gd name="connsiteY10" fmla="*/ 2816545 h 3775097"/>
                                        <a:gd name="connsiteX11" fmla="*/ 4987999 w 4994386"/>
                                        <a:gd name="connsiteY11" fmla="*/ 1829219 h 3775097"/>
                                        <a:gd name="connsiteX12" fmla="*/ 4685069 w 4994386"/>
                                        <a:gd name="connsiteY12" fmla="*/ 488471 h 3775097"/>
                                        <a:gd name="connsiteX13" fmla="*/ 3512617 w 4994386"/>
                                        <a:gd name="connsiteY13" fmla="*/ 418 h 3775097"/>
                                        <a:gd name="connsiteX14" fmla="*/ 2474802 w 4994386"/>
                                        <a:gd name="connsiteY14" fmla="*/ 308958 h 3775097"/>
                                        <a:gd name="connsiteX0" fmla="*/ 2474802 w 4990463"/>
                                        <a:gd name="connsiteY0" fmla="*/ 308958 h 3775097"/>
                                        <a:gd name="connsiteX1" fmla="*/ 1358447 w 4990463"/>
                                        <a:gd name="connsiteY1" fmla="*/ 247250 h 3775097"/>
                                        <a:gd name="connsiteX2" fmla="*/ 545025 w 4990463"/>
                                        <a:gd name="connsiteY2" fmla="*/ 437983 h 3775097"/>
                                        <a:gd name="connsiteX3" fmla="*/ 387949 w 4990463"/>
                                        <a:gd name="connsiteY3" fmla="*/ 1357995 h 3775097"/>
                                        <a:gd name="connsiteX4" fmla="*/ 872 w 4990463"/>
                                        <a:gd name="connsiteY4" fmla="*/ 2193857 h 3775097"/>
                                        <a:gd name="connsiteX5" fmla="*/ 561855 w 4990463"/>
                                        <a:gd name="connsiteY5" fmla="*/ 2900694 h 3775097"/>
                                        <a:gd name="connsiteX6" fmla="*/ 1016249 w 4990463"/>
                                        <a:gd name="connsiteY6" fmla="*/ 3624359 h 3775097"/>
                                        <a:gd name="connsiteX7" fmla="*/ 2575777 w 4990463"/>
                                        <a:gd name="connsiteY7" fmla="*/ 3523383 h 3775097"/>
                                        <a:gd name="connsiteX8" fmla="*/ 3434079 w 4990463"/>
                                        <a:gd name="connsiteY8" fmla="*/ 3770215 h 3775097"/>
                                        <a:gd name="connsiteX9" fmla="*/ 4421408 w 4990463"/>
                                        <a:gd name="connsiteY9" fmla="*/ 3517773 h 3775097"/>
                                        <a:gd name="connsiteX10" fmla="*/ 4735558 w 4990463"/>
                                        <a:gd name="connsiteY10" fmla="*/ 2754837 h 3775097"/>
                                        <a:gd name="connsiteX11" fmla="*/ 4987999 w 4990463"/>
                                        <a:gd name="connsiteY11" fmla="*/ 1829219 h 3775097"/>
                                        <a:gd name="connsiteX12" fmla="*/ 4685069 w 4990463"/>
                                        <a:gd name="connsiteY12" fmla="*/ 488471 h 3775097"/>
                                        <a:gd name="connsiteX13" fmla="*/ 3512617 w 4990463"/>
                                        <a:gd name="connsiteY13" fmla="*/ 418 h 3775097"/>
                                        <a:gd name="connsiteX14" fmla="*/ 2474802 w 4990463"/>
                                        <a:gd name="connsiteY14" fmla="*/ 308958 h 3775097"/>
                                        <a:gd name="connsiteX0" fmla="*/ 2474802 w 5101063"/>
                                        <a:gd name="connsiteY0" fmla="*/ 308958 h 3775097"/>
                                        <a:gd name="connsiteX1" fmla="*/ 1358447 w 5101063"/>
                                        <a:gd name="connsiteY1" fmla="*/ 247250 h 3775097"/>
                                        <a:gd name="connsiteX2" fmla="*/ 545025 w 5101063"/>
                                        <a:gd name="connsiteY2" fmla="*/ 437983 h 3775097"/>
                                        <a:gd name="connsiteX3" fmla="*/ 387949 w 5101063"/>
                                        <a:gd name="connsiteY3" fmla="*/ 1357995 h 3775097"/>
                                        <a:gd name="connsiteX4" fmla="*/ 872 w 5101063"/>
                                        <a:gd name="connsiteY4" fmla="*/ 2193857 h 3775097"/>
                                        <a:gd name="connsiteX5" fmla="*/ 561855 w 5101063"/>
                                        <a:gd name="connsiteY5" fmla="*/ 2900694 h 3775097"/>
                                        <a:gd name="connsiteX6" fmla="*/ 1016249 w 5101063"/>
                                        <a:gd name="connsiteY6" fmla="*/ 3624359 h 3775097"/>
                                        <a:gd name="connsiteX7" fmla="*/ 2575777 w 5101063"/>
                                        <a:gd name="connsiteY7" fmla="*/ 3523383 h 3775097"/>
                                        <a:gd name="connsiteX8" fmla="*/ 3434079 w 5101063"/>
                                        <a:gd name="connsiteY8" fmla="*/ 3770215 h 3775097"/>
                                        <a:gd name="connsiteX9" fmla="*/ 4421408 w 5101063"/>
                                        <a:gd name="connsiteY9" fmla="*/ 3517773 h 3775097"/>
                                        <a:gd name="connsiteX10" fmla="*/ 4735558 w 5101063"/>
                                        <a:gd name="connsiteY10" fmla="*/ 2754837 h 3775097"/>
                                        <a:gd name="connsiteX11" fmla="*/ 5100196 w 5101063"/>
                                        <a:gd name="connsiteY11" fmla="*/ 1487021 h 3775097"/>
                                        <a:gd name="connsiteX12" fmla="*/ 4685069 w 5101063"/>
                                        <a:gd name="connsiteY12" fmla="*/ 488471 h 3775097"/>
                                        <a:gd name="connsiteX13" fmla="*/ 3512617 w 5101063"/>
                                        <a:gd name="connsiteY13" fmla="*/ 418 h 3775097"/>
                                        <a:gd name="connsiteX14" fmla="*/ 2474802 w 5101063"/>
                                        <a:gd name="connsiteY14" fmla="*/ 308958 h 3775097"/>
                                        <a:gd name="connsiteX0" fmla="*/ 2474802 w 5101063"/>
                                        <a:gd name="connsiteY0" fmla="*/ 308958 h 3775097"/>
                                        <a:gd name="connsiteX1" fmla="*/ 1358447 w 5101063"/>
                                        <a:gd name="connsiteY1" fmla="*/ 247250 h 3775097"/>
                                        <a:gd name="connsiteX2" fmla="*/ 545025 w 5101063"/>
                                        <a:gd name="connsiteY2" fmla="*/ 437983 h 3775097"/>
                                        <a:gd name="connsiteX3" fmla="*/ 387949 w 5101063"/>
                                        <a:gd name="connsiteY3" fmla="*/ 1357995 h 3775097"/>
                                        <a:gd name="connsiteX4" fmla="*/ 872 w 5101063"/>
                                        <a:gd name="connsiteY4" fmla="*/ 2193857 h 3775097"/>
                                        <a:gd name="connsiteX5" fmla="*/ 561855 w 5101063"/>
                                        <a:gd name="connsiteY5" fmla="*/ 2900694 h 3775097"/>
                                        <a:gd name="connsiteX6" fmla="*/ 1016249 w 5101063"/>
                                        <a:gd name="connsiteY6" fmla="*/ 3624359 h 3775097"/>
                                        <a:gd name="connsiteX7" fmla="*/ 2575777 w 5101063"/>
                                        <a:gd name="connsiteY7" fmla="*/ 3523383 h 3775097"/>
                                        <a:gd name="connsiteX8" fmla="*/ 3434079 w 5101063"/>
                                        <a:gd name="connsiteY8" fmla="*/ 3770215 h 3775097"/>
                                        <a:gd name="connsiteX9" fmla="*/ 4421408 w 5101063"/>
                                        <a:gd name="connsiteY9" fmla="*/ 3517773 h 3775097"/>
                                        <a:gd name="connsiteX10" fmla="*/ 4735558 w 5101063"/>
                                        <a:gd name="connsiteY10" fmla="*/ 2278002 h 3775097"/>
                                        <a:gd name="connsiteX11" fmla="*/ 5100196 w 5101063"/>
                                        <a:gd name="connsiteY11" fmla="*/ 1487021 h 3775097"/>
                                        <a:gd name="connsiteX12" fmla="*/ 4685069 w 5101063"/>
                                        <a:gd name="connsiteY12" fmla="*/ 488471 h 3775097"/>
                                        <a:gd name="connsiteX13" fmla="*/ 3512617 w 5101063"/>
                                        <a:gd name="connsiteY13" fmla="*/ 418 h 3775097"/>
                                        <a:gd name="connsiteX14" fmla="*/ 2474802 w 5101063"/>
                                        <a:gd name="connsiteY14" fmla="*/ 308958 h 3775097"/>
                                        <a:gd name="connsiteX0" fmla="*/ 2474802 w 5101004"/>
                                        <a:gd name="connsiteY0" fmla="*/ 308958 h 3775097"/>
                                        <a:gd name="connsiteX1" fmla="*/ 1358447 w 5101004"/>
                                        <a:gd name="connsiteY1" fmla="*/ 247250 h 3775097"/>
                                        <a:gd name="connsiteX2" fmla="*/ 545025 w 5101004"/>
                                        <a:gd name="connsiteY2" fmla="*/ 437983 h 3775097"/>
                                        <a:gd name="connsiteX3" fmla="*/ 387949 w 5101004"/>
                                        <a:gd name="connsiteY3" fmla="*/ 1357995 h 3775097"/>
                                        <a:gd name="connsiteX4" fmla="*/ 872 w 5101004"/>
                                        <a:gd name="connsiteY4" fmla="*/ 2193857 h 3775097"/>
                                        <a:gd name="connsiteX5" fmla="*/ 561855 w 5101004"/>
                                        <a:gd name="connsiteY5" fmla="*/ 2900694 h 3775097"/>
                                        <a:gd name="connsiteX6" fmla="*/ 1016249 w 5101004"/>
                                        <a:gd name="connsiteY6" fmla="*/ 3624359 h 3775097"/>
                                        <a:gd name="connsiteX7" fmla="*/ 2575777 w 5101004"/>
                                        <a:gd name="connsiteY7" fmla="*/ 3523383 h 3775097"/>
                                        <a:gd name="connsiteX8" fmla="*/ 3434079 w 5101004"/>
                                        <a:gd name="connsiteY8" fmla="*/ 3770215 h 3775097"/>
                                        <a:gd name="connsiteX9" fmla="*/ 4421408 w 5101004"/>
                                        <a:gd name="connsiteY9" fmla="*/ 3517773 h 3775097"/>
                                        <a:gd name="connsiteX10" fmla="*/ 4544824 w 5101004"/>
                                        <a:gd name="connsiteY10" fmla="*/ 2760447 h 3775097"/>
                                        <a:gd name="connsiteX11" fmla="*/ 4735558 w 5101004"/>
                                        <a:gd name="connsiteY11" fmla="*/ 2278002 h 3775097"/>
                                        <a:gd name="connsiteX12" fmla="*/ 5100196 w 5101004"/>
                                        <a:gd name="connsiteY12" fmla="*/ 1487021 h 3775097"/>
                                        <a:gd name="connsiteX13" fmla="*/ 4685069 w 5101004"/>
                                        <a:gd name="connsiteY13" fmla="*/ 488471 h 3775097"/>
                                        <a:gd name="connsiteX14" fmla="*/ 3512617 w 5101004"/>
                                        <a:gd name="connsiteY14" fmla="*/ 418 h 3775097"/>
                                        <a:gd name="connsiteX15" fmla="*/ 2474802 w 5101004"/>
                                        <a:gd name="connsiteY15" fmla="*/ 308958 h 3775097"/>
                                        <a:gd name="connsiteX0" fmla="*/ 2474802 w 5102637"/>
                                        <a:gd name="connsiteY0" fmla="*/ 308958 h 3775097"/>
                                        <a:gd name="connsiteX1" fmla="*/ 1358447 w 5102637"/>
                                        <a:gd name="connsiteY1" fmla="*/ 247250 h 3775097"/>
                                        <a:gd name="connsiteX2" fmla="*/ 545025 w 5102637"/>
                                        <a:gd name="connsiteY2" fmla="*/ 437983 h 3775097"/>
                                        <a:gd name="connsiteX3" fmla="*/ 387949 w 5102637"/>
                                        <a:gd name="connsiteY3" fmla="*/ 1357995 h 3775097"/>
                                        <a:gd name="connsiteX4" fmla="*/ 872 w 5102637"/>
                                        <a:gd name="connsiteY4" fmla="*/ 2193857 h 3775097"/>
                                        <a:gd name="connsiteX5" fmla="*/ 561855 w 5102637"/>
                                        <a:gd name="connsiteY5" fmla="*/ 2900694 h 3775097"/>
                                        <a:gd name="connsiteX6" fmla="*/ 1016249 w 5102637"/>
                                        <a:gd name="connsiteY6" fmla="*/ 3624359 h 3775097"/>
                                        <a:gd name="connsiteX7" fmla="*/ 2575777 w 5102637"/>
                                        <a:gd name="connsiteY7" fmla="*/ 3523383 h 3775097"/>
                                        <a:gd name="connsiteX8" fmla="*/ 3434079 w 5102637"/>
                                        <a:gd name="connsiteY8" fmla="*/ 3770215 h 3775097"/>
                                        <a:gd name="connsiteX9" fmla="*/ 4421408 w 5102637"/>
                                        <a:gd name="connsiteY9" fmla="*/ 3517773 h 3775097"/>
                                        <a:gd name="connsiteX10" fmla="*/ 4544824 w 5102637"/>
                                        <a:gd name="connsiteY10" fmla="*/ 2760447 h 3775097"/>
                                        <a:gd name="connsiteX11" fmla="*/ 4954341 w 5102637"/>
                                        <a:gd name="connsiteY11" fmla="*/ 2418247 h 3775097"/>
                                        <a:gd name="connsiteX12" fmla="*/ 5100196 w 5102637"/>
                                        <a:gd name="connsiteY12" fmla="*/ 1487021 h 3775097"/>
                                        <a:gd name="connsiteX13" fmla="*/ 4685069 w 5102637"/>
                                        <a:gd name="connsiteY13" fmla="*/ 488471 h 3775097"/>
                                        <a:gd name="connsiteX14" fmla="*/ 3512617 w 5102637"/>
                                        <a:gd name="connsiteY14" fmla="*/ 418 h 3775097"/>
                                        <a:gd name="connsiteX15" fmla="*/ 2474802 w 5102637"/>
                                        <a:gd name="connsiteY15" fmla="*/ 308958 h 3775097"/>
                                        <a:gd name="connsiteX0" fmla="*/ 2474802 w 5102637"/>
                                        <a:gd name="connsiteY0" fmla="*/ 308958 h 3775097"/>
                                        <a:gd name="connsiteX1" fmla="*/ 1358447 w 5102637"/>
                                        <a:gd name="connsiteY1" fmla="*/ 247250 h 3775097"/>
                                        <a:gd name="connsiteX2" fmla="*/ 545025 w 5102637"/>
                                        <a:gd name="connsiteY2" fmla="*/ 437983 h 3775097"/>
                                        <a:gd name="connsiteX3" fmla="*/ 387949 w 5102637"/>
                                        <a:gd name="connsiteY3" fmla="*/ 1357995 h 3775097"/>
                                        <a:gd name="connsiteX4" fmla="*/ 872 w 5102637"/>
                                        <a:gd name="connsiteY4" fmla="*/ 2193857 h 3775097"/>
                                        <a:gd name="connsiteX5" fmla="*/ 561855 w 5102637"/>
                                        <a:gd name="connsiteY5" fmla="*/ 2900694 h 3775097"/>
                                        <a:gd name="connsiteX6" fmla="*/ 1016249 w 5102637"/>
                                        <a:gd name="connsiteY6" fmla="*/ 3624359 h 3775097"/>
                                        <a:gd name="connsiteX7" fmla="*/ 2575777 w 5102637"/>
                                        <a:gd name="connsiteY7" fmla="*/ 3523383 h 3775097"/>
                                        <a:gd name="connsiteX8" fmla="*/ 3434079 w 5102637"/>
                                        <a:gd name="connsiteY8" fmla="*/ 3770215 h 3775097"/>
                                        <a:gd name="connsiteX9" fmla="*/ 4421408 w 5102637"/>
                                        <a:gd name="connsiteY9" fmla="*/ 3517773 h 3775097"/>
                                        <a:gd name="connsiteX10" fmla="*/ 4909462 w 5102637"/>
                                        <a:gd name="connsiteY10" fmla="*/ 2687520 h 3775097"/>
                                        <a:gd name="connsiteX11" fmla="*/ 4954341 w 5102637"/>
                                        <a:gd name="connsiteY11" fmla="*/ 2418247 h 3775097"/>
                                        <a:gd name="connsiteX12" fmla="*/ 5100196 w 5102637"/>
                                        <a:gd name="connsiteY12" fmla="*/ 1487021 h 3775097"/>
                                        <a:gd name="connsiteX13" fmla="*/ 4685069 w 5102637"/>
                                        <a:gd name="connsiteY13" fmla="*/ 488471 h 3775097"/>
                                        <a:gd name="connsiteX14" fmla="*/ 3512617 w 5102637"/>
                                        <a:gd name="connsiteY14" fmla="*/ 418 h 3775097"/>
                                        <a:gd name="connsiteX15" fmla="*/ 2474802 w 5102637"/>
                                        <a:gd name="connsiteY15" fmla="*/ 308958 h 3775097"/>
                                        <a:gd name="connsiteX0" fmla="*/ 2474802 w 5161937"/>
                                        <a:gd name="connsiteY0" fmla="*/ 308958 h 3775097"/>
                                        <a:gd name="connsiteX1" fmla="*/ 1358447 w 5161937"/>
                                        <a:gd name="connsiteY1" fmla="*/ 247250 h 3775097"/>
                                        <a:gd name="connsiteX2" fmla="*/ 545025 w 5161937"/>
                                        <a:gd name="connsiteY2" fmla="*/ 437983 h 3775097"/>
                                        <a:gd name="connsiteX3" fmla="*/ 387949 w 5161937"/>
                                        <a:gd name="connsiteY3" fmla="*/ 1357995 h 3775097"/>
                                        <a:gd name="connsiteX4" fmla="*/ 872 w 5161937"/>
                                        <a:gd name="connsiteY4" fmla="*/ 2193857 h 3775097"/>
                                        <a:gd name="connsiteX5" fmla="*/ 561855 w 5161937"/>
                                        <a:gd name="connsiteY5" fmla="*/ 2900694 h 3775097"/>
                                        <a:gd name="connsiteX6" fmla="*/ 1016249 w 5161937"/>
                                        <a:gd name="connsiteY6" fmla="*/ 3624359 h 3775097"/>
                                        <a:gd name="connsiteX7" fmla="*/ 2575777 w 5161937"/>
                                        <a:gd name="connsiteY7" fmla="*/ 3523383 h 3775097"/>
                                        <a:gd name="connsiteX8" fmla="*/ 3434079 w 5161937"/>
                                        <a:gd name="connsiteY8" fmla="*/ 3770215 h 3775097"/>
                                        <a:gd name="connsiteX9" fmla="*/ 4421408 w 5161937"/>
                                        <a:gd name="connsiteY9" fmla="*/ 3517773 h 3775097"/>
                                        <a:gd name="connsiteX10" fmla="*/ 4909462 w 5161937"/>
                                        <a:gd name="connsiteY10" fmla="*/ 2687520 h 3775097"/>
                                        <a:gd name="connsiteX11" fmla="*/ 5133855 w 5161937"/>
                                        <a:gd name="connsiteY11" fmla="*/ 2193854 h 3775097"/>
                                        <a:gd name="connsiteX12" fmla="*/ 5100196 w 5161937"/>
                                        <a:gd name="connsiteY12" fmla="*/ 1487021 h 3775097"/>
                                        <a:gd name="connsiteX13" fmla="*/ 4685069 w 5161937"/>
                                        <a:gd name="connsiteY13" fmla="*/ 488471 h 3775097"/>
                                        <a:gd name="connsiteX14" fmla="*/ 3512617 w 5161937"/>
                                        <a:gd name="connsiteY14" fmla="*/ 418 h 3775097"/>
                                        <a:gd name="connsiteX15" fmla="*/ 2474802 w 5161937"/>
                                        <a:gd name="connsiteY15" fmla="*/ 308958 h 3775097"/>
                                      </a:gdLst>
                                      <a:ahLst/>
                                      <a:cxnLst>
                                        <a:cxn ang="0">
                                          <a:pos x="connsiteX0" y="connsiteY0"/>
                                        </a:cxn>
                                        <a:cxn ang="0">
                                          <a:pos x="connsiteX1" y="connsiteY1"/>
                                        </a:cxn>
                                        <a:cxn ang="0">
                                          <a:pos x="connsiteX2" y="connsiteY2"/>
                                        </a:cxn>
                                        <a:cxn ang="0">
                                          <a:pos x="connsiteX3" y="connsiteY3"/>
                                        </a:cxn>
                                        <a:cxn ang="0">
                                          <a:pos x="connsiteX4" y="connsiteY4"/>
                                        </a:cxn>
                                        <a:cxn ang="0">
                                          <a:pos x="connsiteX5" y="connsiteY5"/>
                                        </a:cxn>
                                        <a:cxn ang="0">
                                          <a:pos x="connsiteX6" y="connsiteY6"/>
                                        </a:cxn>
                                        <a:cxn ang="0">
                                          <a:pos x="connsiteX7" y="connsiteY7"/>
                                        </a:cxn>
                                        <a:cxn ang="0">
                                          <a:pos x="connsiteX8" y="connsiteY8"/>
                                        </a:cxn>
                                        <a:cxn ang="0">
                                          <a:pos x="connsiteX9" y="connsiteY9"/>
                                        </a:cxn>
                                        <a:cxn ang="0">
                                          <a:pos x="connsiteX10" y="connsiteY10"/>
                                        </a:cxn>
                                        <a:cxn ang="0">
                                          <a:pos x="connsiteX11" y="connsiteY11"/>
                                        </a:cxn>
                                        <a:cxn ang="0">
                                          <a:pos x="connsiteX12" y="connsiteY12"/>
                                        </a:cxn>
                                        <a:cxn ang="0">
                                          <a:pos x="connsiteX13" y="connsiteY13"/>
                                        </a:cxn>
                                        <a:cxn ang="0">
                                          <a:pos x="connsiteX14" y="connsiteY14"/>
                                        </a:cxn>
                                        <a:cxn ang="0">
                                          <a:pos x="connsiteX15" y="connsiteY15"/>
                                        </a:cxn>
                                      </a:cxnLst>
                                      <a:rect l="l" t="t" r="r" b="b"/>
                                      <a:pathLst>
                                        <a:path w="5161937" h="3775097">
                                          <a:moveTo>
                                            <a:pt x="2474802" y="308958"/>
                                          </a:moveTo>
                                          <a:cubicBezTo>
                                            <a:pt x="2182157" y="362251"/>
                                            <a:pt x="1644548" y="194892"/>
                                            <a:pt x="1358447" y="247250"/>
                                          </a:cubicBezTo>
                                          <a:cubicBezTo>
                                            <a:pt x="1072346" y="299608"/>
                                            <a:pt x="738564" y="295867"/>
                                            <a:pt x="545025" y="437983"/>
                                          </a:cubicBezTo>
                                          <a:cubicBezTo>
                                            <a:pt x="351486" y="580099"/>
                                            <a:pt x="467421" y="1158846"/>
                                            <a:pt x="387949" y="1357995"/>
                                          </a:cubicBezTo>
                                          <a:cubicBezTo>
                                            <a:pt x="308477" y="1557144"/>
                                            <a:pt x="26116" y="1947025"/>
                                            <a:pt x="872" y="2193857"/>
                                          </a:cubicBezTo>
                                          <a:cubicBezTo>
                                            <a:pt x="-24372" y="2440689"/>
                                            <a:pt x="506692" y="2682846"/>
                                            <a:pt x="561855" y="2900694"/>
                                          </a:cubicBezTo>
                                          <a:cubicBezTo>
                                            <a:pt x="617018" y="3118542"/>
                                            <a:pt x="657221" y="3395292"/>
                                            <a:pt x="1016249" y="3624359"/>
                                          </a:cubicBezTo>
                                          <a:cubicBezTo>
                                            <a:pt x="1579100" y="3699156"/>
                                            <a:pt x="2172805" y="3499074"/>
                                            <a:pt x="2575777" y="3523383"/>
                                          </a:cubicBezTo>
                                          <a:cubicBezTo>
                                            <a:pt x="2978749" y="3547692"/>
                                            <a:pt x="3069441" y="3814158"/>
                                            <a:pt x="3434079" y="3770215"/>
                                          </a:cubicBezTo>
                                          <a:cubicBezTo>
                                            <a:pt x="3798717" y="3726272"/>
                                            <a:pt x="4215715" y="3697287"/>
                                            <a:pt x="4421408" y="3517773"/>
                                          </a:cubicBezTo>
                                          <a:cubicBezTo>
                                            <a:pt x="4627101" y="3338259"/>
                                            <a:pt x="4857104" y="2894149"/>
                                            <a:pt x="4909462" y="2687520"/>
                                          </a:cubicBezTo>
                                          <a:cubicBezTo>
                                            <a:pt x="4961820" y="2480891"/>
                                            <a:pt x="5061862" y="2394872"/>
                                            <a:pt x="5133855" y="2193854"/>
                                          </a:cubicBezTo>
                                          <a:cubicBezTo>
                                            <a:pt x="5205848" y="1992836"/>
                                            <a:pt x="5118895" y="1861009"/>
                                            <a:pt x="5100196" y="1487021"/>
                                          </a:cubicBezTo>
                                          <a:cubicBezTo>
                                            <a:pt x="5108611" y="955958"/>
                                            <a:pt x="5001089" y="771767"/>
                                            <a:pt x="4685069" y="488471"/>
                                          </a:cubicBezTo>
                                          <a:cubicBezTo>
                                            <a:pt x="4369049" y="205175"/>
                                            <a:pt x="3787498" y="-10802"/>
                                            <a:pt x="3512617" y="418"/>
                                          </a:cubicBezTo>
                                          <a:cubicBezTo>
                                            <a:pt x="3237736" y="11638"/>
                                            <a:pt x="2767447" y="255665"/>
                                            <a:pt x="2474802" y="308958"/>
                                          </a:cubicBezTo>
                                          <a:close/>
                                        </a:path>
                                      </a:pathLst>
                                    </a:custGeom>
                                    <a:solidFill>
                                      <a:schemeClr val="bg1">
                                        <a:lumMod val="85000"/>
                                      </a:schemeClr>
                                    </a:solidFill>
                                    <a:ln w="28575">
                                      <a:prstDash val="dash"/>
                                    </a:ln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528" name="直線接點 528"/>
                                  <wps:cNvCnPr/>
                                  <wps:spPr>
                                    <a:xfrm>
                                      <a:off x="234037" y="1107032"/>
                                      <a:ext cx="1839604" cy="0"/>
                                    </a:xfrm>
                                    <a:prstGeom prst="line">
                                      <a:avLst/>
                                    </a:prstGeom>
                                    <a:ln w="38100">
                                      <a:solidFill>
                                        <a:srgbClr val="44739E"/>
                                      </a:solidFill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</wpg:grpSp>
                              <wps:wsp>
                                <wps:cNvPr id="529" name="向下箭號 529"/>
                                <wps:cNvSpPr/>
                                <wps:spPr>
                                  <a:xfrm rot="16200000">
                                    <a:off x="704833" y="66907"/>
                                    <a:ext cx="325780" cy="209550"/>
                                  </a:xfrm>
                                  <a:prstGeom prst="downArrow">
                                    <a:avLst/>
                                  </a:prstGeom>
                                  <a:solidFill>
                                    <a:srgbClr val="1F497D"/>
                                  </a:solidFill>
                                  <a:ln>
                                    <a:solidFill>
                                      <a:srgbClr val="38498A"/>
                                    </a:solidFill>
                                  </a:ln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g:grpSp>
                              <wpg:cNvPr id="530" name="群組 530"/>
                              <wpg:cNvGrpSpPr/>
                              <wpg:grpSpPr>
                                <a:xfrm>
                                  <a:off x="20312" y="-24241"/>
                                  <a:ext cx="7352029" cy="10106907"/>
                                  <a:chOff x="20312" y="-24241"/>
                                  <a:chExt cx="7352029" cy="10106907"/>
                                </a:xfrm>
                              </wpg:grpSpPr>
                              <wps:wsp>
                                <wps:cNvPr id="531" name="文字方塊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86300" y="8405467"/>
                                    <a:ext cx="732790" cy="5276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:rsidR="00822DC9" w:rsidRDefault="00822DC9" w:rsidP="00822DC9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</w:pPr>
                                      <w:r w:rsidRPr="007E6524">
                                        <w:rPr>
                                          <w:rFonts w:ascii="Times New Roman" w:hAnsi="Times New Roman" w:cs="Times New Roman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20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22</w:t>
                                      </w:r>
                                      <w:r w:rsidRPr="007E6524">
                                        <w:rPr>
                                          <w:rFonts w:ascii="Times New Roman" w:hAnsi="Times New Roman" w:cs="Times New Roman" w:hint="eastAsia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/08</w:t>
                                      </w:r>
                                    </w:p>
                                    <w:p w:rsidR="00822DC9" w:rsidRPr="007E6524" w:rsidRDefault="00822DC9" w:rsidP="00822DC9">
                                      <w:pPr>
                                        <w:rPr>
                                          <w:rFonts w:ascii="Times New Roman" w:hAnsi="Times New Roman" w:cs="Times New Roman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20</w:t>
                                      </w:r>
                                      <w:r>
                                        <w:rPr>
                                          <w:rFonts w:ascii="Times New Roman" w:hAnsi="Times New Roman" w:cs="Times New Roman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23</w:t>
                                      </w:r>
                                      <w:r>
                                        <w:rPr>
                                          <w:rFonts w:ascii="Times New Roman" w:hAnsi="Times New Roman" w:cs="Times New Roman" w:hint="eastAsia"/>
                                          <w:b/>
                                          <w:color w:val="FFFFFF" w:themeColor="background1"/>
                                          <w:szCs w:val="24"/>
                                        </w:rPr>
                                        <w:t>/07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>
                                  <a:noAutofit/>
                                </wps:bodyPr>
                              </wps:wsp>
                              <wpg:grpSp>
                                <wpg:cNvPr id="532" name="群組 532"/>
                                <wpg:cNvGrpSpPr/>
                                <wpg:grpSpPr>
                                  <a:xfrm>
                                    <a:off x="20312" y="-24241"/>
                                    <a:ext cx="7352029" cy="10106907"/>
                                    <a:chOff x="20312" y="-24241"/>
                                    <a:chExt cx="7352029" cy="10106907"/>
                                  </a:xfrm>
                                </wpg:grpSpPr>
                                <wps:wsp>
                                  <wps:cNvPr id="533" name="文字方塊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4713624" y="7676552"/>
                                      <a:ext cx="732829" cy="52828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:rsidR="00822DC9" w:rsidRDefault="00822DC9" w:rsidP="00822DC9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</w:pPr>
                                        <w:r w:rsidRPr="007E6524"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20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21</w:t>
                                        </w:r>
                                        <w:r w:rsidRPr="007E6524">
                                          <w:rPr>
                                            <w:rFonts w:ascii="Times New Roman" w:hAnsi="Times New Roman" w:cs="Times New Roman" w:hint="eastAsia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/08</w:t>
                                        </w:r>
                                      </w:p>
                                      <w:p w:rsidR="00822DC9" w:rsidRPr="007E6524" w:rsidRDefault="00822DC9" w:rsidP="00822DC9">
                                        <w:pP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 w:cs="Times New Roman" w:hint="eastAsia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20</w:t>
                                        </w:r>
                                        <w:r>
                                          <w:rPr>
                                            <w:rFonts w:ascii="Times New Roman" w:hAnsi="Times New Roman" w:cs="Times New Roman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22</w:t>
                                        </w:r>
                                        <w:r>
                                          <w:rPr>
                                            <w:rFonts w:ascii="Times New Roman" w:hAnsi="Times New Roman" w:cs="Times New Roman" w:hint="eastAsia"/>
                                            <w:b/>
                                            <w:color w:val="FFFFFF" w:themeColor="background1"/>
                                            <w:szCs w:val="24"/>
                                          </w:rPr>
                                          <w:t>/0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t" anchorCtr="0">
                                    <a:noAutofit/>
                                  </wps:bodyPr>
                                </wps:wsp>
                                <wpg:grpSp>
                                  <wpg:cNvPr id="534" name="群組 534"/>
                                  <wpg:cNvGrpSpPr/>
                                  <wpg:grpSpPr>
                                    <a:xfrm>
                                      <a:off x="20312" y="-24241"/>
                                      <a:ext cx="7352029" cy="10106907"/>
                                      <a:chOff x="20312" y="-24241"/>
                                      <a:chExt cx="7352029" cy="10106907"/>
                                    </a:xfrm>
                                  </wpg:grpSpPr>
                                  <wps:wsp>
                                    <wps:cNvPr id="535" name="文字方塊 2"/>
                                    <wps:cNvSpPr txBox="1"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4713624" y="6951546"/>
                                        <a:ext cx="732829" cy="528283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txbx>
                                      <w:txbxContent>
                                        <w:p w:rsidR="00822DC9" w:rsidRDefault="00822DC9" w:rsidP="00822DC9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</w:pPr>
                                          <w:r w:rsidRPr="007E6524"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20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20</w:t>
                                          </w:r>
                                          <w:r w:rsidRPr="007E6524">
                                            <w:rPr>
                                              <w:rFonts w:ascii="Times New Roman" w:hAnsi="Times New Roman" w:cs="Times New Roman" w:hint="eastAsia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/08</w:t>
                                          </w:r>
                                        </w:p>
                                        <w:p w:rsidR="00822DC9" w:rsidRPr="007E6524" w:rsidRDefault="00822DC9" w:rsidP="00822DC9">
                                          <w:pP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</w:pPr>
                                          <w:r>
                                            <w:rPr>
                                              <w:rFonts w:ascii="Times New Roman" w:hAnsi="Times New Roman" w:cs="Times New Roman" w:hint="eastAsia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20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21</w:t>
                                          </w:r>
                                          <w:r>
                                            <w:rPr>
                                              <w:rFonts w:ascii="Times New Roman" w:hAnsi="Times New Roman" w:cs="Times New Roman" w:hint="eastAsia"/>
                                              <w:b/>
                                              <w:color w:val="FFFFFF" w:themeColor="background1"/>
                                              <w:szCs w:val="24"/>
                                            </w:rPr>
                                            <w:t>/07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91440" tIns="45720" rIns="91440" bIns="45720" anchor="t" anchorCtr="0">
                                      <a:noAutofit/>
                                    </wps:bodyPr>
                                  </wps:wsp>
                                  <wpg:grpSp>
                                    <wpg:cNvPr id="536" name="群組 536"/>
                                    <wpg:cNvGrpSpPr/>
                                    <wpg:grpSpPr>
                                      <a:xfrm>
                                        <a:off x="20312" y="-24241"/>
                                        <a:ext cx="7352029" cy="10106907"/>
                                        <a:chOff x="20312" y="-24241"/>
                                        <a:chExt cx="7352029" cy="10106907"/>
                                      </a:xfrm>
                                    </wpg:grpSpPr>
                                    <wps:wsp>
                                      <wps:cNvPr id="537" name="文字方塊 2"/>
                                      <wps:cNvSpPr txBox="1">
                                        <a:spLocks noChangeArrowheads="1"/>
                                      </wps:cNvSpPr>
                                      <wps:spPr bwMode="auto">
                                        <a:xfrm>
                                          <a:off x="3644421" y="6942019"/>
                                          <a:ext cx="981075" cy="390525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  <a:headEnd/>
                                          <a:tailEnd/>
                                        </a:ln>
                                      </wps:spPr>
                                      <wps:style>
                                        <a:lnRef idx="1">
                                          <a:schemeClr val="accent6"/>
                                        </a:lnRef>
                                        <a:fillRef idx="2">
                                          <a:schemeClr val="accent6"/>
                                        </a:fillRef>
                                        <a:effectRef idx="1">
                                          <a:schemeClr val="accent6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822DC9" w:rsidRPr="00790D92" w:rsidRDefault="00822DC9" w:rsidP="00822DC9">
                                            <w:pPr>
                                              <w:spacing w:line="320" w:lineRule="exact"/>
                                              <w:jc w:val="center"/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</w:pPr>
                                            <w:r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  <w:t>Dual BIEs</w:t>
                                            </w:r>
                                          </w:p>
                                          <w:p w:rsidR="00822DC9" w:rsidRPr="00790D92" w:rsidRDefault="00822DC9" w:rsidP="00822DC9">
                                            <w:pPr>
                                              <w:jc w:val="center"/>
                                              <w:rPr>
                                                <w:rFonts w:ascii="Times New Roman" w:hAnsi="Times New Roman" w:cs="Times New Roman"/>
                                                <w:sz w:val="28"/>
                                                <w:szCs w:val="28"/>
                                              </w:rPr>
                                            </w:pPr>
                                          </w:p>
                                        </w:txbxContent>
                                      </wps:txbx>
                                      <wps:bodyPr rot="0" vert="horz" wrap="square" lIns="91440" tIns="45720" rIns="91440" bIns="45720" anchor="t" anchorCtr="0">
                                        <a:noAutofit/>
                                      </wps:bodyPr>
                                    </wps:wsp>
                                    <wpg:grpSp>
                                      <wpg:cNvPr id="538" name="群組 538"/>
                                      <wpg:cNvGrpSpPr/>
                                      <wpg:grpSpPr>
                                        <a:xfrm>
                                          <a:off x="20312" y="-24241"/>
                                          <a:ext cx="7352029" cy="10106907"/>
                                          <a:chOff x="20312" y="-24241"/>
                                          <a:chExt cx="7352029" cy="10106907"/>
                                        </a:xfrm>
                                      </wpg:grpSpPr>
                                      <wps:wsp>
                                        <wps:cNvPr id="539" name="向右箭號 539"/>
                                        <wps:cNvSpPr/>
                                        <wps:spPr>
                                          <a:xfrm>
                                            <a:off x="4638675" y="5286375"/>
                                            <a:ext cx="819150" cy="209550"/>
                                          </a:xfrm>
                                          <a:prstGeom prst="rightArrow">
                                            <a:avLst/>
                                          </a:prstGeom>
                                          <a:solidFill>
                                            <a:srgbClr val="FF0000"/>
                                          </a:solidFill>
                                          <a:ln>
                                            <a:solidFill>
                                              <a:srgbClr val="FF0000"/>
                                            </a:solidFill>
                                          </a:ln>
                                        </wps:spPr>
                                        <wps:style>
                                          <a:lnRef idx="2">
                                            <a:schemeClr val="accent1">
                                              <a:shade val="50000"/>
                                            </a:schemeClr>
                                          </a:lnRef>
                                          <a:fillRef idx="1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lt1"/>
                                          </a:fontRef>
                                        </wps:style>
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<a:prstTxWarp prst="textNoShape">
                                            <a:avLst/>
                                          </a:prstTxWarp>
                                          <a:noAutofit/>
                                        </wps:bodyPr>
                                      </wps:wsp>
                                      <wpg:grpSp>
                                        <wpg:cNvPr id="540" name="群組 540"/>
                                        <wpg:cNvGrpSpPr/>
                                        <wpg:grpSpPr>
                                          <a:xfrm>
                                            <a:off x="20312" y="-24241"/>
                                            <a:ext cx="7352029" cy="10106907"/>
                                            <a:chOff x="20312" y="-24241"/>
                                            <a:chExt cx="7352029" cy="10106907"/>
                                          </a:xfrm>
                                        </wpg:grpSpPr>
                                        <wpg:grpSp>
                                          <wpg:cNvPr id="541" name="群組 10"/>
                                          <wpg:cNvGrpSpPr>
                                            <a:grpSpLocks noChangeAspect="1"/>
                                          </wpg:cNvGrpSpPr>
                                          <wpg:grpSpPr>
                                            <a:xfrm>
                                              <a:off x="6279199" y="5750602"/>
                                              <a:ext cx="795600" cy="583200"/>
                                              <a:chOff x="632435" y="8430692"/>
                                              <a:chExt cx="5161937" cy="3775097"/>
                                            </a:xfrm>
                                          </wpg:grpSpPr>
                                          <wps:wsp>
                                            <wps:cNvPr id="542" name="手繪多邊形 542"/>
                                            <wps:cNvSpPr/>
                                            <wps:spPr>
                                              <a:xfrm>
                                                <a:off x="632435" y="8430692"/>
                                                <a:ext cx="5161937" cy="3775097"/>
                                              </a:xfrm>
                                              <a:custGeom>
                                                <a:avLst/>
                                                <a:gdLst>
                                                  <a:gd name="connsiteX0" fmla="*/ 2271976 w 5037615"/>
                                                  <a:gd name="connsiteY0" fmla="*/ 409517 h 3904432"/>
                                                  <a:gd name="connsiteX1" fmla="*/ 572202 w 5037615"/>
                                                  <a:gd name="connsiteY1" fmla="*/ 488054 h 3904432"/>
                                                  <a:gd name="connsiteX2" fmla="*/ 0 w 5037615"/>
                                                  <a:gd name="connsiteY2" fmla="*/ 1884899 h 3904432"/>
                                                  <a:gd name="connsiteX3" fmla="*/ 330980 w 5037615"/>
                                                  <a:gd name="connsiteY3" fmla="*/ 3191986 h 3904432"/>
                                                  <a:gd name="connsiteX4" fmla="*/ 2165389 w 5037615"/>
                                                  <a:gd name="connsiteY4" fmla="*/ 3904432 h 3904432"/>
                                                  <a:gd name="connsiteX5" fmla="*/ 4353218 w 5037615"/>
                                                  <a:gd name="connsiteY5" fmla="*/ 3640771 h 3904432"/>
                                                  <a:gd name="connsiteX6" fmla="*/ 5037615 w 5037615"/>
                                                  <a:gd name="connsiteY6" fmla="*/ 1699775 h 3904432"/>
                                                  <a:gd name="connsiteX7" fmla="*/ 3842724 w 5037615"/>
                                                  <a:gd name="connsiteY7" fmla="*/ 308540 h 3904432"/>
                                                  <a:gd name="connsiteX8" fmla="*/ 3141497 w 5037615"/>
                                                  <a:gd name="connsiteY8" fmla="*/ 0 h 3904432"/>
                                                  <a:gd name="connsiteX9" fmla="*/ 2271976 w 5037615"/>
                                                  <a:gd name="connsiteY9" fmla="*/ 409517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572202 w 5037615"/>
                                                  <a:gd name="connsiteY1" fmla="*/ 488054 h 3904432"/>
                                                  <a:gd name="connsiteX2" fmla="*/ 0 w 5037615"/>
                                                  <a:gd name="connsiteY2" fmla="*/ 1884899 h 3904432"/>
                                                  <a:gd name="connsiteX3" fmla="*/ 330980 w 5037615"/>
                                                  <a:gd name="connsiteY3" fmla="*/ 3191986 h 3904432"/>
                                                  <a:gd name="connsiteX4" fmla="*/ 2165389 w 5037615"/>
                                                  <a:gd name="connsiteY4" fmla="*/ 3904432 h 3904432"/>
                                                  <a:gd name="connsiteX5" fmla="*/ 4353218 w 5037615"/>
                                                  <a:gd name="connsiteY5" fmla="*/ 3640771 h 3904432"/>
                                                  <a:gd name="connsiteX6" fmla="*/ 5037615 w 5037615"/>
                                                  <a:gd name="connsiteY6" fmla="*/ 1699775 h 3904432"/>
                                                  <a:gd name="connsiteX7" fmla="*/ 3842724 w 5037615"/>
                                                  <a:gd name="connsiteY7" fmla="*/ 308540 h 3904432"/>
                                                  <a:gd name="connsiteX8" fmla="*/ 3141497 w 5037615"/>
                                                  <a:gd name="connsiteY8" fmla="*/ 0 h 3904432"/>
                                                  <a:gd name="connsiteX9" fmla="*/ 2193439 w 5037615"/>
                                                  <a:gd name="connsiteY9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0015 w 5037615"/>
                                                  <a:gd name="connsiteY1" fmla="*/ 426346 h 3904432"/>
                                                  <a:gd name="connsiteX2" fmla="*/ 572202 w 5037615"/>
                                                  <a:gd name="connsiteY2" fmla="*/ 488054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572202 w 5037615"/>
                                                  <a:gd name="connsiteY2" fmla="*/ 488054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476835 w 5037615"/>
                                                  <a:gd name="connsiteY2" fmla="*/ 690007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476835 w 5037615"/>
                                                  <a:gd name="connsiteY2" fmla="*/ 690007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476835 w 5037615"/>
                                                  <a:gd name="connsiteY2" fmla="*/ 690007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476835 w 5037615"/>
                                                  <a:gd name="connsiteY2" fmla="*/ 690007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5858 h 3904432"/>
                                                  <a:gd name="connsiteX1" fmla="*/ 1385624 w 5037615"/>
                                                  <a:gd name="connsiteY1" fmla="*/ 319759 h 3904432"/>
                                                  <a:gd name="connsiteX2" fmla="*/ 476835 w 5037615"/>
                                                  <a:gd name="connsiteY2" fmla="*/ 690007 h 3904432"/>
                                                  <a:gd name="connsiteX3" fmla="*/ 0 w 5037615"/>
                                                  <a:gd name="connsiteY3" fmla="*/ 1884899 h 3904432"/>
                                                  <a:gd name="connsiteX4" fmla="*/ 330980 w 5037615"/>
                                                  <a:gd name="connsiteY4" fmla="*/ 3191986 h 3904432"/>
                                                  <a:gd name="connsiteX5" fmla="*/ 2165389 w 5037615"/>
                                                  <a:gd name="connsiteY5" fmla="*/ 3904432 h 3904432"/>
                                                  <a:gd name="connsiteX6" fmla="*/ 4353218 w 5037615"/>
                                                  <a:gd name="connsiteY6" fmla="*/ 3640771 h 3904432"/>
                                                  <a:gd name="connsiteX7" fmla="*/ 5037615 w 5037615"/>
                                                  <a:gd name="connsiteY7" fmla="*/ 1699775 h 3904432"/>
                                                  <a:gd name="connsiteX8" fmla="*/ 3842724 w 5037615"/>
                                                  <a:gd name="connsiteY8" fmla="*/ 308540 h 3904432"/>
                                                  <a:gd name="connsiteX9" fmla="*/ 3141497 w 5037615"/>
                                                  <a:gd name="connsiteY9" fmla="*/ 0 h 3904432"/>
                                                  <a:gd name="connsiteX10" fmla="*/ 2193439 w 5037615"/>
                                                  <a:gd name="connsiteY10" fmla="*/ 375858 h 3904432"/>
                                                  <a:gd name="connsiteX0" fmla="*/ 2193439 w 5037615"/>
                                                  <a:gd name="connsiteY0" fmla="*/ 377595 h 3906169"/>
                                                  <a:gd name="connsiteX1" fmla="*/ 1385624 w 5037615"/>
                                                  <a:gd name="connsiteY1" fmla="*/ 321496 h 3906169"/>
                                                  <a:gd name="connsiteX2" fmla="*/ 476835 w 5037615"/>
                                                  <a:gd name="connsiteY2" fmla="*/ 691744 h 3906169"/>
                                                  <a:gd name="connsiteX3" fmla="*/ 0 w 5037615"/>
                                                  <a:gd name="connsiteY3" fmla="*/ 1886636 h 3906169"/>
                                                  <a:gd name="connsiteX4" fmla="*/ 330980 w 5037615"/>
                                                  <a:gd name="connsiteY4" fmla="*/ 3193723 h 3906169"/>
                                                  <a:gd name="connsiteX5" fmla="*/ 2165389 w 5037615"/>
                                                  <a:gd name="connsiteY5" fmla="*/ 3906169 h 3906169"/>
                                                  <a:gd name="connsiteX6" fmla="*/ 4353218 w 5037615"/>
                                                  <a:gd name="connsiteY6" fmla="*/ 3642508 h 3906169"/>
                                                  <a:gd name="connsiteX7" fmla="*/ 5037615 w 5037615"/>
                                                  <a:gd name="connsiteY7" fmla="*/ 1701512 h 3906169"/>
                                                  <a:gd name="connsiteX8" fmla="*/ 3842724 w 5037615"/>
                                                  <a:gd name="connsiteY8" fmla="*/ 310277 h 3906169"/>
                                                  <a:gd name="connsiteX9" fmla="*/ 3141497 w 5037615"/>
                                                  <a:gd name="connsiteY9" fmla="*/ 1737 h 3906169"/>
                                                  <a:gd name="connsiteX10" fmla="*/ 2193439 w 5037615"/>
                                                  <a:gd name="connsiteY10" fmla="*/ 377595 h 3906169"/>
                                                  <a:gd name="connsiteX0" fmla="*/ 2193439 w 5037615"/>
                                                  <a:gd name="connsiteY0" fmla="*/ 376349 h 3904923"/>
                                                  <a:gd name="connsiteX1" fmla="*/ 1385624 w 5037615"/>
                                                  <a:gd name="connsiteY1" fmla="*/ 320250 h 3904923"/>
                                                  <a:gd name="connsiteX2" fmla="*/ 476835 w 5037615"/>
                                                  <a:gd name="connsiteY2" fmla="*/ 690498 h 3904923"/>
                                                  <a:gd name="connsiteX3" fmla="*/ 0 w 5037615"/>
                                                  <a:gd name="connsiteY3" fmla="*/ 1885390 h 3904923"/>
                                                  <a:gd name="connsiteX4" fmla="*/ 330980 w 5037615"/>
                                                  <a:gd name="connsiteY4" fmla="*/ 3192477 h 3904923"/>
                                                  <a:gd name="connsiteX5" fmla="*/ 2165389 w 5037615"/>
                                                  <a:gd name="connsiteY5" fmla="*/ 3904923 h 3904923"/>
                                                  <a:gd name="connsiteX6" fmla="*/ 4353218 w 5037615"/>
                                                  <a:gd name="connsiteY6" fmla="*/ 3641262 h 3904923"/>
                                                  <a:gd name="connsiteX7" fmla="*/ 5037615 w 5037615"/>
                                                  <a:gd name="connsiteY7" fmla="*/ 1700266 h 3904923"/>
                                                  <a:gd name="connsiteX8" fmla="*/ 4403706 w 5037615"/>
                                                  <a:gd name="connsiteY8" fmla="*/ 454886 h 3904923"/>
                                                  <a:gd name="connsiteX9" fmla="*/ 3141497 w 5037615"/>
                                                  <a:gd name="connsiteY9" fmla="*/ 491 h 3904923"/>
                                                  <a:gd name="connsiteX10" fmla="*/ 2193439 w 5037615"/>
                                                  <a:gd name="connsiteY10" fmla="*/ 376349 h 3904923"/>
                                                  <a:gd name="connsiteX0" fmla="*/ 2193439 w 5037774"/>
                                                  <a:gd name="connsiteY0" fmla="*/ 376349 h 3904923"/>
                                                  <a:gd name="connsiteX1" fmla="*/ 1385624 w 5037774"/>
                                                  <a:gd name="connsiteY1" fmla="*/ 320250 h 3904923"/>
                                                  <a:gd name="connsiteX2" fmla="*/ 476835 w 5037774"/>
                                                  <a:gd name="connsiteY2" fmla="*/ 690498 h 3904923"/>
                                                  <a:gd name="connsiteX3" fmla="*/ 0 w 5037774"/>
                                                  <a:gd name="connsiteY3" fmla="*/ 1885390 h 3904923"/>
                                                  <a:gd name="connsiteX4" fmla="*/ 330980 w 5037774"/>
                                                  <a:gd name="connsiteY4" fmla="*/ 3192477 h 3904923"/>
                                                  <a:gd name="connsiteX5" fmla="*/ 2165389 w 5037774"/>
                                                  <a:gd name="connsiteY5" fmla="*/ 3904923 h 3904923"/>
                                                  <a:gd name="connsiteX6" fmla="*/ 4353218 w 5037774"/>
                                                  <a:gd name="connsiteY6" fmla="*/ 3641262 h 3904923"/>
                                                  <a:gd name="connsiteX7" fmla="*/ 5037615 w 5037774"/>
                                                  <a:gd name="connsiteY7" fmla="*/ 1700266 h 3904923"/>
                                                  <a:gd name="connsiteX8" fmla="*/ 4403706 w 5037774"/>
                                                  <a:gd name="connsiteY8" fmla="*/ 454886 h 3904923"/>
                                                  <a:gd name="connsiteX9" fmla="*/ 3141497 w 5037774"/>
                                                  <a:gd name="connsiteY9" fmla="*/ 491 h 3904923"/>
                                                  <a:gd name="connsiteX10" fmla="*/ 2193439 w 5037774"/>
                                                  <a:gd name="connsiteY10" fmla="*/ 376349 h 3904923"/>
                                                  <a:gd name="connsiteX0" fmla="*/ 2203068 w 5047403"/>
                                                  <a:gd name="connsiteY0" fmla="*/ 376349 h 3904923"/>
                                                  <a:gd name="connsiteX1" fmla="*/ 1395253 w 5047403"/>
                                                  <a:gd name="connsiteY1" fmla="*/ 320250 h 3904923"/>
                                                  <a:gd name="connsiteX2" fmla="*/ 486464 w 5047403"/>
                                                  <a:gd name="connsiteY2" fmla="*/ 690498 h 3904923"/>
                                                  <a:gd name="connsiteX3" fmla="*/ 9629 w 5047403"/>
                                                  <a:gd name="connsiteY3" fmla="*/ 1885390 h 3904923"/>
                                                  <a:gd name="connsiteX4" fmla="*/ 340609 w 5047403"/>
                                                  <a:gd name="connsiteY4" fmla="*/ 3192477 h 3904923"/>
                                                  <a:gd name="connsiteX5" fmla="*/ 2175018 w 5047403"/>
                                                  <a:gd name="connsiteY5" fmla="*/ 3904923 h 3904923"/>
                                                  <a:gd name="connsiteX6" fmla="*/ 4362847 w 5047403"/>
                                                  <a:gd name="connsiteY6" fmla="*/ 3641262 h 3904923"/>
                                                  <a:gd name="connsiteX7" fmla="*/ 5047244 w 5047403"/>
                                                  <a:gd name="connsiteY7" fmla="*/ 1700266 h 3904923"/>
                                                  <a:gd name="connsiteX8" fmla="*/ 4413335 w 5047403"/>
                                                  <a:gd name="connsiteY8" fmla="*/ 454886 h 3904923"/>
                                                  <a:gd name="connsiteX9" fmla="*/ 3151126 w 5047403"/>
                                                  <a:gd name="connsiteY9" fmla="*/ 491 h 3904923"/>
                                                  <a:gd name="connsiteX10" fmla="*/ 2203068 w 5047403"/>
                                                  <a:gd name="connsiteY10" fmla="*/ 376349 h 3904923"/>
                                                  <a:gd name="connsiteX0" fmla="*/ 2238988 w 5083323"/>
                                                  <a:gd name="connsiteY0" fmla="*/ 376349 h 3904923"/>
                                                  <a:gd name="connsiteX1" fmla="*/ 1431173 w 5083323"/>
                                                  <a:gd name="connsiteY1" fmla="*/ 320250 h 3904923"/>
                                                  <a:gd name="connsiteX2" fmla="*/ 522384 w 5083323"/>
                                                  <a:gd name="connsiteY2" fmla="*/ 690498 h 3904923"/>
                                                  <a:gd name="connsiteX3" fmla="*/ 45549 w 5083323"/>
                                                  <a:gd name="connsiteY3" fmla="*/ 1885390 h 3904923"/>
                                                  <a:gd name="connsiteX4" fmla="*/ 56769 w 5083323"/>
                                                  <a:gd name="connsiteY4" fmla="*/ 2530519 h 3904923"/>
                                                  <a:gd name="connsiteX5" fmla="*/ 376529 w 5083323"/>
                                                  <a:gd name="connsiteY5" fmla="*/ 3192477 h 3904923"/>
                                                  <a:gd name="connsiteX6" fmla="*/ 2210938 w 5083323"/>
                                                  <a:gd name="connsiteY6" fmla="*/ 3904923 h 3904923"/>
                                                  <a:gd name="connsiteX7" fmla="*/ 4398767 w 5083323"/>
                                                  <a:gd name="connsiteY7" fmla="*/ 3641262 h 3904923"/>
                                                  <a:gd name="connsiteX8" fmla="*/ 5083164 w 5083323"/>
                                                  <a:gd name="connsiteY8" fmla="*/ 1700266 h 3904923"/>
                                                  <a:gd name="connsiteX9" fmla="*/ 4449255 w 5083323"/>
                                                  <a:gd name="connsiteY9" fmla="*/ 454886 h 3904923"/>
                                                  <a:gd name="connsiteX10" fmla="*/ 3187046 w 5083323"/>
                                                  <a:gd name="connsiteY10" fmla="*/ 491 h 3904923"/>
                                                  <a:gd name="connsiteX11" fmla="*/ 2238988 w 5083323"/>
                                                  <a:gd name="connsiteY11" fmla="*/ 376349 h 3904923"/>
                                                  <a:gd name="connsiteX0" fmla="*/ 2222665 w 5067000"/>
                                                  <a:gd name="connsiteY0" fmla="*/ 376349 h 3904923"/>
                                                  <a:gd name="connsiteX1" fmla="*/ 1414850 w 5067000"/>
                                                  <a:gd name="connsiteY1" fmla="*/ 320250 h 3904923"/>
                                                  <a:gd name="connsiteX2" fmla="*/ 506061 w 5067000"/>
                                                  <a:gd name="connsiteY2" fmla="*/ 690498 h 3904923"/>
                                                  <a:gd name="connsiteX3" fmla="*/ 29226 w 5067000"/>
                                                  <a:gd name="connsiteY3" fmla="*/ 1885390 h 3904923"/>
                                                  <a:gd name="connsiteX4" fmla="*/ 102154 w 5067000"/>
                                                  <a:gd name="connsiteY4" fmla="*/ 2653935 h 3904923"/>
                                                  <a:gd name="connsiteX5" fmla="*/ 360206 w 5067000"/>
                                                  <a:gd name="connsiteY5" fmla="*/ 3192477 h 3904923"/>
                                                  <a:gd name="connsiteX6" fmla="*/ 2194615 w 5067000"/>
                                                  <a:gd name="connsiteY6" fmla="*/ 3904923 h 3904923"/>
                                                  <a:gd name="connsiteX7" fmla="*/ 4382444 w 5067000"/>
                                                  <a:gd name="connsiteY7" fmla="*/ 3641262 h 3904923"/>
                                                  <a:gd name="connsiteX8" fmla="*/ 5066841 w 5067000"/>
                                                  <a:gd name="connsiteY8" fmla="*/ 1700266 h 3904923"/>
                                                  <a:gd name="connsiteX9" fmla="*/ 4432932 w 5067000"/>
                                                  <a:gd name="connsiteY9" fmla="*/ 454886 h 3904923"/>
                                                  <a:gd name="connsiteX10" fmla="*/ 3170723 w 5067000"/>
                                                  <a:gd name="connsiteY10" fmla="*/ 491 h 3904923"/>
                                                  <a:gd name="connsiteX11" fmla="*/ 2222665 w 5067000"/>
                                                  <a:gd name="connsiteY11" fmla="*/ 376349 h 3904923"/>
                                                  <a:gd name="connsiteX0" fmla="*/ 2200845 w 5045180"/>
                                                  <a:gd name="connsiteY0" fmla="*/ 376349 h 3904923"/>
                                                  <a:gd name="connsiteX1" fmla="*/ 1393030 w 5045180"/>
                                                  <a:gd name="connsiteY1" fmla="*/ 320250 h 3904923"/>
                                                  <a:gd name="connsiteX2" fmla="*/ 484241 w 5045180"/>
                                                  <a:gd name="connsiteY2" fmla="*/ 690498 h 3904923"/>
                                                  <a:gd name="connsiteX3" fmla="*/ 231798 w 5045180"/>
                                                  <a:gd name="connsiteY3" fmla="*/ 1172944 h 3904923"/>
                                                  <a:gd name="connsiteX4" fmla="*/ 7406 w 5045180"/>
                                                  <a:gd name="connsiteY4" fmla="*/ 1885390 h 3904923"/>
                                                  <a:gd name="connsiteX5" fmla="*/ 80334 w 5045180"/>
                                                  <a:gd name="connsiteY5" fmla="*/ 2653935 h 3904923"/>
                                                  <a:gd name="connsiteX6" fmla="*/ 338386 w 5045180"/>
                                                  <a:gd name="connsiteY6" fmla="*/ 3192477 h 3904923"/>
                                                  <a:gd name="connsiteX7" fmla="*/ 2172795 w 5045180"/>
                                                  <a:gd name="connsiteY7" fmla="*/ 3904923 h 3904923"/>
                                                  <a:gd name="connsiteX8" fmla="*/ 4360624 w 5045180"/>
                                                  <a:gd name="connsiteY8" fmla="*/ 3641262 h 3904923"/>
                                                  <a:gd name="connsiteX9" fmla="*/ 5045021 w 5045180"/>
                                                  <a:gd name="connsiteY9" fmla="*/ 1700266 h 3904923"/>
                                                  <a:gd name="connsiteX10" fmla="*/ 4411112 w 5045180"/>
                                                  <a:gd name="connsiteY10" fmla="*/ 454886 h 3904923"/>
                                                  <a:gd name="connsiteX11" fmla="*/ 3148903 w 5045180"/>
                                                  <a:gd name="connsiteY11" fmla="*/ 491 h 3904923"/>
                                                  <a:gd name="connsiteX12" fmla="*/ 2200845 w 5045180"/>
                                                  <a:gd name="connsiteY12" fmla="*/ 376349 h 3904923"/>
                                                  <a:gd name="connsiteX0" fmla="*/ 2200845 w 5045180"/>
                                                  <a:gd name="connsiteY0" fmla="*/ 376349 h 3904923"/>
                                                  <a:gd name="connsiteX1" fmla="*/ 1393030 w 5045180"/>
                                                  <a:gd name="connsiteY1" fmla="*/ 320250 h 3904923"/>
                                                  <a:gd name="connsiteX2" fmla="*/ 484241 w 5045180"/>
                                                  <a:gd name="connsiteY2" fmla="*/ 690498 h 3904923"/>
                                                  <a:gd name="connsiteX3" fmla="*/ 327165 w 5045180"/>
                                                  <a:gd name="connsiteY3" fmla="*/ 1481484 h 3904923"/>
                                                  <a:gd name="connsiteX4" fmla="*/ 7406 w 5045180"/>
                                                  <a:gd name="connsiteY4" fmla="*/ 1885390 h 3904923"/>
                                                  <a:gd name="connsiteX5" fmla="*/ 80334 w 5045180"/>
                                                  <a:gd name="connsiteY5" fmla="*/ 2653935 h 3904923"/>
                                                  <a:gd name="connsiteX6" fmla="*/ 338386 w 5045180"/>
                                                  <a:gd name="connsiteY6" fmla="*/ 3192477 h 3904923"/>
                                                  <a:gd name="connsiteX7" fmla="*/ 2172795 w 5045180"/>
                                                  <a:gd name="connsiteY7" fmla="*/ 3904923 h 3904923"/>
                                                  <a:gd name="connsiteX8" fmla="*/ 4360624 w 5045180"/>
                                                  <a:gd name="connsiteY8" fmla="*/ 3641262 h 3904923"/>
                                                  <a:gd name="connsiteX9" fmla="*/ 5045021 w 5045180"/>
                                                  <a:gd name="connsiteY9" fmla="*/ 1700266 h 3904923"/>
                                                  <a:gd name="connsiteX10" fmla="*/ 4411112 w 5045180"/>
                                                  <a:gd name="connsiteY10" fmla="*/ 454886 h 3904923"/>
                                                  <a:gd name="connsiteX11" fmla="*/ 3148903 w 5045180"/>
                                                  <a:gd name="connsiteY11" fmla="*/ 491 h 3904923"/>
                                                  <a:gd name="connsiteX12" fmla="*/ 2200845 w 5045180"/>
                                                  <a:gd name="connsiteY12" fmla="*/ 376349 h 3904923"/>
                                                  <a:gd name="connsiteX0" fmla="*/ 2200845 w 5045180"/>
                                                  <a:gd name="connsiteY0" fmla="*/ 376349 h 3905122"/>
                                                  <a:gd name="connsiteX1" fmla="*/ 1393030 w 5045180"/>
                                                  <a:gd name="connsiteY1" fmla="*/ 320250 h 3905122"/>
                                                  <a:gd name="connsiteX2" fmla="*/ 484241 w 5045180"/>
                                                  <a:gd name="connsiteY2" fmla="*/ 690498 h 3905122"/>
                                                  <a:gd name="connsiteX3" fmla="*/ 327165 w 5045180"/>
                                                  <a:gd name="connsiteY3" fmla="*/ 1481484 h 3905122"/>
                                                  <a:gd name="connsiteX4" fmla="*/ 7406 w 5045180"/>
                                                  <a:gd name="connsiteY4" fmla="*/ 1885390 h 3905122"/>
                                                  <a:gd name="connsiteX5" fmla="*/ 80334 w 5045180"/>
                                                  <a:gd name="connsiteY5" fmla="*/ 2653935 h 3905122"/>
                                                  <a:gd name="connsiteX6" fmla="*/ 484241 w 5045180"/>
                                                  <a:gd name="connsiteY6" fmla="*/ 3680531 h 3905122"/>
                                                  <a:gd name="connsiteX7" fmla="*/ 2172795 w 5045180"/>
                                                  <a:gd name="connsiteY7" fmla="*/ 3904923 h 3905122"/>
                                                  <a:gd name="connsiteX8" fmla="*/ 4360624 w 5045180"/>
                                                  <a:gd name="connsiteY8" fmla="*/ 3641262 h 3905122"/>
                                                  <a:gd name="connsiteX9" fmla="*/ 5045021 w 5045180"/>
                                                  <a:gd name="connsiteY9" fmla="*/ 1700266 h 3905122"/>
                                                  <a:gd name="connsiteX10" fmla="*/ 4411112 w 5045180"/>
                                                  <a:gd name="connsiteY10" fmla="*/ 454886 h 3905122"/>
                                                  <a:gd name="connsiteX11" fmla="*/ 3148903 w 5045180"/>
                                                  <a:gd name="connsiteY11" fmla="*/ 491 h 3905122"/>
                                                  <a:gd name="connsiteX12" fmla="*/ 2200845 w 5045180"/>
                                                  <a:gd name="connsiteY12" fmla="*/ 376349 h 3905122"/>
                                                  <a:gd name="connsiteX0" fmla="*/ 2195339 w 5039674"/>
                                                  <a:gd name="connsiteY0" fmla="*/ 376349 h 3905122"/>
                                                  <a:gd name="connsiteX1" fmla="*/ 1387524 w 5039674"/>
                                                  <a:gd name="connsiteY1" fmla="*/ 320250 h 3905122"/>
                                                  <a:gd name="connsiteX2" fmla="*/ 478735 w 5039674"/>
                                                  <a:gd name="connsiteY2" fmla="*/ 690498 h 3905122"/>
                                                  <a:gd name="connsiteX3" fmla="*/ 321659 w 5039674"/>
                                                  <a:gd name="connsiteY3" fmla="*/ 1481484 h 3905122"/>
                                                  <a:gd name="connsiteX4" fmla="*/ 1900 w 5039674"/>
                                                  <a:gd name="connsiteY4" fmla="*/ 1885390 h 3905122"/>
                                                  <a:gd name="connsiteX5" fmla="*/ 265562 w 5039674"/>
                                                  <a:gd name="connsiteY5" fmla="*/ 2805400 h 3905122"/>
                                                  <a:gd name="connsiteX6" fmla="*/ 478735 w 5039674"/>
                                                  <a:gd name="connsiteY6" fmla="*/ 3680531 h 3905122"/>
                                                  <a:gd name="connsiteX7" fmla="*/ 2167289 w 5039674"/>
                                                  <a:gd name="connsiteY7" fmla="*/ 3904923 h 3905122"/>
                                                  <a:gd name="connsiteX8" fmla="*/ 4355118 w 5039674"/>
                                                  <a:gd name="connsiteY8" fmla="*/ 3641262 h 3905122"/>
                                                  <a:gd name="connsiteX9" fmla="*/ 5039515 w 5039674"/>
                                                  <a:gd name="connsiteY9" fmla="*/ 1700266 h 3905122"/>
                                                  <a:gd name="connsiteX10" fmla="*/ 4405606 w 5039674"/>
                                                  <a:gd name="connsiteY10" fmla="*/ 454886 h 3905122"/>
                                                  <a:gd name="connsiteX11" fmla="*/ 3143397 w 5039674"/>
                                                  <a:gd name="connsiteY11" fmla="*/ 491 h 3905122"/>
                                                  <a:gd name="connsiteX12" fmla="*/ 2195339 w 5039674"/>
                                                  <a:gd name="connsiteY12" fmla="*/ 376349 h 3905122"/>
                                                  <a:gd name="connsiteX0" fmla="*/ 2195339 w 5039674"/>
                                                  <a:gd name="connsiteY0" fmla="*/ 376349 h 3910609"/>
                                                  <a:gd name="connsiteX1" fmla="*/ 1387524 w 5039674"/>
                                                  <a:gd name="connsiteY1" fmla="*/ 320250 h 3910609"/>
                                                  <a:gd name="connsiteX2" fmla="*/ 478735 w 5039674"/>
                                                  <a:gd name="connsiteY2" fmla="*/ 690498 h 3910609"/>
                                                  <a:gd name="connsiteX3" fmla="*/ 321659 w 5039674"/>
                                                  <a:gd name="connsiteY3" fmla="*/ 1481484 h 3910609"/>
                                                  <a:gd name="connsiteX4" fmla="*/ 1900 w 5039674"/>
                                                  <a:gd name="connsiteY4" fmla="*/ 1885390 h 3910609"/>
                                                  <a:gd name="connsiteX5" fmla="*/ 265562 w 5039674"/>
                                                  <a:gd name="connsiteY5" fmla="*/ 2805400 h 3910609"/>
                                                  <a:gd name="connsiteX6" fmla="*/ 703127 w 5039674"/>
                                                  <a:gd name="connsiteY6" fmla="*/ 3792727 h 3910609"/>
                                                  <a:gd name="connsiteX7" fmla="*/ 2167289 w 5039674"/>
                                                  <a:gd name="connsiteY7" fmla="*/ 3904923 h 3910609"/>
                                                  <a:gd name="connsiteX8" fmla="*/ 4355118 w 5039674"/>
                                                  <a:gd name="connsiteY8" fmla="*/ 3641262 h 3910609"/>
                                                  <a:gd name="connsiteX9" fmla="*/ 5039515 w 5039674"/>
                                                  <a:gd name="connsiteY9" fmla="*/ 1700266 h 3910609"/>
                                                  <a:gd name="connsiteX10" fmla="*/ 4405606 w 5039674"/>
                                                  <a:gd name="connsiteY10" fmla="*/ 454886 h 3910609"/>
                                                  <a:gd name="connsiteX11" fmla="*/ 3143397 w 5039674"/>
                                                  <a:gd name="connsiteY11" fmla="*/ 491 h 3910609"/>
                                                  <a:gd name="connsiteX12" fmla="*/ 2195339 w 5039674"/>
                                                  <a:gd name="connsiteY12" fmla="*/ 376349 h 3910609"/>
                                                  <a:gd name="connsiteX0" fmla="*/ 2195339 w 5039674"/>
                                                  <a:gd name="connsiteY0" fmla="*/ 376349 h 3922136"/>
                                                  <a:gd name="connsiteX1" fmla="*/ 1387524 w 5039674"/>
                                                  <a:gd name="connsiteY1" fmla="*/ 320250 h 3922136"/>
                                                  <a:gd name="connsiteX2" fmla="*/ 478735 w 5039674"/>
                                                  <a:gd name="connsiteY2" fmla="*/ 690498 h 3922136"/>
                                                  <a:gd name="connsiteX3" fmla="*/ 321659 w 5039674"/>
                                                  <a:gd name="connsiteY3" fmla="*/ 1481484 h 3922136"/>
                                                  <a:gd name="connsiteX4" fmla="*/ 1900 w 5039674"/>
                                                  <a:gd name="connsiteY4" fmla="*/ 1885390 h 3922136"/>
                                                  <a:gd name="connsiteX5" fmla="*/ 265562 w 5039674"/>
                                                  <a:gd name="connsiteY5" fmla="*/ 2805400 h 3922136"/>
                                                  <a:gd name="connsiteX6" fmla="*/ 703127 w 5039674"/>
                                                  <a:gd name="connsiteY6" fmla="*/ 3792727 h 3922136"/>
                                                  <a:gd name="connsiteX7" fmla="*/ 2167289 w 5039674"/>
                                                  <a:gd name="connsiteY7" fmla="*/ 3904923 h 3922136"/>
                                                  <a:gd name="connsiteX8" fmla="*/ 3367789 w 5039674"/>
                                                  <a:gd name="connsiteY8" fmla="*/ 3893704 h 3922136"/>
                                                  <a:gd name="connsiteX9" fmla="*/ 4355118 w 5039674"/>
                                                  <a:gd name="connsiteY9" fmla="*/ 3641262 h 3922136"/>
                                                  <a:gd name="connsiteX10" fmla="*/ 5039515 w 5039674"/>
                                                  <a:gd name="connsiteY10" fmla="*/ 1700266 h 3922136"/>
                                                  <a:gd name="connsiteX11" fmla="*/ 4405606 w 5039674"/>
                                                  <a:gd name="connsiteY11" fmla="*/ 454886 h 3922136"/>
                                                  <a:gd name="connsiteX12" fmla="*/ 3143397 w 5039674"/>
                                                  <a:gd name="connsiteY12" fmla="*/ 491 h 3922136"/>
                                                  <a:gd name="connsiteX13" fmla="*/ 2195339 w 5039674"/>
                                                  <a:gd name="connsiteY13" fmla="*/ 376349 h 3922136"/>
                                                  <a:gd name="connsiteX0" fmla="*/ 2195339 w 5039674"/>
                                                  <a:gd name="connsiteY0" fmla="*/ 376349 h 3898470"/>
                                                  <a:gd name="connsiteX1" fmla="*/ 1387524 w 5039674"/>
                                                  <a:gd name="connsiteY1" fmla="*/ 320250 h 3898470"/>
                                                  <a:gd name="connsiteX2" fmla="*/ 478735 w 5039674"/>
                                                  <a:gd name="connsiteY2" fmla="*/ 690498 h 3898470"/>
                                                  <a:gd name="connsiteX3" fmla="*/ 321659 w 5039674"/>
                                                  <a:gd name="connsiteY3" fmla="*/ 1481484 h 3898470"/>
                                                  <a:gd name="connsiteX4" fmla="*/ 1900 w 5039674"/>
                                                  <a:gd name="connsiteY4" fmla="*/ 1885390 h 3898470"/>
                                                  <a:gd name="connsiteX5" fmla="*/ 265562 w 5039674"/>
                                                  <a:gd name="connsiteY5" fmla="*/ 2805400 h 3898470"/>
                                                  <a:gd name="connsiteX6" fmla="*/ 703127 w 5039674"/>
                                                  <a:gd name="connsiteY6" fmla="*/ 3792727 h 3898470"/>
                                                  <a:gd name="connsiteX7" fmla="*/ 2509487 w 5039674"/>
                                                  <a:gd name="connsiteY7" fmla="*/ 3646872 h 3898470"/>
                                                  <a:gd name="connsiteX8" fmla="*/ 3367789 w 5039674"/>
                                                  <a:gd name="connsiteY8" fmla="*/ 3893704 h 3898470"/>
                                                  <a:gd name="connsiteX9" fmla="*/ 4355118 w 5039674"/>
                                                  <a:gd name="connsiteY9" fmla="*/ 3641262 h 3898470"/>
                                                  <a:gd name="connsiteX10" fmla="*/ 5039515 w 5039674"/>
                                                  <a:gd name="connsiteY10" fmla="*/ 1700266 h 3898470"/>
                                                  <a:gd name="connsiteX11" fmla="*/ 4405606 w 5039674"/>
                                                  <a:gd name="connsiteY11" fmla="*/ 454886 h 3898470"/>
                                                  <a:gd name="connsiteX12" fmla="*/ 3143397 w 5039674"/>
                                                  <a:gd name="connsiteY12" fmla="*/ 491 h 3898470"/>
                                                  <a:gd name="connsiteX13" fmla="*/ 2195339 w 5039674"/>
                                                  <a:gd name="connsiteY13" fmla="*/ 376349 h 3898470"/>
                                                  <a:gd name="connsiteX0" fmla="*/ 2195339 w 5039674"/>
                                                  <a:gd name="connsiteY0" fmla="*/ 376349 h 3898586"/>
                                                  <a:gd name="connsiteX1" fmla="*/ 1387524 w 5039674"/>
                                                  <a:gd name="connsiteY1" fmla="*/ 320250 h 3898586"/>
                                                  <a:gd name="connsiteX2" fmla="*/ 478735 w 5039674"/>
                                                  <a:gd name="connsiteY2" fmla="*/ 690498 h 3898586"/>
                                                  <a:gd name="connsiteX3" fmla="*/ 321659 w 5039674"/>
                                                  <a:gd name="connsiteY3" fmla="*/ 1481484 h 3898586"/>
                                                  <a:gd name="connsiteX4" fmla="*/ 1900 w 5039674"/>
                                                  <a:gd name="connsiteY4" fmla="*/ 1885390 h 3898586"/>
                                                  <a:gd name="connsiteX5" fmla="*/ 265562 w 5039674"/>
                                                  <a:gd name="connsiteY5" fmla="*/ 2805400 h 3898586"/>
                                                  <a:gd name="connsiteX6" fmla="*/ 949959 w 5039674"/>
                                                  <a:gd name="connsiteY6" fmla="*/ 3747848 h 3898586"/>
                                                  <a:gd name="connsiteX7" fmla="*/ 2509487 w 5039674"/>
                                                  <a:gd name="connsiteY7" fmla="*/ 3646872 h 3898586"/>
                                                  <a:gd name="connsiteX8" fmla="*/ 3367789 w 5039674"/>
                                                  <a:gd name="connsiteY8" fmla="*/ 3893704 h 3898586"/>
                                                  <a:gd name="connsiteX9" fmla="*/ 4355118 w 5039674"/>
                                                  <a:gd name="connsiteY9" fmla="*/ 3641262 h 3898586"/>
                                                  <a:gd name="connsiteX10" fmla="*/ 5039515 w 5039674"/>
                                                  <a:gd name="connsiteY10" fmla="*/ 1700266 h 3898586"/>
                                                  <a:gd name="connsiteX11" fmla="*/ 4405606 w 5039674"/>
                                                  <a:gd name="connsiteY11" fmla="*/ 454886 h 3898586"/>
                                                  <a:gd name="connsiteX12" fmla="*/ 3143397 w 5039674"/>
                                                  <a:gd name="connsiteY12" fmla="*/ 491 h 3898586"/>
                                                  <a:gd name="connsiteX13" fmla="*/ 2195339 w 5039674"/>
                                                  <a:gd name="connsiteY13" fmla="*/ 376349 h 3898586"/>
                                                  <a:gd name="connsiteX0" fmla="*/ 2194521 w 5038856"/>
                                                  <a:gd name="connsiteY0" fmla="*/ 376349 h 3898586"/>
                                                  <a:gd name="connsiteX1" fmla="*/ 1386706 w 5038856"/>
                                                  <a:gd name="connsiteY1" fmla="*/ 320250 h 3898586"/>
                                                  <a:gd name="connsiteX2" fmla="*/ 477917 w 5038856"/>
                                                  <a:gd name="connsiteY2" fmla="*/ 690498 h 3898586"/>
                                                  <a:gd name="connsiteX3" fmla="*/ 320841 w 5038856"/>
                                                  <a:gd name="connsiteY3" fmla="*/ 1481484 h 3898586"/>
                                                  <a:gd name="connsiteX4" fmla="*/ 1082 w 5038856"/>
                                                  <a:gd name="connsiteY4" fmla="*/ 1885390 h 3898586"/>
                                                  <a:gd name="connsiteX5" fmla="*/ 455478 w 5038856"/>
                                                  <a:gd name="connsiteY5" fmla="*/ 2839059 h 3898586"/>
                                                  <a:gd name="connsiteX6" fmla="*/ 949141 w 5038856"/>
                                                  <a:gd name="connsiteY6" fmla="*/ 3747848 h 3898586"/>
                                                  <a:gd name="connsiteX7" fmla="*/ 2508669 w 5038856"/>
                                                  <a:gd name="connsiteY7" fmla="*/ 3646872 h 3898586"/>
                                                  <a:gd name="connsiteX8" fmla="*/ 3366971 w 5038856"/>
                                                  <a:gd name="connsiteY8" fmla="*/ 3893704 h 3898586"/>
                                                  <a:gd name="connsiteX9" fmla="*/ 4354300 w 5038856"/>
                                                  <a:gd name="connsiteY9" fmla="*/ 3641262 h 3898586"/>
                                                  <a:gd name="connsiteX10" fmla="*/ 5038697 w 5038856"/>
                                                  <a:gd name="connsiteY10" fmla="*/ 1700266 h 3898586"/>
                                                  <a:gd name="connsiteX11" fmla="*/ 4404788 w 5038856"/>
                                                  <a:gd name="connsiteY11" fmla="*/ 454886 h 3898586"/>
                                                  <a:gd name="connsiteX12" fmla="*/ 3142579 w 5038856"/>
                                                  <a:gd name="connsiteY12" fmla="*/ 491 h 3898586"/>
                                                  <a:gd name="connsiteX13" fmla="*/ 2194521 w 5038856"/>
                                                  <a:gd name="connsiteY13" fmla="*/ 376349 h 3898586"/>
                                                  <a:gd name="connsiteX0" fmla="*/ 2261695 w 5106030"/>
                                                  <a:gd name="connsiteY0" fmla="*/ 376349 h 3898586"/>
                                                  <a:gd name="connsiteX1" fmla="*/ 1453880 w 5106030"/>
                                                  <a:gd name="connsiteY1" fmla="*/ 320250 h 3898586"/>
                                                  <a:gd name="connsiteX2" fmla="*/ 545091 w 5106030"/>
                                                  <a:gd name="connsiteY2" fmla="*/ 690498 h 3898586"/>
                                                  <a:gd name="connsiteX3" fmla="*/ 388015 w 5106030"/>
                                                  <a:gd name="connsiteY3" fmla="*/ 1481484 h 3898586"/>
                                                  <a:gd name="connsiteX4" fmla="*/ 938 w 5106030"/>
                                                  <a:gd name="connsiteY4" fmla="*/ 2317346 h 3898586"/>
                                                  <a:gd name="connsiteX5" fmla="*/ 522652 w 5106030"/>
                                                  <a:gd name="connsiteY5" fmla="*/ 2839059 h 3898586"/>
                                                  <a:gd name="connsiteX6" fmla="*/ 1016315 w 5106030"/>
                                                  <a:gd name="connsiteY6" fmla="*/ 3747848 h 3898586"/>
                                                  <a:gd name="connsiteX7" fmla="*/ 2575843 w 5106030"/>
                                                  <a:gd name="connsiteY7" fmla="*/ 3646872 h 3898586"/>
                                                  <a:gd name="connsiteX8" fmla="*/ 3434145 w 5106030"/>
                                                  <a:gd name="connsiteY8" fmla="*/ 3893704 h 3898586"/>
                                                  <a:gd name="connsiteX9" fmla="*/ 4421474 w 5106030"/>
                                                  <a:gd name="connsiteY9" fmla="*/ 3641262 h 3898586"/>
                                                  <a:gd name="connsiteX10" fmla="*/ 5105871 w 5106030"/>
                                                  <a:gd name="connsiteY10" fmla="*/ 1700266 h 3898586"/>
                                                  <a:gd name="connsiteX11" fmla="*/ 4471962 w 5106030"/>
                                                  <a:gd name="connsiteY11" fmla="*/ 454886 h 3898586"/>
                                                  <a:gd name="connsiteX12" fmla="*/ 3209753 w 5106030"/>
                                                  <a:gd name="connsiteY12" fmla="*/ 491 h 3898586"/>
                                                  <a:gd name="connsiteX13" fmla="*/ 2261695 w 5106030"/>
                                                  <a:gd name="connsiteY13" fmla="*/ 376349 h 3898586"/>
                                                  <a:gd name="connsiteX0" fmla="*/ 2261629 w 5105964"/>
                                                  <a:gd name="connsiteY0" fmla="*/ 376349 h 3898586"/>
                                                  <a:gd name="connsiteX1" fmla="*/ 1453814 w 5105964"/>
                                                  <a:gd name="connsiteY1" fmla="*/ 320250 h 3898586"/>
                                                  <a:gd name="connsiteX2" fmla="*/ 545025 w 5105964"/>
                                                  <a:gd name="connsiteY2" fmla="*/ 690498 h 3898586"/>
                                                  <a:gd name="connsiteX3" fmla="*/ 387949 w 5105964"/>
                                                  <a:gd name="connsiteY3" fmla="*/ 1481484 h 3898586"/>
                                                  <a:gd name="connsiteX4" fmla="*/ 872 w 5105964"/>
                                                  <a:gd name="connsiteY4" fmla="*/ 2317346 h 3898586"/>
                                                  <a:gd name="connsiteX5" fmla="*/ 561855 w 5105964"/>
                                                  <a:gd name="connsiteY5" fmla="*/ 3024183 h 3898586"/>
                                                  <a:gd name="connsiteX6" fmla="*/ 1016249 w 5105964"/>
                                                  <a:gd name="connsiteY6" fmla="*/ 3747848 h 3898586"/>
                                                  <a:gd name="connsiteX7" fmla="*/ 2575777 w 5105964"/>
                                                  <a:gd name="connsiteY7" fmla="*/ 3646872 h 3898586"/>
                                                  <a:gd name="connsiteX8" fmla="*/ 3434079 w 5105964"/>
                                                  <a:gd name="connsiteY8" fmla="*/ 3893704 h 3898586"/>
                                                  <a:gd name="connsiteX9" fmla="*/ 4421408 w 5105964"/>
                                                  <a:gd name="connsiteY9" fmla="*/ 3641262 h 3898586"/>
                                                  <a:gd name="connsiteX10" fmla="*/ 5105805 w 5105964"/>
                                                  <a:gd name="connsiteY10" fmla="*/ 1700266 h 3898586"/>
                                                  <a:gd name="connsiteX11" fmla="*/ 4471896 w 5105964"/>
                                                  <a:gd name="connsiteY11" fmla="*/ 454886 h 3898586"/>
                                                  <a:gd name="connsiteX12" fmla="*/ 3209687 w 5105964"/>
                                                  <a:gd name="connsiteY12" fmla="*/ 491 h 3898586"/>
                                                  <a:gd name="connsiteX13" fmla="*/ 2261629 w 5105964"/>
                                                  <a:gd name="connsiteY13" fmla="*/ 376349 h 3898586"/>
                                                  <a:gd name="connsiteX0" fmla="*/ 2261629 w 5105964"/>
                                                  <a:gd name="connsiteY0" fmla="*/ 376349 h 3898586"/>
                                                  <a:gd name="connsiteX1" fmla="*/ 1453814 w 5105964"/>
                                                  <a:gd name="connsiteY1" fmla="*/ 320250 h 3898586"/>
                                                  <a:gd name="connsiteX2" fmla="*/ 545025 w 5105964"/>
                                                  <a:gd name="connsiteY2" fmla="*/ 561472 h 3898586"/>
                                                  <a:gd name="connsiteX3" fmla="*/ 387949 w 5105964"/>
                                                  <a:gd name="connsiteY3" fmla="*/ 1481484 h 3898586"/>
                                                  <a:gd name="connsiteX4" fmla="*/ 872 w 5105964"/>
                                                  <a:gd name="connsiteY4" fmla="*/ 2317346 h 3898586"/>
                                                  <a:gd name="connsiteX5" fmla="*/ 561855 w 5105964"/>
                                                  <a:gd name="connsiteY5" fmla="*/ 3024183 h 3898586"/>
                                                  <a:gd name="connsiteX6" fmla="*/ 1016249 w 5105964"/>
                                                  <a:gd name="connsiteY6" fmla="*/ 3747848 h 3898586"/>
                                                  <a:gd name="connsiteX7" fmla="*/ 2575777 w 5105964"/>
                                                  <a:gd name="connsiteY7" fmla="*/ 3646872 h 3898586"/>
                                                  <a:gd name="connsiteX8" fmla="*/ 3434079 w 5105964"/>
                                                  <a:gd name="connsiteY8" fmla="*/ 3893704 h 3898586"/>
                                                  <a:gd name="connsiteX9" fmla="*/ 4421408 w 5105964"/>
                                                  <a:gd name="connsiteY9" fmla="*/ 3641262 h 3898586"/>
                                                  <a:gd name="connsiteX10" fmla="*/ 5105805 w 5105964"/>
                                                  <a:gd name="connsiteY10" fmla="*/ 1700266 h 3898586"/>
                                                  <a:gd name="connsiteX11" fmla="*/ 4471896 w 5105964"/>
                                                  <a:gd name="connsiteY11" fmla="*/ 454886 h 3898586"/>
                                                  <a:gd name="connsiteX12" fmla="*/ 3209687 w 5105964"/>
                                                  <a:gd name="connsiteY12" fmla="*/ 491 h 3898586"/>
                                                  <a:gd name="connsiteX13" fmla="*/ 2261629 w 5105964"/>
                                                  <a:gd name="connsiteY13" fmla="*/ 376349 h 3898586"/>
                                                  <a:gd name="connsiteX0" fmla="*/ 2474802 w 5105964"/>
                                                  <a:gd name="connsiteY0" fmla="*/ 432447 h 3898586"/>
                                                  <a:gd name="connsiteX1" fmla="*/ 1453814 w 5105964"/>
                                                  <a:gd name="connsiteY1" fmla="*/ 320250 h 3898586"/>
                                                  <a:gd name="connsiteX2" fmla="*/ 545025 w 5105964"/>
                                                  <a:gd name="connsiteY2" fmla="*/ 561472 h 3898586"/>
                                                  <a:gd name="connsiteX3" fmla="*/ 387949 w 5105964"/>
                                                  <a:gd name="connsiteY3" fmla="*/ 1481484 h 3898586"/>
                                                  <a:gd name="connsiteX4" fmla="*/ 872 w 5105964"/>
                                                  <a:gd name="connsiteY4" fmla="*/ 2317346 h 3898586"/>
                                                  <a:gd name="connsiteX5" fmla="*/ 561855 w 5105964"/>
                                                  <a:gd name="connsiteY5" fmla="*/ 3024183 h 3898586"/>
                                                  <a:gd name="connsiteX6" fmla="*/ 1016249 w 5105964"/>
                                                  <a:gd name="connsiteY6" fmla="*/ 3747848 h 3898586"/>
                                                  <a:gd name="connsiteX7" fmla="*/ 2575777 w 5105964"/>
                                                  <a:gd name="connsiteY7" fmla="*/ 3646872 h 3898586"/>
                                                  <a:gd name="connsiteX8" fmla="*/ 3434079 w 5105964"/>
                                                  <a:gd name="connsiteY8" fmla="*/ 3893704 h 3898586"/>
                                                  <a:gd name="connsiteX9" fmla="*/ 4421408 w 5105964"/>
                                                  <a:gd name="connsiteY9" fmla="*/ 3641262 h 3898586"/>
                                                  <a:gd name="connsiteX10" fmla="*/ 5105805 w 5105964"/>
                                                  <a:gd name="connsiteY10" fmla="*/ 1700266 h 3898586"/>
                                                  <a:gd name="connsiteX11" fmla="*/ 4471896 w 5105964"/>
                                                  <a:gd name="connsiteY11" fmla="*/ 454886 h 3898586"/>
                                                  <a:gd name="connsiteX12" fmla="*/ 3209687 w 5105964"/>
                                                  <a:gd name="connsiteY12" fmla="*/ 491 h 3898586"/>
                                                  <a:gd name="connsiteX13" fmla="*/ 2474802 w 5105964"/>
                                                  <a:gd name="connsiteY13" fmla="*/ 432447 h 3898586"/>
                                                  <a:gd name="connsiteX0" fmla="*/ 2474802 w 5105964"/>
                                                  <a:gd name="connsiteY0" fmla="*/ 432447 h 3898586"/>
                                                  <a:gd name="connsiteX1" fmla="*/ 1358447 w 5105964"/>
                                                  <a:gd name="connsiteY1" fmla="*/ 370739 h 3898586"/>
                                                  <a:gd name="connsiteX2" fmla="*/ 545025 w 5105964"/>
                                                  <a:gd name="connsiteY2" fmla="*/ 561472 h 3898586"/>
                                                  <a:gd name="connsiteX3" fmla="*/ 387949 w 5105964"/>
                                                  <a:gd name="connsiteY3" fmla="*/ 1481484 h 3898586"/>
                                                  <a:gd name="connsiteX4" fmla="*/ 872 w 5105964"/>
                                                  <a:gd name="connsiteY4" fmla="*/ 2317346 h 3898586"/>
                                                  <a:gd name="connsiteX5" fmla="*/ 561855 w 5105964"/>
                                                  <a:gd name="connsiteY5" fmla="*/ 3024183 h 3898586"/>
                                                  <a:gd name="connsiteX6" fmla="*/ 1016249 w 5105964"/>
                                                  <a:gd name="connsiteY6" fmla="*/ 3747848 h 3898586"/>
                                                  <a:gd name="connsiteX7" fmla="*/ 2575777 w 5105964"/>
                                                  <a:gd name="connsiteY7" fmla="*/ 3646872 h 3898586"/>
                                                  <a:gd name="connsiteX8" fmla="*/ 3434079 w 5105964"/>
                                                  <a:gd name="connsiteY8" fmla="*/ 3893704 h 3898586"/>
                                                  <a:gd name="connsiteX9" fmla="*/ 4421408 w 5105964"/>
                                                  <a:gd name="connsiteY9" fmla="*/ 3641262 h 3898586"/>
                                                  <a:gd name="connsiteX10" fmla="*/ 5105805 w 5105964"/>
                                                  <a:gd name="connsiteY10" fmla="*/ 1700266 h 3898586"/>
                                                  <a:gd name="connsiteX11" fmla="*/ 4471896 w 5105964"/>
                                                  <a:gd name="connsiteY11" fmla="*/ 454886 h 3898586"/>
                                                  <a:gd name="connsiteX12" fmla="*/ 3209687 w 5105964"/>
                                                  <a:gd name="connsiteY12" fmla="*/ 491 h 3898586"/>
                                                  <a:gd name="connsiteX13" fmla="*/ 2474802 w 5105964"/>
                                                  <a:gd name="connsiteY13" fmla="*/ 432447 h 3898586"/>
                                                  <a:gd name="connsiteX0" fmla="*/ 2474802 w 5105996"/>
                                                  <a:gd name="connsiteY0" fmla="*/ 432197 h 3898336"/>
                                                  <a:gd name="connsiteX1" fmla="*/ 1358447 w 5105996"/>
                                                  <a:gd name="connsiteY1" fmla="*/ 370489 h 3898336"/>
                                                  <a:gd name="connsiteX2" fmla="*/ 545025 w 5105996"/>
                                                  <a:gd name="connsiteY2" fmla="*/ 561222 h 3898336"/>
                                                  <a:gd name="connsiteX3" fmla="*/ 387949 w 5105996"/>
                                                  <a:gd name="connsiteY3" fmla="*/ 1481234 h 3898336"/>
                                                  <a:gd name="connsiteX4" fmla="*/ 872 w 5105996"/>
                                                  <a:gd name="connsiteY4" fmla="*/ 2317096 h 3898336"/>
                                                  <a:gd name="connsiteX5" fmla="*/ 561855 w 5105996"/>
                                                  <a:gd name="connsiteY5" fmla="*/ 3023933 h 3898336"/>
                                                  <a:gd name="connsiteX6" fmla="*/ 1016249 w 5105996"/>
                                                  <a:gd name="connsiteY6" fmla="*/ 3747598 h 3898336"/>
                                                  <a:gd name="connsiteX7" fmla="*/ 2575777 w 5105996"/>
                                                  <a:gd name="connsiteY7" fmla="*/ 3646622 h 3898336"/>
                                                  <a:gd name="connsiteX8" fmla="*/ 3434079 w 5105996"/>
                                                  <a:gd name="connsiteY8" fmla="*/ 3893454 h 3898336"/>
                                                  <a:gd name="connsiteX9" fmla="*/ 4421408 w 5105996"/>
                                                  <a:gd name="connsiteY9" fmla="*/ 3641012 h 3898336"/>
                                                  <a:gd name="connsiteX10" fmla="*/ 5105805 w 5105996"/>
                                                  <a:gd name="connsiteY10" fmla="*/ 1700016 h 3898336"/>
                                                  <a:gd name="connsiteX11" fmla="*/ 4527994 w 5105996"/>
                                                  <a:gd name="connsiteY11" fmla="*/ 656589 h 3898336"/>
                                                  <a:gd name="connsiteX12" fmla="*/ 3209687 w 5105996"/>
                                                  <a:gd name="connsiteY12" fmla="*/ 241 h 3898336"/>
                                                  <a:gd name="connsiteX13" fmla="*/ 2474802 w 5105996"/>
                                                  <a:gd name="connsiteY13" fmla="*/ 432197 h 3898336"/>
                                                  <a:gd name="connsiteX0" fmla="*/ 2474802 w 5105996"/>
                                                  <a:gd name="connsiteY0" fmla="*/ 426590 h 3892729"/>
                                                  <a:gd name="connsiteX1" fmla="*/ 1358447 w 5105996"/>
                                                  <a:gd name="connsiteY1" fmla="*/ 364882 h 3892729"/>
                                                  <a:gd name="connsiteX2" fmla="*/ 545025 w 5105996"/>
                                                  <a:gd name="connsiteY2" fmla="*/ 555615 h 3892729"/>
                                                  <a:gd name="connsiteX3" fmla="*/ 387949 w 5105996"/>
                                                  <a:gd name="connsiteY3" fmla="*/ 1475627 h 3892729"/>
                                                  <a:gd name="connsiteX4" fmla="*/ 872 w 5105996"/>
                                                  <a:gd name="connsiteY4" fmla="*/ 2311489 h 3892729"/>
                                                  <a:gd name="connsiteX5" fmla="*/ 561855 w 5105996"/>
                                                  <a:gd name="connsiteY5" fmla="*/ 3018326 h 3892729"/>
                                                  <a:gd name="connsiteX6" fmla="*/ 1016249 w 5105996"/>
                                                  <a:gd name="connsiteY6" fmla="*/ 3741991 h 3892729"/>
                                                  <a:gd name="connsiteX7" fmla="*/ 2575777 w 5105996"/>
                                                  <a:gd name="connsiteY7" fmla="*/ 3641015 h 3892729"/>
                                                  <a:gd name="connsiteX8" fmla="*/ 3434079 w 5105996"/>
                                                  <a:gd name="connsiteY8" fmla="*/ 3887847 h 3892729"/>
                                                  <a:gd name="connsiteX9" fmla="*/ 4421408 w 5105996"/>
                                                  <a:gd name="connsiteY9" fmla="*/ 3635405 h 3892729"/>
                                                  <a:gd name="connsiteX10" fmla="*/ 5105805 w 5105996"/>
                                                  <a:gd name="connsiteY10" fmla="*/ 1694409 h 3892729"/>
                                                  <a:gd name="connsiteX11" fmla="*/ 4527994 w 5105996"/>
                                                  <a:gd name="connsiteY11" fmla="*/ 650982 h 3892729"/>
                                                  <a:gd name="connsiteX12" fmla="*/ 3422860 w 5105996"/>
                                                  <a:gd name="connsiteY12" fmla="*/ 244 h 3892729"/>
                                                  <a:gd name="connsiteX13" fmla="*/ 2474802 w 5105996"/>
                                                  <a:gd name="connsiteY13" fmla="*/ 426590 h 3892729"/>
                                                  <a:gd name="connsiteX0" fmla="*/ 2474802 w 5105996"/>
                                                  <a:gd name="connsiteY0" fmla="*/ 308890 h 3775029"/>
                                                  <a:gd name="connsiteX1" fmla="*/ 1358447 w 5105996"/>
                                                  <a:gd name="connsiteY1" fmla="*/ 247182 h 3775029"/>
                                                  <a:gd name="connsiteX2" fmla="*/ 545025 w 5105996"/>
                                                  <a:gd name="connsiteY2" fmla="*/ 437915 h 3775029"/>
                                                  <a:gd name="connsiteX3" fmla="*/ 387949 w 5105996"/>
                                                  <a:gd name="connsiteY3" fmla="*/ 1357927 h 3775029"/>
                                                  <a:gd name="connsiteX4" fmla="*/ 872 w 5105996"/>
                                                  <a:gd name="connsiteY4" fmla="*/ 2193789 h 3775029"/>
                                                  <a:gd name="connsiteX5" fmla="*/ 561855 w 5105996"/>
                                                  <a:gd name="connsiteY5" fmla="*/ 2900626 h 3775029"/>
                                                  <a:gd name="connsiteX6" fmla="*/ 1016249 w 5105996"/>
                                                  <a:gd name="connsiteY6" fmla="*/ 3624291 h 3775029"/>
                                                  <a:gd name="connsiteX7" fmla="*/ 2575777 w 5105996"/>
                                                  <a:gd name="connsiteY7" fmla="*/ 3523315 h 3775029"/>
                                                  <a:gd name="connsiteX8" fmla="*/ 3434079 w 5105996"/>
                                                  <a:gd name="connsiteY8" fmla="*/ 3770147 h 3775029"/>
                                                  <a:gd name="connsiteX9" fmla="*/ 4421408 w 5105996"/>
                                                  <a:gd name="connsiteY9" fmla="*/ 3517705 h 3775029"/>
                                                  <a:gd name="connsiteX10" fmla="*/ 5105805 w 5105996"/>
                                                  <a:gd name="connsiteY10" fmla="*/ 1576709 h 3775029"/>
                                                  <a:gd name="connsiteX11" fmla="*/ 4527994 w 5105996"/>
                                                  <a:gd name="connsiteY11" fmla="*/ 533282 h 3775029"/>
                                                  <a:gd name="connsiteX12" fmla="*/ 3512617 w 5105996"/>
                                                  <a:gd name="connsiteY12" fmla="*/ 350 h 3775029"/>
                                                  <a:gd name="connsiteX13" fmla="*/ 2474802 w 5105996"/>
                                                  <a:gd name="connsiteY13" fmla="*/ 308890 h 3775029"/>
                                                  <a:gd name="connsiteX0" fmla="*/ 2474802 w 5106238"/>
                                                  <a:gd name="connsiteY0" fmla="*/ 308958 h 3775097"/>
                                                  <a:gd name="connsiteX1" fmla="*/ 1358447 w 5106238"/>
                                                  <a:gd name="connsiteY1" fmla="*/ 247250 h 3775097"/>
                                                  <a:gd name="connsiteX2" fmla="*/ 545025 w 5106238"/>
                                                  <a:gd name="connsiteY2" fmla="*/ 437983 h 3775097"/>
                                                  <a:gd name="connsiteX3" fmla="*/ 387949 w 5106238"/>
                                                  <a:gd name="connsiteY3" fmla="*/ 1357995 h 3775097"/>
                                                  <a:gd name="connsiteX4" fmla="*/ 872 w 5106238"/>
                                                  <a:gd name="connsiteY4" fmla="*/ 2193857 h 3775097"/>
                                                  <a:gd name="connsiteX5" fmla="*/ 561855 w 5106238"/>
                                                  <a:gd name="connsiteY5" fmla="*/ 2900694 h 3775097"/>
                                                  <a:gd name="connsiteX6" fmla="*/ 1016249 w 5106238"/>
                                                  <a:gd name="connsiteY6" fmla="*/ 3624359 h 3775097"/>
                                                  <a:gd name="connsiteX7" fmla="*/ 2575777 w 5106238"/>
                                                  <a:gd name="connsiteY7" fmla="*/ 3523383 h 3775097"/>
                                                  <a:gd name="connsiteX8" fmla="*/ 3434079 w 5106238"/>
                                                  <a:gd name="connsiteY8" fmla="*/ 3770215 h 3775097"/>
                                                  <a:gd name="connsiteX9" fmla="*/ 4421408 w 5106238"/>
                                                  <a:gd name="connsiteY9" fmla="*/ 3517773 h 3775097"/>
                                                  <a:gd name="connsiteX10" fmla="*/ 5105805 w 5106238"/>
                                                  <a:gd name="connsiteY10" fmla="*/ 1576777 h 3775097"/>
                                                  <a:gd name="connsiteX11" fmla="*/ 4685069 w 5106238"/>
                                                  <a:gd name="connsiteY11" fmla="*/ 488471 h 3775097"/>
                                                  <a:gd name="connsiteX12" fmla="*/ 3512617 w 5106238"/>
                                                  <a:gd name="connsiteY12" fmla="*/ 418 h 3775097"/>
                                                  <a:gd name="connsiteX13" fmla="*/ 2474802 w 5106238"/>
                                                  <a:gd name="connsiteY13" fmla="*/ 308958 h 3775097"/>
                                                  <a:gd name="connsiteX0" fmla="*/ 2474802 w 4990463"/>
                                                  <a:gd name="connsiteY0" fmla="*/ 308958 h 3775097"/>
                                                  <a:gd name="connsiteX1" fmla="*/ 1358447 w 4990463"/>
                                                  <a:gd name="connsiteY1" fmla="*/ 247250 h 3775097"/>
                                                  <a:gd name="connsiteX2" fmla="*/ 545025 w 4990463"/>
                                                  <a:gd name="connsiteY2" fmla="*/ 437983 h 3775097"/>
                                                  <a:gd name="connsiteX3" fmla="*/ 387949 w 4990463"/>
                                                  <a:gd name="connsiteY3" fmla="*/ 1357995 h 3775097"/>
                                                  <a:gd name="connsiteX4" fmla="*/ 872 w 4990463"/>
                                                  <a:gd name="connsiteY4" fmla="*/ 2193857 h 3775097"/>
                                                  <a:gd name="connsiteX5" fmla="*/ 561855 w 4990463"/>
                                                  <a:gd name="connsiteY5" fmla="*/ 2900694 h 3775097"/>
                                                  <a:gd name="connsiteX6" fmla="*/ 1016249 w 4990463"/>
                                                  <a:gd name="connsiteY6" fmla="*/ 3624359 h 3775097"/>
                                                  <a:gd name="connsiteX7" fmla="*/ 2575777 w 4990463"/>
                                                  <a:gd name="connsiteY7" fmla="*/ 3523383 h 3775097"/>
                                                  <a:gd name="connsiteX8" fmla="*/ 3434079 w 4990463"/>
                                                  <a:gd name="connsiteY8" fmla="*/ 3770215 h 3775097"/>
                                                  <a:gd name="connsiteX9" fmla="*/ 4421408 w 4990463"/>
                                                  <a:gd name="connsiteY9" fmla="*/ 3517773 h 3775097"/>
                                                  <a:gd name="connsiteX10" fmla="*/ 4987999 w 4990463"/>
                                                  <a:gd name="connsiteY10" fmla="*/ 1829219 h 3775097"/>
                                                  <a:gd name="connsiteX11" fmla="*/ 4685069 w 4990463"/>
                                                  <a:gd name="connsiteY11" fmla="*/ 488471 h 3775097"/>
                                                  <a:gd name="connsiteX12" fmla="*/ 3512617 w 4990463"/>
                                                  <a:gd name="connsiteY12" fmla="*/ 418 h 3775097"/>
                                                  <a:gd name="connsiteX13" fmla="*/ 2474802 w 4990463"/>
                                                  <a:gd name="connsiteY13" fmla="*/ 308958 h 3775097"/>
                                                  <a:gd name="connsiteX0" fmla="*/ 2474802 w 4990463"/>
                                                  <a:gd name="connsiteY0" fmla="*/ 308958 h 3775097"/>
                                                  <a:gd name="connsiteX1" fmla="*/ 1358447 w 4990463"/>
                                                  <a:gd name="connsiteY1" fmla="*/ 247250 h 3775097"/>
                                                  <a:gd name="connsiteX2" fmla="*/ 545025 w 4990463"/>
                                                  <a:gd name="connsiteY2" fmla="*/ 437983 h 3775097"/>
                                                  <a:gd name="connsiteX3" fmla="*/ 387949 w 4990463"/>
                                                  <a:gd name="connsiteY3" fmla="*/ 1357995 h 3775097"/>
                                                  <a:gd name="connsiteX4" fmla="*/ 872 w 4990463"/>
                                                  <a:gd name="connsiteY4" fmla="*/ 2193857 h 3775097"/>
                                                  <a:gd name="connsiteX5" fmla="*/ 561855 w 4990463"/>
                                                  <a:gd name="connsiteY5" fmla="*/ 2900694 h 3775097"/>
                                                  <a:gd name="connsiteX6" fmla="*/ 1016249 w 4990463"/>
                                                  <a:gd name="connsiteY6" fmla="*/ 3624359 h 3775097"/>
                                                  <a:gd name="connsiteX7" fmla="*/ 2575777 w 4990463"/>
                                                  <a:gd name="connsiteY7" fmla="*/ 3523383 h 3775097"/>
                                                  <a:gd name="connsiteX8" fmla="*/ 3434079 w 4990463"/>
                                                  <a:gd name="connsiteY8" fmla="*/ 3770215 h 3775097"/>
                                                  <a:gd name="connsiteX9" fmla="*/ 4421408 w 4990463"/>
                                                  <a:gd name="connsiteY9" fmla="*/ 3517773 h 3775097"/>
                                                  <a:gd name="connsiteX10" fmla="*/ 4987999 w 4990463"/>
                                                  <a:gd name="connsiteY10" fmla="*/ 1829219 h 3775097"/>
                                                  <a:gd name="connsiteX11" fmla="*/ 4685069 w 4990463"/>
                                                  <a:gd name="connsiteY11" fmla="*/ 488471 h 3775097"/>
                                                  <a:gd name="connsiteX12" fmla="*/ 3512617 w 4990463"/>
                                                  <a:gd name="connsiteY12" fmla="*/ 418 h 3775097"/>
                                                  <a:gd name="connsiteX13" fmla="*/ 2474802 w 4990463"/>
                                                  <a:gd name="connsiteY13" fmla="*/ 308958 h 3775097"/>
                                                  <a:gd name="connsiteX0" fmla="*/ 2474802 w 4994386"/>
                                                  <a:gd name="connsiteY0" fmla="*/ 308958 h 3775097"/>
                                                  <a:gd name="connsiteX1" fmla="*/ 1358447 w 4994386"/>
                                                  <a:gd name="connsiteY1" fmla="*/ 247250 h 3775097"/>
                                                  <a:gd name="connsiteX2" fmla="*/ 545025 w 4994386"/>
                                                  <a:gd name="connsiteY2" fmla="*/ 437983 h 3775097"/>
                                                  <a:gd name="connsiteX3" fmla="*/ 387949 w 4994386"/>
                                                  <a:gd name="connsiteY3" fmla="*/ 1357995 h 3775097"/>
                                                  <a:gd name="connsiteX4" fmla="*/ 872 w 4994386"/>
                                                  <a:gd name="connsiteY4" fmla="*/ 2193857 h 3775097"/>
                                                  <a:gd name="connsiteX5" fmla="*/ 561855 w 4994386"/>
                                                  <a:gd name="connsiteY5" fmla="*/ 2900694 h 3775097"/>
                                                  <a:gd name="connsiteX6" fmla="*/ 1016249 w 4994386"/>
                                                  <a:gd name="connsiteY6" fmla="*/ 3624359 h 3775097"/>
                                                  <a:gd name="connsiteX7" fmla="*/ 2575777 w 4994386"/>
                                                  <a:gd name="connsiteY7" fmla="*/ 3523383 h 3775097"/>
                                                  <a:gd name="connsiteX8" fmla="*/ 3434079 w 4994386"/>
                                                  <a:gd name="connsiteY8" fmla="*/ 3770215 h 3775097"/>
                                                  <a:gd name="connsiteX9" fmla="*/ 4421408 w 4994386"/>
                                                  <a:gd name="connsiteY9" fmla="*/ 3517773 h 3775097"/>
                                                  <a:gd name="connsiteX10" fmla="*/ 4892632 w 4994386"/>
                                                  <a:gd name="connsiteY10" fmla="*/ 2816545 h 3775097"/>
                                                  <a:gd name="connsiteX11" fmla="*/ 4987999 w 4994386"/>
                                                  <a:gd name="connsiteY11" fmla="*/ 1829219 h 3775097"/>
                                                  <a:gd name="connsiteX12" fmla="*/ 4685069 w 4994386"/>
                                                  <a:gd name="connsiteY12" fmla="*/ 488471 h 3775097"/>
                                                  <a:gd name="connsiteX13" fmla="*/ 3512617 w 4994386"/>
                                                  <a:gd name="connsiteY13" fmla="*/ 418 h 3775097"/>
                                                  <a:gd name="connsiteX14" fmla="*/ 2474802 w 4994386"/>
                                                  <a:gd name="connsiteY14" fmla="*/ 308958 h 3775097"/>
                                                  <a:gd name="connsiteX0" fmla="*/ 2474802 w 4990463"/>
                                                  <a:gd name="connsiteY0" fmla="*/ 308958 h 3775097"/>
                                                  <a:gd name="connsiteX1" fmla="*/ 1358447 w 4990463"/>
                                                  <a:gd name="connsiteY1" fmla="*/ 247250 h 3775097"/>
                                                  <a:gd name="connsiteX2" fmla="*/ 545025 w 4990463"/>
                                                  <a:gd name="connsiteY2" fmla="*/ 437983 h 3775097"/>
                                                  <a:gd name="connsiteX3" fmla="*/ 387949 w 4990463"/>
                                                  <a:gd name="connsiteY3" fmla="*/ 1357995 h 3775097"/>
                                                  <a:gd name="connsiteX4" fmla="*/ 872 w 4990463"/>
                                                  <a:gd name="connsiteY4" fmla="*/ 2193857 h 3775097"/>
                                                  <a:gd name="connsiteX5" fmla="*/ 561855 w 4990463"/>
                                                  <a:gd name="connsiteY5" fmla="*/ 2900694 h 3775097"/>
                                                  <a:gd name="connsiteX6" fmla="*/ 1016249 w 4990463"/>
                                                  <a:gd name="connsiteY6" fmla="*/ 3624359 h 3775097"/>
                                                  <a:gd name="connsiteX7" fmla="*/ 2575777 w 4990463"/>
                                                  <a:gd name="connsiteY7" fmla="*/ 3523383 h 3775097"/>
                                                  <a:gd name="connsiteX8" fmla="*/ 3434079 w 4990463"/>
                                                  <a:gd name="connsiteY8" fmla="*/ 3770215 h 3775097"/>
                                                  <a:gd name="connsiteX9" fmla="*/ 4421408 w 4990463"/>
                                                  <a:gd name="connsiteY9" fmla="*/ 3517773 h 3775097"/>
                                                  <a:gd name="connsiteX10" fmla="*/ 4735558 w 4990463"/>
                                                  <a:gd name="connsiteY10" fmla="*/ 2754837 h 3775097"/>
                                                  <a:gd name="connsiteX11" fmla="*/ 4987999 w 4990463"/>
                                                  <a:gd name="connsiteY11" fmla="*/ 1829219 h 3775097"/>
                                                  <a:gd name="connsiteX12" fmla="*/ 4685069 w 4990463"/>
                                                  <a:gd name="connsiteY12" fmla="*/ 488471 h 3775097"/>
                                                  <a:gd name="connsiteX13" fmla="*/ 3512617 w 4990463"/>
                                                  <a:gd name="connsiteY13" fmla="*/ 418 h 3775097"/>
                                                  <a:gd name="connsiteX14" fmla="*/ 2474802 w 4990463"/>
                                                  <a:gd name="connsiteY14" fmla="*/ 308958 h 3775097"/>
                                                  <a:gd name="connsiteX0" fmla="*/ 2474802 w 5101063"/>
                                                  <a:gd name="connsiteY0" fmla="*/ 308958 h 3775097"/>
                                                  <a:gd name="connsiteX1" fmla="*/ 1358447 w 5101063"/>
                                                  <a:gd name="connsiteY1" fmla="*/ 247250 h 3775097"/>
                                                  <a:gd name="connsiteX2" fmla="*/ 545025 w 5101063"/>
                                                  <a:gd name="connsiteY2" fmla="*/ 437983 h 3775097"/>
                                                  <a:gd name="connsiteX3" fmla="*/ 387949 w 5101063"/>
                                                  <a:gd name="connsiteY3" fmla="*/ 1357995 h 3775097"/>
                                                  <a:gd name="connsiteX4" fmla="*/ 872 w 5101063"/>
                                                  <a:gd name="connsiteY4" fmla="*/ 2193857 h 3775097"/>
                                                  <a:gd name="connsiteX5" fmla="*/ 561855 w 5101063"/>
                                                  <a:gd name="connsiteY5" fmla="*/ 2900694 h 3775097"/>
                                                  <a:gd name="connsiteX6" fmla="*/ 1016249 w 5101063"/>
                                                  <a:gd name="connsiteY6" fmla="*/ 3624359 h 3775097"/>
                                                  <a:gd name="connsiteX7" fmla="*/ 2575777 w 5101063"/>
                                                  <a:gd name="connsiteY7" fmla="*/ 3523383 h 3775097"/>
                                                  <a:gd name="connsiteX8" fmla="*/ 3434079 w 5101063"/>
                                                  <a:gd name="connsiteY8" fmla="*/ 3770215 h 3775097"/>
                                                  <a:gd name="connsiteX9" fmla="*/ 4421408 w 5101063"/>
                                                  <a:gd name="connsiteY9" fmla="*/ 3517773 h 3775097"/>
                                                  <a:gd name="connsiteX10" fmla="*/ 4735558 w 5101063"/>
                                                  <a:gd name="connsiteY10" fmla="*/ 2754837 h 3775097"/>
                                                  <a:gd name="connsiteX11" fmla="*/ 5100196 w 5101063"/>
                                                  <a:gd name="connsiteY11" fmla="*/ 1487021 h 3775097"/>
                                                  <a:gd name="connsiteX12" fmla="*/ 4685069 w 5101063"/>
                                                  <a:gd name="connsiteY12" fmla="*/ 488471 h 3775097"/>
                                                  <a:gd name="connsiteX13" fmla="*/ 3512617 w 5101063"/>
                                                  <a:gd name="connsiteY13" fmla="*/ 418 h 3775097"/>
                                                  <a:gd name="connsiteX14" fmla="*/ 2474802 w 5101063"/>
                                                  <a:gd name="connsiteY14" fmla="*/ 308958 h 3775097"/>
                                                  <a:gd name="connsiteX0" fmla="*/ 2474802 w 5101063"/>
                                                  <a:gd name="connsiteY0" fmla="*/ 308958 h 3775097"/>
                                                  <a:gd name="connsiteX1" fmla="*/ 1358447 w 5101063"/>
                                                  <a:gd name="connsiteY1" fmla="*/ 247250 h 3775097"/>
                                                  <a:gd name="connsiteX2" fmla="*/ 545025 w 5101063"/>
                                                  <a:gd name="connsiteY2" fmla="*/ 437983 h 3775097"/>
                                                  <a:gd name="connsiteX3" fmla="*/ 387949 w 5101063"/>
                                                  <a:gd name="connsiteY3" fmla="*/ 1357995 h 3775097"/>
                                                  <a:gd name="connsiteX4" fmla="*/ 872 w 5101063"/>
                                                  <a:gd name="connsiteY4" fmla="*/ 2193857 h 3775097"/>
                                                  <a:gd name="connsiteX5" fmla="*/ 561855 w 5101063"/>
                                                  <a:gd name="connsiteY5" fmla="*/ 2900694 h 3775097"/>
                                                  <a:gd name="connsiteX6" fmla="*/ 1016249 w 5101063"/>
                                                  <a:gd name="connsiteY6" fmla="*/ 3624359 h 3775097"/>
                                                  <a:gd name="connsiteX7" fmla="*/ 2575777 w 5101063"/>
                                                  <a:gd name="connsiteY7" fmla="*/ 3523383 h 3775097"/>
                                                  <a:gd name="connsiteX8" fmla="*/ 3434079 w 5101063"/>
                                                  <a:gd name="connsiteY8" fmla="*/ 3770215 h 3775097"/>
                                                  <a:gd name="connsiteX9" fmla="*/ 4421408 w 5101063"/>
                                                  <a:gd name="connsiteY9" fmla="*/ 3517773 h 3775097"/>
                                                  <a:gd name="connsiteX10" fmla="*/ 4735558 w 5101063"/>
                                                  <a:gd name="connsiteY10" fmla="*/ 2278002 h 3775097"/>
                                                  <a:gd name="connsiteX11" fmla="*/ 5100196 w 5101063"/>
                                                  <a:gd name="connsiteY11" fmla="*/ 1487021 h 3775097"/>
                                                  <a:gd name="connsiteX12" fmla="*/ 4685069 w 5101063"/>
                                                  <a:gd name="connsiteY12" fmla="*/ 488471 h 3775097"/>
                                                  <a:gd name="connsiteX13" fmla="*/ 3512617 w 5101063"/>
                                                  <a:gd name="connsiteY13" fmla="*/ 418 h 3775097"/>
                                                  <a:gd name="connsiteX14" fmla="*/ 2474802 w 5101063"/>
                                                  <a:gd name="connsiteY14" fmla="*/ 308958 h 3775097"/>
                                                  <a:gd name="connsiteX0" fmla="*/ 2474802 w 5101004"/>
                                                  <a:gd name="connsiteY0" fmla="*/ 308958 h 3775097"/>
                                                  <a:gd name="connsiteX1" fmla="*/ 1358447 w 5101004"/>
                                                  <a:gd name="connsiteY1" fmla="*/ 247250 h 3775097"/>
                                                  <a:gd name="connsiteX2" fmla="*/ 545025 w 5101004"/>
                                                  <a:gd name="connsiteY2" fmla="*/ 437983 h 3775097"/>
                                                  <a:gd name="connsiteX3" fmla="*/ 387949 w 5101004"/>
                                                  <a:gd name="connsiteY3" fmla="*/ 1357995 h 3775097"/>
                                                  <a:gd name="connsiteX4" fmla="*/ 872 w 5101004"/>
                                                  <a:gd name="connsiteY4" fmla="*/ 2193857 h 3775097"/>
                                                  <a:gd name="connsiteX5" fmla="*/ 561855 w 5101004"/>
                                                  <a:gd name="connsiteY5" fmla="*/ 2900694 h 3775097"/>
                                                  <a:gd name="connsiteX6" fmla="*/ 1016249 w 5101004"/>
                                                  <a:gd name="connsiteY6" fmla="*/ 3624359 h 3775097"/>
                                                  <a:gd name="connsiteX7" fmla="*/ 2575777 w 5101004"/>
                                                  <a:gd name="connsiteY7" fmla="*/ 3523383 h 3775097"/>
                                                  <a:gd name="connsiteX8" fmla="*/ 3434079 w 5101004"/>
                                                  <a:gd name="connsiteY8" fmla="*/ 3770215 h 3775097"/>
                                                  <a:gd name="connsiteX9" fmla="*/ 4421408 w 5101004"/>
                                                  <a:gd name="connsiteY9" fmla="*/ 3517773 h 3775097"/>
                                                  <a:gd name="connsiteX10" fmla="*/ 4544824 w 5101004"/>
                                                  <a:gd name="connsiteY10" fmla="*/ 2760447 h 3775097"/>
                                                  <a:gd name="connsiteX11" fmla="*/ 4735558 w 5101004"/>
                                                  <a:gd name="connsiteY11" fmla="*/ 2278002 h 3775097"/>
                                                  <a:gd name="connsiteX12" fmla="*/ 5100196 w 5101004"/>
                                                  <a:gd name="connsiteY12" fmla="*/ 1487021 h 3775097"/>
                                                  <a:gd name="connsiteX13" fmla="*/ 4685069 w 5101004"/>
                                                  <a:gd name="connsiteY13" fmla="*/ 488471 h 3775097"/>
                                                  <a:gd name="connsiteX14" fmla="*/ 3512617 w 5101004"/>
                                                  <a:gd name="connsiteY14" fmla="*/ 418 h 3775097"/>
                                                  <a:gd name="connsiteX15" fmla="*/ 2474802 w 5101004"/>
                                                  <a:gd name="connsiteY15" fmla="*/ 308958 h 3775097"/>
                                                  <a:gd name="connsiteX0" fmla="*/ 2474802 w 5102637"/>
                                                  <a:gd name="connsiteY0" fmla="*/ 308958 h 3775097"/>
                                                  <a:gd name="connsiteX1" fmla="*/ 1358447 w 5102637"/>
                                                  <a:gd name="connsiteY1" fmla="*/ 247250 h 3775097"/>
                                                  <a:gd name="connsiteX2" fmla="*/ 545025 w 5102637"/>
                                                  <a:gd name="connsiteY2" fmla="*/ 437983 h 3775097"/>
                                                  <a:gd name="connsiteX3" fmla="*/ 387949 w 5102637"/>
                                                  <a:gd name="connsiteY3" fmla="*/ 1357995 h 3775097"/>
                                                  <a:gd name="connsiteX4" fmla="*/ 872 w 5102637"/>
                                                  <a:gd name="connsiteY4" fmla="*/ 2193857 h 3775097"/>
                                                  <a:gd name="connsiteX5" fmla="*/ 561855 w 5102637"/>
                                                  <a:gd name="connsiteY5" fmla="*/ 2900694 h 3775097"/>
                                                  <a:gd name="connsiteX6" fmla="*/ 1016249 w 5102637"/>
                                                  <a:gd name="connsiteY6" fmla="*/ 3624359 h 3775097"/>
                                                  <a:gd name="connsiteX7" fmla="*/ 2575777 w 5102637"/>
                                                  <a:gd name="connsiteY7" fmla="*/ 3523383 h 3775097"/>
                                                  <a:gd name="connsiteX8" fmla="*/ 3434079 w 5102637"/>
                                                  <a:gd name="connsiteY8" fmla="*/ 3770215 h 3775097"/>
                                                  <a:gd name="connsiteX9" fmla="*/ 4421408 w 5102637"/>
                                                  <a:gd name="connsiteY9" fmla="*/ 3517773 h 3775097"/>
                                                  <a:gd name="connsiteX10" fmla="*/ 4544824 w 5102637"/>
                                                  <a:gd name="connsiteY10" fmla="*/ 2760447 h 3775097"/>
                                                  <a:gd name="connsiteX11" fmla="*/ 4954341 w 5102637"/>
                                                  <a:gd name="connsiteY11" fmla="*/ 2418247 h 3775097"/>
                                                  <a:gd name="connsiteX12" fmla="*/ 5100196 w 5102637"/>
                                                  <a:gd name="connsiteY12" fmla="*/ 1487021 h 3775097"/>
                                                  <a:gd name="connsiteX13" fmla="*/ 4685069 w 5102637"/>
                                                  <a:gd name="connsiteY13" fmla="*/ 488471 h 3775097"/>
                                                  <a:gd name="connsiteX14" fmla="*/ 3512617 w 5102637"/>
                                                  <a:gd name="connsiteY14" fmla="*/ 418 h 3775097"/>
                                                  <a:gd name="connsiteX15" fmla="*/ 2474802 w 5102637"/>
                                                  <a:gd name="connsiteY15" fmla="*/ 308958 h 3775097"/>
                                                  <a:gd name="connsiteX0" fmla="*/ 2474802 w 5102637"/>
                                                  <a:gd name="connsiteY0" fmla="*/ 308958 h 3775097"/>
                                                  <a:gd name="connsiteX1" fmla="*/ 1358447 w 5102637"/>
                                                  <a:gd name="connsiteY1" fmla="*/ 247250 h 3775097"/>
                                                  <a:gd name="connsiteX2" fmla="*/ 545025 w 5102637"/>
                                                  <a:gd name="connsiteY2" fmla="*/ 437983 h 3775097"/>
                                                  <a:gd name="connsiteX3" fmla="*/ 387949 w 5102637"/>
                                                  <a:gd name="connsiteY3" fmla="*/ 1357995 h 3775097"/>
                                                  <a:gd name="connsiteX4" fmla="*/ 872 w 5102637"/>
                                                  <a:gd name="connsiteY4" fmla="*/ 2193857 h 3775097"/>
                                                  <a:gd name="connsiteX5" fmla="*/ 561855 w 5102637"/>
                                                  <a:gd name="connsiteY5" fmla="*/ 2900694 h 3775097"/>
                                                  <a:gd name="connsiteX6" fmla="*/ 1016249 w 5102637"/>
                                                  <a:gd name="connsiteY6" fmla="*/ 3624359 h 3775097"/>
                                                  <a:gd name="connsiteX7" fmla="*/ 2575777 w 5102637"/>
                                                  <a:gd name="connsiteY7" fmla="*/ 3523383 h 3775097"/>
                                                  <a:gd name="connsiteX8" fmla="*/ 3434079 w 5102637"/>
                                                  <a:gd name="connsiteY8" fmla="*/ 3770215 h 3775097"/>
                                                  <a:gd name="connsiteX9" fmla="*/ 4421408 w 5102637"/>
                                                  <a:gd name="connsiteY9" fmla="*/ 3517773 h 3775097"/>
                                                  <a:gd name="connsiteX10" fmla="*/ 4909462 w 5102637"/>
                                                  <a:gd name="connsiteY10" fmla="*/ 2687520 h 3775097"/>
                                                  <a:gd name="connsiteX11" fmla="*/ 4954341 w 5102637"/>
                                                  <a:gd name="connsiteY11" fmla="*/ 2418247 h 3775097"/>
                                                  <a:gd name="connsiteX12" fmla="*/ 5100196 w 5102637"/>
                                                  <a:gd name="connsiteY12" fmla="*/ 1487021 h 3775097"/>
                                                  <a:gd name="connsiteX13" fmla="*/ 4685069 w 5102637"/>
                                                  <a:gd name="connsiteY13" fmla="*/ 488471 h 3775097"/>
                                                  <a:gd name="connsiteX14" fmla="*/ 3512617 w 5102637"/>
                                                  <a:gd name="connsiteY14" fmla="*/ 418 h 3775097"/>
                                                  <a:gd name="connsiteX15" fmla="*/ 2474802 w 5102637"/>
                                                  <a:gd name="connsiteY15" fmla="*/ 308958 h 3775097"/>
                                                  <a:gd name="connsiteX0" fmla="*/ 2474802 w 5161937"/>
                                                  <a:gd name="connsiteY0" fmla="*/ 308958 h 3775097"/>
                                                  <a:gd name="connsiteX1" fmla="*/ 1358447 w 5161937"/>
                                                  <a:gd name="connsiteY1" fmla="*/ 247250 h 3775097"/>
                                                  <a:gd name="connsiteX2" fmla="*/ 545025 w 5161937"/>
                                                  <a:gd name="connsiteY2" fmla="*/ 437983 h 3775097"/>
                                                  <a:gd name="connsiteX3" fmla="*/ 387949 w 5161937"/>
                                                  <a:gd name="connsiteY3" fmla="*/ 1357995 h 3775097"/>
                                                  <a:gd name="connsiteX4" fmla="*/ 872 w 5161937"/>
                                                  <a:gd name="connsiteY4" fmla="*/ 2193857 h 3775097"/>
                                                  <a:gd name="connsiteX5" fmla="*/ 561855 w 5161937"/>
                                                  <a:gd name="connsiteY5" fmla="*/ 2900694 h 3775097"/>
                                                  <a:gd name="connsiteX6" fmla="*/ 1016249 w 5161937"/>
                                                  <a:gd name="connsiteY6" fmla="*/ 3624359 h 3775097"/>
                                                  <a:gd name="connsiteX7" fmla="*/ 2575777 w 5161937"/>
                                                  <a:gd name="connsiteY7" fmla="*/ 3523383 h 3775097"/>
                                                  <a:gd name="connsiteX8" fmla="*/ 3434079 w 5161937"/>
                                                  <a:gd name="connsiteY8" fmla="*/ 3770215 h 3775097"/>
                                                  <a:gd name="connsiteX9" fmla="*/ 4421408 w 5161937"/>
                                                  <a:gd name="connsiteY9" fmla="*/ 3517773 h 3775097"/>
                                                  <a:gd name="connsiteX10" fmla="*/ 4909462 w 5161937"/>
                                                  <a:gd name="connsiteY10" fmla="*/ 2687520 h 3775097"/>
                                                  <a:gd name="connsiteX11" fmla="*/ 5133855 w 5161937"/>
                                                  <a:gd name="connsiteY11" fmla="*/ 2193854 h 3775097"/>
                                                  <a:gd name="connsiteX12" fmla="*/ 5100196 w 5161937"/>
                                                  <a:gd name="connsiteY12" fmla="*/ 1487021 h 3775097"/>
                                                  <a:gd name="connsiteX13" fmla="*/ 4685069 w 5161937"/>
                                                  <a:gd name="connsiteY13" fmla="*/ 488471 h 3775097"/>
                                                  <a:gd name="connsiteX14" fmla="*/ 3512617 w 5161937"/>
                                                  <a:gd name="connsiteY14" fmla="*/ 418 h 3775097"/>
                                                  <a:gd name="connsiteX15" fmla="*/ 2474802 w 5161937"/>
                                                  <a:gd name="connsiteY15" fmla="*/ 308958 h 3775097"/>
                                                </a:gdLst>
                                                <a:ahLst/>
                                                <a:cxnLst>
                                                  <a:cxn ang="0">
                                                    <a:pos x="connsiteX0" y="connsiteY0"/>
                                                  </a:cxn>
                                                  <a:cxn ang="0">
                                                    <a:pos x="connsiteX1" y="connsiteY1"/>
                                                  </a:cxn>
                                                  <a:cxn ang="0">
                                                    <a:pos x="connsiteX2" y="connsiteY2"/>
                                                  </a:cxn>
                                                  <a:cxn ang="0">
                                                    <a:pos x="connsiteX3" y="connsiteY3"/>
                                                  </a:cxn>
                                                  <a:cxn ang="0">
                                                    <a:pos x="connsiteX4" y="connsiteY4"/>
                                                  </a:cxn>
                                                  <a:cxn ang="0">
                                                    <a:pos x="connsiteX5" y="connsiteY5"/>
                                                  </a:cxn>
                                                  <a:cxn ang="0">
                                                    <a:pos x="connsiteX6" y="connsiteY6"/>
                                                  </a:cxn>
                                                  <a:cxn ang="0">
                                                    <a:pos x="connsiteX7" y="connsiteY7"/>
                                                  </a:cxn>
                                                  <a:cxn ang="0">
                                                    <a:pos x="connsiteX8" y="connsiteY8"/>
                                                  </a:cxn>
                                                  <a:cxn ang="0">
                                                    <a:pos x="connsiteX9" y="connsiteY9"/>
                                                  </a:cxn>
                                                  <a:cxn ang="0">
                                                    <a:pos x="connsiteX10" y="connsiteY10"/>
                                                  </a:cxn>
                                                  <a:cxn ang="0">
                                                    <a:pos x="connsiteX11" y="connsiteY11"/>
                                                  </a:cxn>
                                                  <a:cxn ang="0">
                                                    <a:pos x="connsiteX12" y="connsiteY12"/>
                                                  </a:cxn>
                                                  <a:cxn ang="0">
                                                    <a:pos x="connsiteX13" y="connsiteY13"/>
                                                  </a:cxn>
                                                  <a:cxn ang="0">
                                                    <a:pos x="connsiteX14" y="connsiteY14"/>
                                                  </a:cxn>
                                                  <a:cxn ang="0">
                                                    <a:pos x="connsiteX15" y="connsiteY15"/>
                                                  </a:cxn>
                                                </a:cxnLst>
                                                <a:rect l="l" t="t" r="r" b="b"/>
                                                <a:pathLst>
                                                  <a:path w="5161937" h="3775097">
                                                    <a:moveTo>
                                                      <a:pt x="2474802" y="308958"/>
                                                    </a:moveTo>
                                                    <a:cubicBezTo>
                                                      <a:pt x="2182157" y="362251"/>
                                                      <a:pt x="1644548" y="194892"/>
                                                      <a:pt x="1358447" y="247250"/>
                                                    </a:cubicBezTo>
                                                    <a:cubicBezTo>
                                                      <a:pt x="1072346" y="299608"/>
                                                      <a:pt x="738564" y="295867"/>
                                                      <a:pt x="545025" y="437983"/>
                                                    </a:cubicBezTo>
                                                    <a:cubicBezTo>
                                                      <a:pt x="351486" y="580099"/>
                                                      <a:pt x="467421" y="1158846"/>
                                                      <a:pt x="387949" y="1357995"/>
                                                    </a:cubicBezTo>
                                                    <a:cubicBezTo>
                                                      <a:pt x="308477" y="1557144"/>
                                                      <a:pt x="26116" y="1947025"/>
                                                      <a:pt x="872" y="2193857"/>
                                                    </a:cubicBezTo>
                                                    <a:cubicBezTo>
                                                      <a:pt x="-24372" y="2440689"/>
                                                      <a:pt x="506692" y="2682846"/>
                                                      <a:pt x="561855" y="2900694"/>
                                                    </a:cubicBezTo>
                                                    <a:cubicBezTo>
                                                      <a:pt x="617018" y="3118542"/>
                                                      <a:pt x="657221" y="3395292"/>
                                                      <a:pt x="1016249" y="3624359"/>
                                                    </a:cubicBezTo>
                                                    <a:cubicBezTo>
                                                      <a:pt x="1579100" y="3699156"/>
                                                      <a:pt x="2172805" y="3499074"/>
                                                      <a:pt x="2575777" y="3523383"/>
                                                    </a:cubicBezTo>
                                                    <a:cubicBezTo>
                                                      <a:pt x="2978749" y="3547692"/>
                                                      <a:pt x="3069441" y="3814158"/>
                                                      <a:pt x="3434079" y="3770215"/>
                                                    </a:cubicBezTo>
                                                    <a:cubicBezTo>
                                                      <a:pt x="3798717" y="3726272"/>
                                                      <a:pt x="4215715" y="3697287"/>
                                                      <a:pt x="4421408" y="3517773"/>
                                                    </a:cubicBezTo>
                                                    <a:cubicBezTo>
                                                      <a:pt x="4627101" y="3338259"/>
                                                      <a:pt x="4857104" y="2894149"/>
                                                      <a:pt x="4909462" y="2687520"/>
                                                    </a:cubicBezTo>
                                                    <a:cubicBezTo>
                                                      <a:pt x="4961820" y="2480891"/>
                                                      <a:pt x="5061862" y="2394872"/>
                                                      <a:pt x="5133855" y="2193854"/>
                                                    </a:cubicBezTo>
                                                    <a:cubicBezTo>
                                                      <a:pt x="5205848" y="1992836"/>
                                                      <a:pt x="5118895" y="1861009"/>
                                                      <a:pt x="5100196" y="1487021"/>
                                                    </a:cubicBezTo>
                                                    <a:cubicBezTo>
                                                      <a:pt x="5108611" y="955958"/>
                                                      <a:pt x="5001089" y="771767"/>
                                                      <a:pt x="4685069" y="488471"/>
                                                    </a:cubicBezTo>
                                                    <a:cubicBezTo>
                                                      <a:pt x="4369049" y="205175"/>
                                                      <a:pt x="3787498" y="-10802"/>
                                                      <a:pt x="3512617" y="418"/>
                                                    </a:cubicBezTo>
                                                    <a:cubicBezTo>
                                                      <a:pt x="3237736" y="11638"/>
                                                      <a:pt x="2767447" y="255665"/>
                                                      <a:pt x="2474802" y="308958"/>
                                                    </a:cubicBezTo>
                                                    <a:close/>
                                                  </a:path>
                                                </a:pathLst>
                                              </a:custGeom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n w="28575">
                                                <a:solidFill>
                                                  <a:srgbClr val="38498A"/>
                                                </a:solidFill>
                                                <a:prstDash val="dash"/>
                                              </a:ln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  <wps:wsp>
                                            <wps:cNvPr id="543" name="橢圓 543"/>
                                            <wps:cNvSpPr/>
                                            <wps:spPr>
                                              <a:xfrm>
                                                <a:off x="2366566" y="9765795"/>
                                                <a:ext cx="1838326" cy="1104898"/>
                                              </a:xfrm>
                                              <a:prstGeom prst="ellipse">
                                                <a:avLst/>
                                              </a:prstGeom>
                                              <a:solidFill>
                                                <a:schemeClr val="bg1"/>
                                              </a:solidFill>
                                              <a:ln w="38100"/>
                                            </wps:spPr>
                                            <wps:style>
                                              <a:lnRef idx="2">
                                                <a:schemeClr val="accent1">
                                                  <a:shade val="50000"/>
                                                </a:schemeClr>
                                              </a:lnRef>
                                              <a:fillRef idx="1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lt1"/>
                                              </a:fontRef>
                                            </wps:style>
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<a:prstTxWarp prst="textNoShape">
                                                <a:avLst/>
                                              </a:prstTxWarp>
                                              <a:noAutofit/>
                                            </wps:bodyPr>
                                          </wps:wsp>
                                        </wpg:grpSp>
                                        <wpg:grpSp>
                                          <wpg:cNvPr id="544" name="群組 544"/>
                                          <wpg:cNvGrpSpPr/>
                                          <wpg:grpSpPr>
                                            <a:xfrm>
                                              <a:off x="20312" y="-24241"/>
                                              <a:ext cx="7352029" cy="10106907"/>
                                              <a:chOff x="20312" y="-24241"/>
                                              <a:chExt cx="7352029" cy="10106907"/>
                                            </a:xfrm>
                                          </wpg:grpSpPr>
                                          <wpg:grpSp>
                                            <wpg:cNvPr id="545" name="群組 545"/>
                                            <wpg:cNvGrpSpPr/>
                                            <wpg:grpSpPr>
                                              <a:xfrm>
                                                <a:off x="20312" y="-24241"/>
                                                <a:ext cx="7352029" cy="10106907"/>
                                                <a:chOff x="20312" y="-24241"/>
                                                <a:chExt cx="7352029" cy="10106907"/>
                                              </a:xfrm>
                                            </wpg:grpSpPr>
                                            <wpg:grpSp>
                                              <wpg:cNvPr id="546" name="群組 546"/>
                                              <wpg:cNvGrpSpPr/>
                                              <wpg:grpSpPr>
                                                <a:xfrm>
                                                  <a:off x="20312" y="-24241"/>
                                                  <a:ext cx="7352029" cy="10106907"/>
                                                  <a:chOff x="-172140" y="-376543"/>
                                                  <a:chExt cx="7353332" cy="9857250"/>
                                                </a:xfrm>
                                              </wpg:grpSpPr>
                                              <wps:wsp>
                                                <wps:cNvPr id="547" name="菱形 547"/>
                                                <wps:cNvSpPr/>
                                                <wps:spPr>
                                                  <a:xfrm>
                                                    <a:off x="3112635" y="6818763"/>
                                                    <a:ext cx="491008" cy="352425"/>
                                                  </a:xfrm>
                                                  <a:prstGeom prst="diamond">
                                                    <a:avLst/>
                                                  </a:prstGeom>
                                                  <a:solidFill>
                                                    <a:srgbClr val="FF0000"/>
                                                  </a:solidFill>
                                                  <a:ln>
                                                    <a:solidFill>
                                                      <a:srgbClr val="FF0000"/>
                                                    </a:solidFill>
                                                  </a:ln>
                                                </wps:spPr>
                                                <wps:style>
                                                  <a:lnRef idx="2">
                                                    <a:schemeClr val="accent1">
                                                      <a:shade val="50000"/>
                                                    </a:schemeClr>
                                                  </a:lnRef>
                                                  <a:fillRef idx="1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lt1"/>
                                                  </a:fontRef>
                                                </wps:style>
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<a:prstTxWarp prst="textNoShape">
                                                    <a:avLst/>
                                                  </a:prstTxWarp>
                                                  <a:noAutofit/>
                                                </wps:bodyPr>
                                              </wps:wsp>
                                              <wpg:grpSp>
                                                <wpg:cNvPr id="548" name="群組 548"/>
                                                <wpg:cNvGrpSpPr/>
                                                <wpg:grpSpPr>
                                                  <a:xfrm>
                                                    <a:off x="-172140" y="-376543"/>
                                                    <a:ext cx="7353332" cy="9857250"/>
                                                    <a:chOff x="-215431" y="-2529203"/>
                                                    <a:chExt cx="7352649" cy="9857757"/>
                                                  </a:xfrm>
                                                </wpg:grpSpPr>
                                                <wps:wsp>
                                                  <wps:cNvPr id="549" name="圓角矩形 549"/>
                                                  <wps:cNvSpPr/>
                                                  <wps:spPr>
                                                    <a:xfrm>
                                                      <a:off x="278651" y="1817720"/>
                                                      <a:ext cx="2733601" cy="3284283"/>
                                                    </a:xfrm>
                                                    <a:prstGeom prst="round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solidFill>
                                                        <a:srgbClr val="38498A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s:wsp>
                                                  <wps:cNvPr id="550" name="圓角矩形 550"/>
                                                  <wps:cNvSpPr/>
                                                  <wps:spPr>
                                                    <a:xfrm>
                                                      <a:off x="297004" y="-1576980"/>
                                                      <a:ext cx="5495098" cy="1246915"/>
                                                    </a:xfrm>
                                                    <a:prstGeom prst="roundRect">
                                                      <a:avLst/>
                                                    </a:prstGeom>
                                                    <a:noFill/>
                                                    <a:ln>
                                                      <a:solidFill>
                                                        <a:srgbClr val="38498A"/>
                                                      </a:solidFill>
                                                    </a:ln>
                                                  </wps:spPr>
                                                  <wps:style>
                                                    <a:lnRef idx="2">
                                                      <a:schemeClr val="accent1">
                                                        <a:shade val="50000"/>
                                                      </a:schemeClr>
                                                    </a:lnRef>
                                                    <a:fillRef idx="1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lt1"/>
                                                    </a:fontRef>
                                                  </wps:style>
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<a:prstTxWarp prst="textNoShape">
                                                      <a:avLst/>
                                                    </a:prstTxWarp>
                                                    <a:noAutofit/>
                                                  </wps:bodyPr>
                                                </wps:wsp>
                                                <wpg:grpSp>
                                                  <wpg:cNvPr id="551" name="群組 551"/>
                                                  <wpg:cNvGrpSpPr/>
                                                  <wpg:grpSpPr>
                                                    <a:xfrm>
                                                      <a:off x="-215431" y="-2529203"/>
                                                      <a:ext cx="7352649" cy="9857757"/>
                                                      <a:chOff x="-215431" y="-2529203"/>
                                                      <a:chExt cx="7352649" cy="9857757"/>
                                                    </a:xfrm>
                                                  </wpg:grpSpPr>
                                                  <wpg:grpSp>
                                                    <wpg:cNvPr id="552" name="群組 552"/>
                                                    <wpg:cNvGrpSpPr/>
                                                    <wpg:grpSpPr>
                                                      <a:xfrm>
                                                        <a:off x="-215431" y="-2529203"/>
                                                        <a:ext cx="7352649" cy="9857757"/>
                                                        <a:chOff x="-242602" y="-2584882"/>
                                                        <a:chExt cx="7355587" cy="9859959"/>
                                                      </a:xfrm>
                                                    </wpg:grpSpPr>
                                                    <wpg:grpSp>
                                                      <wpg:cNvPr id="553" name="群組 553"/>
                                                      <wpg:cNvGrpSpPr/>
                                                      <wpg:grpSpPr>
                                                        <a:xfrm>
                                                          <a:off x="-242602" y="-2584882"/>
                                                          <a:ext cx="7355587" cy="9859959"/>
                                                          <a:chOff x="-366092" y="-2584882"/>
                                                          <a:chExt cx="7355587" cy="9859959"/>
                                                        </a:xfrm>
                                                      </wpg:grpSpPr>
                                                      <wpg:grpSp>
                                                        <wpg:cNvPr id="554" name="群組 554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-182433" y="810898"/>
                                                            <a:ext cx="5788246" cy="3195839"/>
                                                            <a:chOff x="-2669834" y="-2675252"/>
                                                            <a:chExt cx="5789932" cy="3195839"/>
                                                          </a:xfrm>
                                                        </wpg:grpSpPr>
                                                        <wps:wsp>
                                                          <wps:cNvPr id="555" name="文字方塊 2"/>
                                                          <wps:cNvSpPr txBox="1">
                                                            <a:spLocks noChangeArrowheads="1"/>
                                                          </wps:cNvSpPr>
                                                          <wps:spPr bwMode="auto">
                                                            <a:xfrm>
                                                              <a:off x="1267601" y="-2514247"/>
                                                              <a:ext cx="1833482" cy="329564"/>
                                                            </a:xfrm>
                                                            <a:prstGeom prst="rect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9525">
                                                              <a:noFill/>
                                                              <a:prstDash val="solid"/>
                                                              <a:miter lim="800000"/>
                                                              <a:headEnd/>
                                                              <a:tailEnd/>
                                                            </a:ln>
                                                          </wps:spPr>
                                                          <wps:txbx>
                                                            <w:txbxContent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 w:hint="eastAsia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Well-posed BIEM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wps:txbx>
                                                          <wps:bodyPr rot="0" vert="horz" wrap="square" lIns="91440" tIns="45720" rIns="91440" bIns="45720" anchor="t" anchorCtr="0"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556" name="橢圓 556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-2669834" y="-2639265"/>
                                                              <a:ext cx="1442315" cy="656590"/>
                                                            </a:xfrm>
                                                            <a:prstGeom prst="ellipse">
                                                              <a:avLst/>
                                                            </a:prstGeom>
                                                            <a:solidFill>
                                                              <a:schemeClr val="bg1"/>
                                                            </a:solidFill>
                                                            <a:ln>
                                                              <a:solidFill>
                                                                <a:srgbClr val="385D8A"/>
                                                              </a:solidFill>
                                                              <a:prstDash val="solid"/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557" name="橢圓 557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1326744" y="-2675252"/>
                                                              <a:ext cx="1658009" cy="576839"/>
                                                            </a:xfrm>
                                                            <a:prstGeom prst="ellips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 w="38100">
                                                              <a:solidFill>
                                                                <a:srgbClr val="38498A"/>
                                                              </a:solidFill>
                                                              <a:prstDash val="solid"/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558" name="橢圓 558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1330668" y="-119584"/>
                                                              <a:ext cx="1789430" cy="640171"/>
                                                            </a:xfrm>
                                                            <a:prstGeom prst="ellipse">
                                                              <a:avLst/>
                                                            </a:prstGeom>
                                                            <a:noFill/>
                                                            <a:ln>
                                                              <a:solidFill>
                                                                <a:srgbClr val="FF0000"/>
                                                              </a:solidFill>
                                                              <a:prstDash val="dash"/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  <wpg:grpSp>
                                                        <wpg:cNvPr id="559" name="群組 559"/>
                                                        <wpg:cNvGrpSpPr/>
                                                        <wpg:grpSpPr>
                                                          <a:xfrm>
                                                            <a:off x="-366092" y="-2584882"/>
                                                            <a:ext cx="7355587" cy="9859959"/>
                                                            <a:chOff x="-366092" y="-2584882"/>
                                                            <a:chExt cx="7355587" cy="9859959"/>
                                                          </a:xfrm>
                                                        </wpg:grpSpPr>
                                                        <wpg:grpSp>
                                                          <wpg:cNvPr id="560" name="群組 560"/>
                                                          <wpg:cNvGrpSpPr/>
                                                          <wpg:grpSpPr>
                                                            <a:xfrm>
                                                              <a:off x="-366092" y="-2584882"/>
                                                              <a:ext cx="7355587" cy="9859959"/>
                                                              <a:chOff x="-366092" y="-2584882"/>
                                                              <a:chExt cx="7355587" cy="9859959"/>
                                                            </a:xfrm>
                                                          </wpg:grpSpPr>
                                                          <wps:wsp>
                                                            <wps:cNvPr id="561" name="文字方塊 2"/>
                                                            <wps:cNvSpPr txBox="1">
                                                              <a:spLocks noChangeArrowheads="1"/>
                                                            </wps:cNvSpPr>
                                                            <wps:spPr bwMode="auto">
                                                              <a:xfrm>
                                                                <a:off x="2617403" y="2928013"/>
                                                                <a:ext cx="2388762" cy="363144"/>
                                                              </a:xfrm>
                                                              <a:prstGeom prst="rect">
                                                                <a:avLst/>
                                                              </a:prstGeom>
                                                              <a:noFill/>
                                                              <a:ln w="9525">
                                                                <a:noFill/>
                                                                <a:miter lim="800000"/>
                                                                <a:headEnd/>
                                                                <a:tailEnd/>
                                                              </a:ln>
                                                            </wps:spPr>
                                                            <wps:txbx>
                                                              <w:txbxContent>
                                                                <w:p w:rsidR="00822DC9" w:rsidRPr="007B66E3" w:rsidRDefault="00822DC9" w:rsidP="00822DC9">
                                                                  <w:pPr>
                                                                    <w:spacing w:line="300" w:lineRule="exact"/>
                                                                    <w:jc w:val="center"/>
                                                                    <w:rPr>
                                                                      <w:rFonts w:ascii="Times New Roman" w:hAnsi="Times New Roman" w:cs="Times New Roman"/>
                                                                      <w:b/>
                                                                      <w:color w:val="1F497D"/>
                                                                      <w:sz w:val="20"/>
                                                                      <w:szCs w:val="24"/>
                                                                    </w:rPr>
                                                                  </w:pPr>
                                                                  <w:r w:rsidRPr="007B66E3">
                                                                    <w:rPr>
                                                                      <w:rFonts w:ascii="Times New Roman" w:eastAsia="標楷體" w:hAnsi="Times New Roman"/>
                                                                      <w:b/>
                                                                      <w:color w:val="1F497D"/>
                                                                      <w:sz w:val="20"/>
                                                                      <w:szCs w:val="24"/>
                                                                    </w:rPr>
                                                                    <w:t xml:space="preserve"> (MOST 103-2221-E-019-012-MY3)</w:t>
                                                                  </w:r>
                                                                </w:p>
                                                                <w:p w:rsidR="00822DC9" w:rsidRPr="00171A79" w:rsidRDefault="00822DC9" w:rsidP="00822DC9">
                                                                  <w:pPr>
                                                                    <w:jc w:val="center"/>
                                                                    <w:rPr>
                                                                      <w:rFonts w:ascii="Times New Roman" w:hAnsi="Times New Roman" w:cs="Times New Roman"/>
                                                                      <w:sz w:val="28"/>
                                                                      <w:szCs w:val="28"/>
                                                                    </w:rPr>
                                                                  </w:pPr>
                                                                </w:p>
                                                              </w:txbxContent>
                                                            </wps:txbx>
                                                            <wps:bodyPr rot="0" vert="horz" wrap="square" lIns="91440" tIns="45720" rIns="91440" bIns="45720" anchor="t" anchorCtr="0">
                                                              <a:noAutofit/>
                                                            </wps:bodyPr>
                                                          </wps:wsp>
                                                          <wpg:grpSp>
                                                            <wpg:cNvPr id="562" name="群組 562"/>
                                                            <wpg:cNvGrpSpPr/>
                                                            <wpg:grpSpPr>
                                                              <a:xfrm>
                                                                <a:off x="-366092" y="-2584882"/>
                                                                <a:ext cx="7355587" cy="9859959"/>
                                                                <a:chOff x="-366092" y="-2584882"/>
                                                                <a:chExt cx="7355587" cy="9859959"/>
                                                              </a:xfrm>
                                                            </wpg:grpSpPr>
                                                            <wpg:grpSp>
                                                              <wpg:cNvPr id="563" name="群組 563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-134725" y="-1494643"/>
                                                                  <a:ext cx="7124220" cy="8519060"/>
                                                                  <a:chOff x="-1811125" y="-6933418"/>
                                                                  <a:chExt cx="7124220" cy="8519060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564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1402766" y="-2992206"/>
                                                                    <a:ext cx="881631" cy="475313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Default="00822DC9" w:rsidP="00822DC9">
                                                                      <w:pPr>
                                                                        <w:spacing w:line="320" w:lineRule="exact"/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Interior</w:t>
                                                                      </w:r>
                                                                    </w:p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spacing w:line="320" w:lineRule="exact"/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problems</w:t>
                                                                      </w:r>
                                                                    </w:p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565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-1811125" y="677710"/>
                                                                    <a:ext cx="3394496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r w:rsidRPr="004B4454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 xml:space="preserve">Double </w:t>
                                                                      </w:r>
                                                                      <w:proofErr w:type="gramStart"/>
                                                                      <w:r w:rsidRPr="004B4454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degener</w:t>
                                                                      </w: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acy !!</w:t>
                                                                      </w:r>
                                                                      <w:proofErr w:type="gramEnd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 xml:space="preserve"> (0 SCI paper !!)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566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1402769" y="726882"/>
                                                                    <a:ext cx="3910326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6B5160" w:rsidRDefault="00822DC9" w:rsidP="00822DC9">
                                                                      <w:pP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proofErr w:type="spellStart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w</w:t>
                                                                      </w:r>
                                                                      <w:r w:rsidRPr="00CE053D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color w:val="FF0000"/>
                                                                          <w:szCs w:val="28"/>
                                                                          <w:vertAlign w:val="subscript"/>
                                                                        </w:rPr>
                                                                        <w:t>f</w:t>
                                                                      </w:r>
                                                                      <w:proofErr w:type="spellEnd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color w:val="FF0000"/>
                                                                          <w:szCs w:val="28"/>
                                                                          <w:vertAlign w:val="subscript"/>
                                                                        </w:rPr>
                                                                        <w:t xml:space="preserve"> </w:t>
                                                                      </w:r>
                                                                      <w:r>
                                                                        <w:rPr>
                                                                          <w:rFonts w:ascii="新細明體" w:eastAsia="新細明體" w:hAnsi="新細明體" w:cs="Times New Roman" w:hint="eastAsia"/>
                                                                          <w:color w:val="FF0000"/>
                                                                          <w:szCs w:val="28"/>
                                                                        </w:rPr>
                                                                        <w:t xml:space="preserve">→ </w:t>
                                                                      </w:r>
                                                                      <w:r w:rsidRPr="00CE053D">
                                                                        <w:rPr>
                                                                          <w:rFonts w:ascii="新細明體" w:eastAsia="新細明體" w:hAnsi="新細明體" w:cs="Times New Roman" w:hint="eastAsia"/>
                                                                          <w:color w:val="FF0000"/>
                                                                          <w:szCs w:val="28"/>
                                                                        </w:rPr>
                                                                        <w:t>∞</w:t>
                                                                      </w:r>
                                                                      <w:r>
                                                                        <w:rPr>
                                                                          <w:rFonts w:ascii="新細明體" w:eastAsia="新細明體" w:hAnsi="新細明體" w:cs="Times New Roman" w:hint="eastAsia"/>
                                                                          <w:color w:val="FF0000"/>
                                                                          <w:szCs w:val="28"/>
                                                                        </w:rPr>
                                                                        <w:t>,</w:t>
                                                                      </w:r>
                                                                      <w:r w:rsidRPr="006B5160">
                                                                        <w:rPr>
                                                                          <w:rFonts w:ascii="Times New Roman" w:eastAsia="新細明體" w:hAnsi="Times New Roman" w:cs="Times New Roman"/>
                                                                          <w:color w:val="FF0000"/>
                                                                          <w:szCs w:val="28"/>
                                                                        </w:rPr>
                                                                        <w:t xml:space="preserve"> no fictitious frequency ! </w:t>
                                                                      </w:r>
                                                                      <w:r w:rsidRPr="006B5160">
                                                                        <w:rPr>
                                                                          <w:rFonts w:ascii="Times New Roman" w:eastAsia="新細明體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4"/>
                                                                        </w:rPr>
                                                                        <w:t>Single</w:t>
                                                                      </w:r>
                                                                      <w:r w:rsidRPr="006B5160">
                                                                        <w:rPr>
                                                                          <w:rFonts w:ascii="Times New Roman" w:eastAsia="新細明體" w:hAnsi="Times New Roman" w:cs="Times New Roman"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4"/>
                                                                        </w:rPr>
                                                                        <w:t xml:space="preserve"> </w:t>
                                                                      </w:r>
                                                                      <w:proofErr w:type="gramStart"/>
                                                                      <w:r w:rsidRPr="006B5160">
                                                                        <w:rPr>
                                                                          <w:rFonts w:ascii="Times New Roman" w:eastAsia="新細明體" w:hAnsi="Times New Roman" w:cs="Times New Roman"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4"/>
                                                                        </w:rPr>
                                                                        <w:t>degeneracy !!</w:t>
                                                                      </w:r>
                                                                      <w:proofErr w:type="gramEnd"/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567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-1776944" y="1157652"/>
                                                                    <a:ext cx="1012333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SCF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568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940998" y="1105700"/>
                                                                    <a:ext cx="1012333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b/>
                                                                          <w:color w:val="FF0000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SIF</w:t>
                                                                      </w: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s:wsp>
                                                                <wps:cNvPr id="569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4219425" y="-6933418"/>
                                                                    <a:ext cx="910137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6B5160" w:rsidRDefault="00753FD7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proofErr w:type="spellStart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ω</w:t>
                                                                      </w:r>
                                                                      <w:r w:rsidR="00822DC9" w:rsidRPr="00681D82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szCs w:val="28"/>
                                                                          <w:vertAlign w:val="subscript"/>
                                                                        </w:rPr>
                                                                        <w:t>f</w:t>
                                                                      </w:r>
                                                                      <w:proofErr w:type="spellEnd"/>
                                                                      <w:r w:rsidR="00822DC9" w:rsidRPr="00681D82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 xml:space="preserve"> = </w:t>
                                                                      </w:r>
                                                                      <w:proofErr w:type="spellStart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ω</w:t>
                                                                      </w:r>
                                                                      <w:r w:rsidR="00822DC9" w:rsidRPr="00681D82"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i/>
                                                                          <w:szCs w:val="28"/>
                                                                          <w:vertAlign w:val="subscript"/>
                                                                        </w:rPr>
                                                                        <w:t>t</w:t>
                                                                      </w:r>
                                                                      <w:proofErr w:type="spellEnd"/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</wpg:grpSp>
                                                            <wpg:grpSp>
                                                              <wpg:cNvPr id="570" name="群組 570"/>
                                                              <wpg:cNvGrpSpPr/>
                                                              <wpg:grpSpPr>
                                                                <a:xfrm>
                                                                  <a:off x="-366092" y="-2584882"/>
                                                                  <a:ext cx="7343666" cy="9859959"/>
                                                                  <a:chOff x="-366092" y="-2584882"/>
                                                                  <a:chExt cx="7343666" cy="9859959"/>
                                                                </a:xfrm>
                                                              </wpg:grpSpPr>
                                                              <wps:wsp>
                                                                <wps:cNvPr id="571" name="文字方塊 2"/>
                                                                <wps:cNvSpPr txBox="1">
                                                                  <a:spLocks noChangeArrowheads="1"/>
                                                                </wps:cNvSpPr>
                                                                <wps:spPr bwMode="auto">
                                                                  <a:xfrm>
                                                                    <a:off x="3910562" y="1729336"/>
                                                                    <a:ext cx="1513205" cy="42799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  <a:noFill/>
                                                                  <a:ln>
                                                                    <a:noFill/>
                                                                    <a:headEnd/>
                                                                    <a:tailEnd/>
                                                                  </a:ln>
                                                                </wps:spPr>
                                                                <wps:style>
                                                                  <a:lnRef idx="1">
                                                                    <a:schemeClr val="accent6"/>
                                                                  </a:lnRef>
                                                                  <a:fillRef idx="2">
                                                                    <a:schemeClr val="accent6"/>
                                                                  </a:fillRef>
                                                                  <a:effectRef idx="1">
                                                                    <a:schemeClr val="accent6"/>
                                                                  </a:effectRef>
                                                                  <a:fontRef idx="minor">
                                                                    <a:schemeClr val="dk1"/>
                                                                  </a:fontRef>
                                                                </wps:style>
                                                                <wps:txbx>
                                                                  <w:txbxContent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  <w:proofErr w:type="spellStart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 w:hint="eastAsia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Fichera</w:t>
                                                                      </w: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’</w:t>
                                                                      </w:r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 w:hint="eastAsia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>s</w:t>
                                                                      </w:r>
                                                                      <w:proofErr w:type="spellEnd"/>
                                                                      <w:r>
                                                                        <w:rPr>
                                                                          <w:rFonts w:ascii="Times New Roman" w:hAnsi="Times New Roman" w:cs="Times New Roman" w:hint="eastAsia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  <w:t xml:space="preserve"> method </w:t>
                                                                      </w:r>
                                                                    </w:p>
                                                                    <w:p w:rsidR="00822DC9" w:rsidRPr="00790D92" w:rsidRDefault="00822DC9" w:rsidP="00822DC9">
                                                                      <w:pPr>
                                                                        <w:jc w:val="center"/>
                                                                        <w:rPr>
                                                                          <w:rFonts w:ascii="Times New Roman" w:hAnsi="Times New Roman" w:cs="Times New Roman"/>
                                                                          <w:sz w:val="28"/>
                                                                          <w:szCs w:val="28"/>
                                                                        </w:rPr>
                                                                      </w:pPr>
                                                                    </w:p>
                                                                  </w:txbxContent>
                                                                </wps:txbx>
                                                                <wps:bodyPr rot="0" vert="horz" wrap="square" lIns="91440" tIns="45720" rIns="91440" bIns="45720" anchor="t" anchorCtr="0">
                                                                  <a:noAutofit/>
                                                                </wps:bodyPr>
                                                              </wps:wsp>
                                                              <wpg:grpSp>
                                                                <wpg:cNvPr id="572" name="群組 572"/>
                                                                <wpg:cNvGrpSpPr/>
                                                                <wpg:grpSpPr>
                                                                  <a:xfrm>
                                                                    <a:off x="-366092" y="-2584882"/>
                                                                    <a:ext cx="7343666" cy="9859959"/>
                                                                    <a:chOff x="-400574" y="-2584882"/>
                                                                    <a:chExt cx="7343666" cy="9859959"/>
                                                                  </a:xfrm>
                                                                </wpg:grpSpPr>
                                                                <wps:wsp>
                                                                  <wps:cNvPr id="573" name="直線接點 77"/>
                                                                  <wps:cNvCnPr/>
                                                                  <wps:spPr>
                                                                    <a:xfrm>
                                                                      <a:off x="93661" y="-1833591"/>
                                                                      <a:ext cx="3848037" cy="1557835"/>
                                                                    </a:xfrm>
                                                                    <a:prstGeom prst="bentConnector3">
                                                                      <a:avLst>
                                                                        <a:gd name="adj1" fmla="val -1273"/>
                                                                      </a:avLst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38498A"/>
                                                                      </a:solidFill>
                                                                      <a:headEnd type="none" w="med" len="med"/>
                                                                      <a:tailEnd type="arrow" w="med" len="med"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g:grpSp>
                                                                  <wpg:cNvPr id="574" name="群組 574"/>
                                                                  <wpg:cNvGrpSpPr/>
                                                                  <wpg:grpSpPr>
                                                                    <a:xfrm>
                                                                      <a:off x="-400574" y="-2584882"/>
                                                                      <a:ext cx="7343666" cy="9859959"/>
                                                                      <a:chOff x="-400574" y="-2584882"/>
                                                                      <a:chExt cx="7343666" cy="9859959"/>
                                                                    </a:xfrm>
                                                                  </wpg:grpSpPr>
                                                                  <wpg:grpSp>
                                                                    <wpg:cNvPr id="575" name="群組 575"/>
                                                                    <wpg:cNvGrpSpPr/>
                                                                    <wpg:grpSpPr>
                                                                      <a:xfrm>
                                                                        <a:off x="-400574" y="-2584882"/>
                                                                        <a:ext cx="7343666" cy="9859959"/>
                                                                        <a:chOff x="-174847" y="-2584882"/>
                                                                        <a:chExt cx="7343666" cy="9859959"/>
                                                                      </a:xfrm>
                                                                    </wpg:grpSpPr>
                                                                    <wpg:grpSp>
                                                                      <wpg:cNvPr id="576" name="群組 576"/>
                                                                      <wpg:cNvGrpSpPr/>
                                                                      <wpg:grpSpPr>
                                                                        <a:xfrm>
                                                                          <a:off x="-174847" y="-2584882"/>
                                                                          <a:ext cx="7343666" cy="9859959"/>
                                                                          <a:chOff x="-174847" y="-2585073"/>
                                                                          <a:chExt cx="7343666" cy="9860659"/>
                                                                        </a:xfrm>
                                                                      </wpg:grpSpPr>
                                                                      <wpg:grpSp>
                                                                        <wpg:cNvPr id="577" name="群組 577"/>
                                                                        <wpg:cNvGrpSpPr/>
                                                                        <wpg:grpSpPr>
                                                                          <a:xfrm>
                                                                            <a:off x="-174847" y="-2238114"/>
                                                                            <a:ext cx="1421793" cy="630060"/>
                                                                            <a:chOff x="-4666636" y="-8886456"/>
                                                                            <a:chExt cx="1361859" cy="630707"/>
                                                                          </a:xfrm>
                                                                        </wpg:grpSpPr>
                                                                        <wps:wsp>
                                                                          <wps:cNvPr id="578" name="圓角矩形 578"/>
                                                                          <wps:cNvSpPr/>
                                                                          <wps:spPr>
                                                                            <a:xfrm>
                                                                              <a:off x="-4418767" y="-8886456"/>
                                                                              <a:ext cx="855894" cy="553679"/>
                                                                            </a:xfrm>
                                                                            <a:prstGeom prst="roundRect">
                                                                              <a:avLst/>
                                                                            </a:prstGeom>
                                                                            <a:solidFill>
                                                                              <a:schemeClr val="bg1"/>
                                                                            </a:solidFill>
                                                                            <a:ln>
                                                                              <a:solidFill>
                                                                                <a:srgbClr val="1F497D"/>
                                                                              </a:solidFill>
                                                                              <a:prstDash val="solid"/>
                                                                            </a:ln>
                                                                          </wps:spPr>
                                                                          <wps:style>
                                                                            <a:lnRef idx="2">
                                                                              <a:schemeClr val="accent1">
                                                                                <a:shade val="50000"/>
                                                                              </a:schemeClr>
                                                                            </a:lnRef>
                                                                            <a:fillRef idx="1">
                                                                              <a:schemeClr val="accent1"/>
                                                                            </a:fillRef>
                                                                            <a:effectRef idx="0">
                                                                              <a:schemeClr val="accent1"/>
                                                                            </a:effectRef>
                                                                            <a:fontRef idx="minor">
                                                                              <a:schemeClr val="lt1"/>
                                                                            </a:fontRef>
                                                                          </wps:style>
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<a:prstTxWarp prst="textNoShape">
                                                                              <a:avLst/>
                                                                            </a:prstTxWarp>
                                                                            <a:noAutofit/>
                                                                          </wps:bodyPr>
                                                                        </wps:wsp>
                                                                        <wps:wsp>
                                                                          <wps:cNvPr id="579" name="文字方塊 2"/>
                                                                          <wps:cNvSpPr txBox="1">
                                                                            <a:spLocks noChangeArrowheads="1"/>
                                                                          </wps:cNvSpPr>
                                                                          <wps:spPr bwMode="auto">
                                                                            <a:xfrm>
                                                                              <a:off x="-4666636" y="-8869469"/>
                                                                              <a:ext cx="1361859" cy="613720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  <a:noFill/>
                                                                            <a:ln w="9525">
                                                                              <a:noFill/>
                                                                              <a:miter lim="800000"/>
                                                                              <a:headEnd/>
                                                                              <a:tailEnd/>
                                                                            </a:ln>
                                                                          </wps:spPr>
                                                                          <wps:txb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050A94">
                                                                                  <w:rPr>
                                                                                    <w:rFonts w:ascii="Times New Roman" w:eastAsia="AdvPSTim" w:hAnsi="Times New Roman" w:cs="Times New Roman"/>
                                                                                    <w:kern w:val="0"/>
                                                                                    <w:sz w:val="28"/>
                                                                                  </w:rPr>
                                                                                  <w:t>Helmholtz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 xml:space="preserve"> equation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462BD2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</w:p>
                                                                            </w:txbxContent>
                                                                          </wps:txbx>
                                                                          <wps:bodyPr rot="0" vert="horz" wrap="square" lIns="91440" tIns="45720" rIns="91440" bIns="45720" anchor="t" anchorCtr="0">
                                                                            <a:noAutofit/>
                                                                          </wps:bodyPr>
                                                                        </wps:wsp>
                                                                      </wpg:grpSp>
                                                                      <wpg:grpSp>
                                                                        <wpg:cNvPr id="580" name="群組 580"/>
                                                                        <wpg:cNvGrpSpPr/>
                                                                        <wpg:grpSpPr>
                                                                          <a:xfrm>
                                                                            <a:off x="-77373" y="-2585073"/>
                                                                            <a:ext cx="7246192" cy="9860659"/>
                                                                            <a:chOff x="-77373" y="-2585073"/>
                                                                            <a:chExt cx="7246192" cy="9860659"/>
                                                                          </a:xfrm>
                                                                        </wpg:grpSpPr>
                                                                        <wps:wsp>
                                                                          <wps:cNvPr id="581" name="文字方塊 2"/>
                                                                          <wps:cNvSpPr txBox="1">
                                                                            <a:spLocks noChangeArrowheads="1"/>
                                                                          </wps:cNvSpPr>
                                                                          <wps:spPr bwMode="auto">
                                                                            <a:xfrm>
                                                                              <a:off x="4943580" y="6482335"/>
                                                                              <a:ext cx="1781169" cy="415266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  <a:noFill/>
                                                                            <a:ln w="9525">
                                                                              <a:noFill/>
                                                                              <a:miter lim="800000"/>
                                                                              <a:headEnd/>
                                                                              <a:tailEnd/>
                                                                            </a:ln>
                                                                          </wps:spPr>
                                                                          <wps:txbx>
                                                                            <w:txbxContent>
                                                                              <w:p w:rsidR="00822DC9" w:rsidRPr="00F62220" w:rsidRDefault="00822DC9" w:rsidP="00822DC9">
                                                                                <w:pP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b/>
                                                                                    <w:color w:val="38498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b/>
                                                                                    <w:color w:val="38498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well-</w:t>
                                                                                </w:r>
                                                                                <w:r w:rsidRPr="00F6222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b/>
                                                                                    <w:color w:val="38498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done researches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F62220" w:rsidRDefault="00822DC9" w:rsidP="00822DC9">
                                                                                <w:pP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b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</w:p>
                                                                            </w:txbxContent>
                                                                          </wps:txbx>
                                                                          <wps:bodyPr rot="0" vert="horz" wrap="square" lIns="91440" tIns="45720" rIns="91440" bIns="45720" anchor="t" anchorCtr="0">
                                                                            <a:noAutofit/>
                                                                          </wps:bodyPr>
                                                                        </wps:wsp>
                                                                        <wpg:grpSp>
                                                                          <wpg:cNvPr id="582" name="群組 582"/>
                                                                          <wpg:cNvGrpSpPr/>
                                                                          <wpg:grpSpPr>
                                                                            <a:xfrm>
                                                                              <a:off x="-77373" y="-2585073"/>
                                                                              <a:ext cx="7246192" cy="9734147"/>
                                                                              <a:chOff x="-229773" y="-2585073"/>
                                                                              <a:chExt cx="7246192" cy="9734147"/>
                                                                            </a:xfrm>
                                                                          </wpg:grpSpPr>
                                                                          <wpg:grpSp>
                                                                            <wpg:cNvPr id="583" name="群組 583"/>
                                                                            <wpg:cNvGrpSpPr/>
                                                                            <wpg:grpSpPr>
                                                                              <a:xfrm>
                                                                                <a:off x="-68469" y="-2585073"/>
                                                                                <a:ext cx="7084888" cy="9734147"/>
                                                                                <a:chOff x="-2097294" y="-2585073"/>
                                                                                <a:chExt cx="7084888" cy="9734147"/>
                                                                              </a:xfrm>
                                                                            </wpg:grpSpPr>
                                                                            <wps:wsp>
                                                                              <wps:cNvPr id="584" name="直線接點 465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0800000" flipH="1" flipV="1">
                                                                                  <a:off x="-2097294" y="-1952282"/>
                                                                                  <a:ext cx="67754" cy="2107401"/>
                                                                                </a:xfrm>
                                                                                <a:prstGeom prst="bentConnector3">
                                                                                  <a:avLst>
                                                                                    <a:gd name="adj1" fmla="val -112549"/>
                                                                                  </a:avLst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prstDash val="soli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g:grpSp>
                                                                              <wpg:cNvPr id="585" name="群組 585"/>
                                                                              <wpg:cNvGrpSpPr/>
                                                                              <wpg:grpSpPr>
                                                                                <a:xfrm>
                                                                                  <a:off x="-663318" y="-2561871"/>
                                                                                  <a:ext cx="5541822" cy="3067861"/>
                                                                                  <a:chOff x="-930018" y="-2561871"/>
                                                                                  <a:chExt cx="5541822" cy="3067861"/>
                                                                                </a:xfrm>
                                                                              </wpg:grpSpPr>
                                                                              <wps:wsp>
                                                                                <wps:cNvPr id="586" name="橢圓 586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2787649" y="-693265"/>
                                                                                    <a:ext cx="1824155" cy="714375"/>
                                                                                  </a:xfrm>
                                                                                  <a:prstGeom prst="ellipse">
                                                                                    <a:avLst/>
                                                                                  </a:prstGeom>
                                                                                  <a:solidFill>
                                                                                    <a:schemeClr val="bg1"/>
                                                                                  </a:solidFill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38498A"/>
                                                                                    </a:solidFill>
                                                                                    <a:prstDash val="solid"/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87" name="橢圓 587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-930018" y="-208385"/>
                                                                                    <a:ext cx="2067557" cy="714375"/>
                                                                                  </a:xfrm>
                                                                                  <a:prstGeom prst="ellipse">
                                                                                    <a:avLst/>
                                                                                  </a:prstGeom>
                                                                                  <a:solidFill>
                                                                                    <a:schemeClr val="bg1"/>
                                                                                  </a:solidFill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38498A"/>
                                                                                    </a:solidFill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88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-835089" y="-111599"/>
                                                                                    <a:ext cx="1933575" cy="558544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F93879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 xml:space="preserve">Engineering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p</w:t>
                                                                                      </w:r>
                                                                                      <w:r w:rsidRPr="00F93879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roblem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s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F93879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(PDE model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89" name="橢圓 589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2673240" y="-2561871"/>
                                                                                    <a:ext cx="1887032" cy="702580"/>
                                                                                  </a:xfrm>
                                                                                  <a:prstGeom prst="ellipse">
                                                                                    <a:avLst/>
                                                                                  </a:prstGeom>
                                                                                  <a:solidFill>
                                                                                    <a:schemeClr val="bg1"/>
                                                                                  </a:solidFill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38498A"/>
                                                                                    </a:solidFill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</wpg:grpSp>
                                                                            <wpg:grpSp>
                                                                              <wpg:cNvPr id="590" name="群組 590"/>
                                                                              <wpg:cNvGrpSpPr/>
                                                                              <wpg:grpSpPr>
                                                                                <a:xfrm>
                                                                                  <a:off x="-597040" y="615297"/>
                                                                                  <a:ext cx="4152667" cy="4052581"/>
                                                                                  <a:chOff x="-597040" y="-813453"/>
                                                                                  <a:chExt cx="4152667" cy="4052581"/>
                                                                                </a:xfrm>
                                                                              </wpg:grpSpPr>
                                                                              <wps:wsp>
                                                                                <wps:cNvPr id="591" name="菱形 591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-597040" y="-813453"/>
                                                                                    <a:ext cx="1949987" cy="997320"/>
                                                                                  </a:xfrm>
                                                                                  <a:prstGeom prst="diamond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38498A"/>
                                                                                    </a:solidFill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92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-437937" y="-652394"/>
                                                                                    <a:ext cx="1707729" cy="624903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>
                                                                                    <a:noFill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1">
                                                                                    <a:schemeClr val="accent6"/>
                                                                                  </a:lnRef>
                                                                                  <a:fillRef idx="2">
                                                                                    <a:schemeClr val="accent6"/>
                                                                                  </a:fillRef>
                                                                                  <a:effectRef idx="1">
                                                                                    <a:schemeClr val="accent6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dk1"/>
                                                                                  </a:fontRef>
                                                                                </wps:style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BEM/BIEM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790D92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W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eak formulation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93" name="菱形 593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1763619" y="98587"/>
                                                                                    <a:ext cx="1792008" cy="696717"/>
                                                                                  </a:xfrm>
                                                                                  <a:prstGeom prst="diamond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38498A"/>
                                                                                    </a:solidFill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94" name="菱形 594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1234796" y="2616193"/>
                                                                                    <a:ext cx="1029724" cy="622935"/>
                                                                                  </a:xfrm>
                                                                                  <a:prstGeom prst="diamond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FF0000"/>
                                                                                    </a:solidFill>
                                                                                    <a:prstDash val="sysDash"/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</wpg:grpSp>
                                                                            <wps:wsp>
                                                                              <wps:cNvPr id="595" name="直線接點 595"/>
                                                                              <wps:cNvCnPr/>
                                                                              <wps:spPr>
                                                                                <a:xfrm flipV="1">
                                                                                  <a:off x="1339069" y="1099392"/>
                                                                                  <a:ext cx="483932" cy="0"/>
                                                                                </a:xfrm>
                                                                                <a:prstGeom prst="line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headEnd type="none" w="med" len="med"/>
                                                                                  <a:tailEnd type="arrow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g:grpSp>
                                                                              <wpg:cNvPr id="596" name="群組 596"/>
                                                                              <wpg:cNvGrpSpPr/>
                                                                              <wpg:grpSpPr>
                                                                                <a:xfrm>
                                                                                  <a:off x="-1808869" y="-2585073"/>
                                                                                  <a:ext cx="6796463" cy="9734147"/>
                                                                                  <a:chOff x="-2085094" y="-6052173"/>
                                                                                  <a:chExt cx="6796463" cy="9734147"/>
                                                                                </a:xfrm>
                                                                              </wpg:grpSpPr>
                                                                              <wps:wsp>
                                                                                <wps:cNvPr id="597" name="橢圓 597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-2085094" y="1661964"/>
                                                                                    <a:ext cx="1790700" cy="759871"/>
                                                                                  </a:xfrm>
                                                                                  <a:prstGeom prst="ellipse">
                                                                                    <a:avLst/>
                                                                                  </a:prstGeom>
                                                                                  <a:solidFill>
                                                                                    <a:schemeClr val="bg1"/>
                                                                                  </a:solidFill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FF0000"/>
                                                                                    </a:solidFill>
                                                                                    <a:prstDash val="sysDash"/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98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-2062995" y="1761081"/>
                                                                                    <a:ext cx="1790689" cy="539211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Degenerate scale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435148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23</w:t>
                                                                                      </w: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 SCI papers, since 2001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599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2672012" y="-4217851"/>
                                                                                    <a:ext cx="2039357" cy="921085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753FD7" w:rsidP="00822DC9">
                                                                                      <w:pPr>
                                                                                        <w:spacing w:line="32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proofErr w:type="spellStart"/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4"/>
                                                                                        </w:rPr>
                                                                                        <w:t>ω</w:t>
                                                                                      </w:r>
                                                                                      <w:r w:rsidR="00822DC9" w:rsidRPr="00681D82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4"/>
                                                                                          <w:vertAlign w:val="subscript"/>
                                                                                        </w:rPr>
                                                                                        <w:t>f</w:t>
                                                                                      </w:r>
                                                                                      <w:proofErr w:type="spellEnd"/>
                                                                                    </w:p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spacing w:line="32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4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F62220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Fictitious frequencies</w:t>
                                                                                      </w:r>
                                                                                      <w:r w:rsidRPr="00681D82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4"/>
                                                                                        </w:rPr>
                                                                                        <w:t xml:space="preserve"> 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323A40" w:rsidRDefault="00822DC9" w:rsidP="00822DC9">
                                                                                      <w:pPr>
                                                                                        <w:spacing w:line="32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31</w:t>
                                                                                      </w: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 SCI papers, sinc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2000</w:t>
                                                                                      </w: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0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2642754" y="-6052173"/>
                                                                                    <a:ext cx="1918278" cy="771323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D54F6E" w:rsidRPr="00D54F6E" w:rsidRDefault="00D54F6E" w:rsidP="00D54F6E">
                                                                                      <w:pPr>
                                                                                        <w:spacing w:line="28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4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proofErr w:type="spellStart"/>
                                                                                      <w:r w:rsidRPr="00D54F6E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4"/>
                                                                                        </w:rPr>
                                                                                        <w:t>λ</w:t>
                                                                                      </w:r>
                                                                                      <w:r w:rsidRPr="00D54F6E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4"/>
                                                                                          <w:vertAlign w:val="subscript"/>
                                                                                        </w:rPr>
                                                                                        <w:t>s</w:t>
                                                                                      </w:r>
                                                                                      <w:proofErr w:type="spellEnd"/>
                                                                                    </w:p>
                                                                                    <w:p w:rsidR="00822DC9" w:rsidRDefault="00822DC9" w:rsidP="00D54F6E">
                                                                                      <w:pPr>
                                                                                        <w:spacing w:line="28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F62220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Spurious eigenvalues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323A40" w:rsidRDefault="00822DC9" w:rsidP="00D54F6E">
                                                                                      <w:pPr>
                                                                                        <w:spacing w:line="28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45</w:t>
                                                                                      </w: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 xml:space="preserve"> SCI papers, since 199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9</w:t>
                                                                                      </w:r>
                                                                                      <w:r w:rsidRPr="00323A40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1" name="橢圓 601"/>
                                                                                <wps:cNvSpPr/>
                                                                                <wps:spPr>
                                                                                  <a:xfrm>
                                                                                    <a:off x="14555" y="1640331"/>
                                                                                    <a:ext cx="1790700" cy="759871"/>
                                                                                  </a:xfrm>
                                                                                  <a:prstGeom prst="ellipse">
                                                                                    <a:avLst/>
                                                                                  </a:prstGeom>
                                                                                  <a:solidFill>
                                                                                    <a:schemeClr val="bg1"/>
                                                                                  </a:solidFill>
                                                                                  <a:ln>
                                                                                    <a:solidFill>
                                                                                      <a:srgbClr val="FF0000"/>
                                                                                    </a:solidFill>
                                                                                    <a:prstDash val="sysDash"/>
                                                                                  </a:ln>
                                                                                </wps:spPr>
                                                                                <wps:style>
                                                                                  <a:lnRef idx="2">
                                                                                    <a:schemeClr val="accent1">
                                                                                      <a:shade val="50000"/>
                                                                                    </a:schemeClr>
                                                                                  </a:lnRef>
                                                                                  <a:fillRef idx="1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lt1"/>
                                                                                  </a:fontRef>
                                                                                </wps:style>
  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  <a:prstTxWarp prst="textNoShape">
                                                                                    <a:avLst/>
                                                                                  </a:prstTxWarp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2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48806" y="1785545"/>
                                                                                    <a:ext cx="1790689" cy="539211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 xml:space="preserve">Degenerat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boundary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435148" w:rsidRDefault="00822DC9" w:rsidP="00822DC9">
                                                                                      <w:pPr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77 </w:t>
                                                                                      </w: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SCI papers, sinc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1988</w:t>
                                                                                      </w: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3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909896" y="1200321"/>
                                                                                    <a:ext cx="1320666" cy="380955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77</w:t>
                                                                                      </w: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 SCI papers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435148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435148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sinc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1988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4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-1145994" y="3406343"/>
                                                                                    <a:ext cx="1320666" cy="275631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Pr="00435148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S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e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Table 1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5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-1818090" y="2439718"/>
                                                                                    <a:ext cx="1320666" cy="380955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Pr="003717D3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proofErr w:type="spellStart"/>
                                                                                      <w:r w:rsidRPr="003717D3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Fichera’s</w:t>
                                                                                      </w:r>
                                                                                      <w:proofErr w:type="spellEnd"/>
                                                                                      <w:r w:rsidRPr="003717D3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 method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6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238951" y="2455885"/>
                                                                                    <a:ext cx="1320666" cy="380955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Pr="003717D3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3717D3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Dual BIEM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7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855820" y="-5572135"/>
                                                                                    <a:ext cx="2258664" cy="530086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Default="00822DC9" w:rsidP="00822DC9">
                                                                                      <w:pP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True</w:t>
                                                                                      </w:r>
                                                                                      <w:r w:rsidRPr="00F62220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 xml:space="preserve"> eigenvalues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 xml:space="preserve"> (</w:t>
                                                                                      </w:r>
                                                                                      <w:proofErr w:type="spellStart"/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λ</w:t>
                                                                                      </w:r>
                                                                                      <w:r w:rsidRPr="00681D82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8"/>
                                                                                          <w:vertAlign w:val="subscript"/>
                                                                                        </w:rPr>
                                                                                        <w:t>t</w:t>
                                                                                      </w:r>
                                                                                      <w:proofErr w:type="spellEnd"/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 xml:space="preserve">, λ= </w:t>
                                                                                      </w:r>
                                                                                      <w:r w:rsidR="00753FD7" w:rsidRP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8"/>
                                                                                        </w:rPr>
                                                                                        <w:t>k</w:t>
                                                                                      </w:r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8"/>
                                                                                          <w:vertAlign w:val="superscript"/>
                                                                                        </w:rPr>
                                                                                        <w:t>2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)</w:t>
                                                                                      </w:r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8"/>
                                                                                          <w:szCs w:val="28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 xml:space="preserve"> </w:t>
                                                                                      </w:r>
                                                                                    </w:p>
                                                                                    <w:p w:rsidR="00822DC9" w:rsidRPr="00817A6F" w:rsidRDefault="00822DC9" w:rsidP="00822DC9">
                                                                                      <w:pPr>
                                                                                        <w:spacing w:line="28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 w:rsidRPr="00817A6F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(</w:t>
                                                                                      </w:r>
                                                                                      <w:r w:rsidRPr="00817A6F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natural frequency</w:t>
                                                                                      </w:r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 xml:space="preserve">, </w:t>
                                                                                      </w:r>
                                                                                      <w:proofErr w:type="spellStart"/>
                                                                                      <w:r w:rsid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ω</w:t>
                                                                                      </w:r>
                                                                                      <w:r w:rsidR="00753FD7" w:rsidRPr="00753FD7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i/>
                                                                                          <w:szCs w:val="20"/>
                                                                                          <w:vertAlign w:val="subscript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t</w:t>
                                                                                      </w:r>
                                                                                      <w:proofErr w:type="spellEnd"/>
                                                                                      <w:r w:rsidRPr="00817A6F"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Cs w:val="20"/>
                                                                                          <w:lang w:val="en-NZ"/>
                                                                                        </w:rPr>
                                                                                        <w:t>)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  <wps:wsp>
                                                                                <wps:cNvPr id="608" name="文字方塊 2"/>
                                                                                <wps:cNvSpPr txBox="1">
                                                                                  <a:spLocks noChangeArrowheads="1"/>
                                                                                </wps:cNvSpPr>
                                                                                <wps:spPr bwMode="auto">
                                                                                  <a:xfrm>
                                                                                    <a:off x="1694576" y="-1035737"/>
                                                                                    <a:ext cx="1320666" cy="275631"/>
                                                                                  </a:xfrm>
                                                                                  <a:prstGeom prst="rect">
                                                                                    <a:avLst/>
                                                                                  </a:prstGeom>
                                                                                  <a:noFill/>
                                                                                  <a:ln w="9525">
                                                                                    <a:noFill/>
                                                                                    <a:miter lim="800000"/>
                                                                                    <a:headEnd/>
                                                                                    <a:tailEnd/>
                                                                                  </a:ln>
                                                                                </wps:spPr>
                                                                                <wps:txbx>
                                                                                  <w:txbxContent>
                                                                                    <w:p w:rsidR="00822DC9" w:rsidRPr="00435148" w:rsidRDefault="00822DC9" w:rsidP="00822DC9">
                                                                                      <w:pPr>
                                                                                        <w:spacing w:line="200" w:lineRule="exact"/>
                                                                                        <w:jc w:val="center"/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</w:pP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S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ee </w:t>
                                                                                      </w:r>
                                                                                      <w:r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 xml:space="preserve">Fig. </w:t>
                                                                                      </w:r>
                                                                                      <w:r w:rsidR="00C863F8">
                                                                                        <w:rPr>
                                                                                          <w:rFonts w:ascii="Times New Roman" w:hAnsi="Times New Roman" w:cs="Times New Roman"/>
                                                                                          <w:sz w:val="20"/>
                                                                                          <w:szCs w:val="20"/>
                                                                                        </w:rPr>
                                                                                        <w:t>2</w:t>
                                                                                      </w:r>
                                                                                    </w:p>
                                                                                  </w:txbxContent>
                                                                                </wps:txbx>
  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  <a:noAutofit/>
                                                                                </wps:bodyPr>
                                                                              </wps:wsp>
                                                                            </wpg:grpSp>
                                                                            <wps:wsp>
                                                                              <wps:cNvPr id="609" name="直線接點 609"/>
                                                                              <wps:cNvCnPr/>
                                                                              <wps:spPr>
                                                                                <a:xfrm>
                                                                                  <a:off x="-760136" y="1099365"/>
                                                                                  <a:ext cx="216122" cy="0"/>
                                                                                </a:xfrm>
                                                                                <a:prstGeom prst="line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0" name="直線接點 273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6200000" flipH="1">
                                                                                  <a:off x="-2597406" y="4720463"/>
                                                                                  <a:ext cx="1523423" cy="53649"/>
                                                                                </a:xfrm>
                                                                                <a:prstGeom prst="bentConnector2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headEnd type="none" w="med" len="med"/>
                                                                                  <a:tailEnd type="arrow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1" name="直線接點 273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6200000" flipH="1">
                                                                                  <a:off x="-1861073" y="435531"/>
                                                                                  <a:ext cx="397781" cy="425039"/>
                                                                                </a:xfrm>
                                                                                <a:prstGeom prst="bentConnector3">
                                                                                  <a:avLst>
                                                                                    <a:gd name="adj1" fmla="val 66340"/>
                                                                                  </a:avLst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2" name="直線接點 273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0800000" flipV="1">
                                                                                  <a:off x="-1203733" y="-2167759"/>
                                                                                  <a:ext cx="4151962" cy="196943"/>
                                                                                </a:xfrm>
                                                                                <a:prstGeom prst="bentConnector3">
                                                                                  <a:avLst>
                                                                                    <a:gd name="adj1" fmla="val 62389"/>
                                                                                  </a:avLst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3" name="直線接點 613"/>
                                                                              <wps:cNvCnPr/>
                                                                              <wps:spPr>
                                                                                <a:xfrm>
                                                                                  <a:off x="373679" y="496698"/>
                                                                                  <a:ext cx="0" cy="140493"/>
                                                                                </a:xfrm>
                                                                                <a:prstGeom prst="line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4" name="直線接點 614"/>
                                                                              <wps:cNvCnPr/>
                                                                              <wps:spPr>
                                                                                <a:xfrm flipH="1" flipV="1">
                                                                                  <a:off x="2651765" y="1387831"/>
                                                                                  <a:ext cx="0" cy="139505"/>
                                                                                </a:xfrm>
                                                                                <a:prstGeom prst="line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chemeClr val="tx2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5" name="直線接點 273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0800000">
                                                                                  <a:off x="-628047" y="-1975443"/>
                                                                                  <a:ext cx="1973131" cy="161700"/>
                                                                                </a:xfrm>
                                                                                <a:prstGeom prst="bentConnector3">
                                                                                  <a:avLst>
                                                                                    <a:gd name="adj1" fmla="val 50000"/>
                                                                                  </a:avLst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  <wps:wsp>
                                                                              <wps:cNvPr id="616" name="直線接點 273"/>
                                                                              <wps:cNvCnPr/>
                                                                              <wps:spPr>
                                                                                <a:xfrm rot="16200000" flipV="1">
                                                                                  <a:off x="2951537" y="-1817927"/>
                                                                                  <a:ext cx="1053701" cy="1080609"/>
                                                                                </a:xfrm>
                                                                                <a:prstGeom prst="bentConnector2">
                                                                                  <a:avLst/>
                                                                                </a:prstGeom>
                                                                                <a:ln w="28575"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  <a:headEnd type="arrow" w="med" len="med"/>
                                                                                  <a:tailEnd type="none" w="med" len="med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wps:style>
                                                                              <wps:bodyPr/>
                                                                            </wps:wsp>
                                                                          </wpg:grpSp>
                                                                          <wpg:grpSp>
                                                                            <wpg:cNvPr id="617" name="群組 617"/>
                                                                            <wpg:cNvGrpSpPr/>
                                                                            <wpg:grpSpPr>
                                                                              <a:xfrm>
                                                                                <a:off x="-229773" y="-111597"/>
                                                                                <a:ext cx="6912478" cy="4097174"/>
                                                                                <a:chOff x="-229847" y="-3750147"/>
                                                                                <a:chExt cx="6914574" cy="4097174"/>
                                                                              </a:xfrm>
                                                                            </wpg:grpSpPr>
                                                                            <wps:wsp>
                                                                              <wps:cNvPr id="618" name="文字方塊 2"/>
                                                                              <wps:cNvSpPr txBox="1">
                                                                                <a:spLocks noChangeArrowheads="1"/>
                                                                              </wps:cNvSpPr>
                                                                              <wps:spPr bwMode="auto">
                                                                                <a:xfrm>
                                                                                  <a:off x="-48319" y="-2728187"/>
                                                                                  <a:ext cx="1276606" cy="558164"/>
                                                                                </a:xfrm>
                                                                                <a:prstGeom prst="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 w="9525">
                                                                                  <a:noFill/>
                                                                                  <a:miter lim="800000"/>
                                                                                  <a:headEnd/>
                                                                                  <a:tailEnd/>
                                                                                </a:ln>
                                                                              </wps:spPr>
                                                                              <wps:txbx>
                                                                                <w:txbxContent>
                                                                                  <w:p w:rsidR="00822DC9" w:rsidRPr="00790D92" w:rsidRDefault="00822DC9" w:rsidP="00822DC9">
                                                                                    <w:pPr>
                                                                                      <w:jc w:val="center"/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</w:pPr>
                                                                                    <w:r>
                                                                                      <w:rPr>
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Ill-</w:t>
                                                                                    </w:r>
                                                                                    <w:r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conditioned system</w:t>
                                                                                    </w:r>
                                                                                  </w:p>
                                                                                </w:txbxContent>
                                                                              </wps:txbx>
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19" name="圓角矩形 619"/>
                                                                              <wps:cNvSpPr/>
                                                                              <wps:spPr>
                                                                                <a:xfrm>
                                                                                  <a:off x="-58236" y="-3750147"/>
                                                                                  <a:ext cx="868803" cy="542674"/>
                                                                                </a:xfrm>
                                                                                <a:prstGeom prst="roundRect">
                                                                                  <a:avLst/>
                                                                                </a:prstGeom>
                                                                                <a:solidFill>
                                                                                  <a:schemeClr val="bg1"/>
                                                                                </a:solidFill>
                                                                              </wps:spPr>
                                                                              <wps:style>
                                                                                <a:lnRef idx="2">
                                                                                  <a:schemeClr val="accent1">
                                                                                    <a:shade val="50000"/>
                                                                                  </a:schemeClr>
                                                                                </a:lnRef>
                                                                                <a:fillRef idx="1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lt1"/>
                                                                                </a:fontRef>
                                                                              </wps:style>
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<a:prstTxWarp prst="textNoShape">
                                                                                  <a:avLst/>
                                                                                </a:prstTxWarp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0" name="文字方塊 2"/>
                                                                              <wps:cNvSpPr txBox="1">
                                                                                <a:spLocks noChangeArrowheads="1"/>
                                                                              </wps:cNvSpPr>
                                                                              <wps:spPr bwMode="auto">
                                                                                <a:xfrm>
                                                                                  <a:off x="-229847" y="-3727109"/>
                                                                                  <a:ext cx="1246686" cy="490344"/>
                                                                                </a:xfrm>
                                                                                <a:prstGeom prst="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 w="9525">
                                                                                  <a:noFill/>
                                                                                  <a:miter lim="800000"/>
                                                                                  <a:headEnd/>
                                                                                  <a:tailEnd/>
                                                                                </a:ln>
                                                                              </wps:spPr>
                                                                              <wps:txbx>
                                                                                <w:txbxContent>
                                                                                  <w:p w:rsidR="00822DC9" w:rsidRPr="00790D92" w:rsidRDefault="00822DC9" w:rsidP="00822DC9">
                                                                                    <w:pPr>
                                                                                      <w:jc w:val="center"/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</w:pPr>
                                                                                    <w:r>
                                                                                      <w:rPr>
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Time harmonic</w:t>
                                                                                    </w:r>
                                                                                    <w:r w:rsidR="00C41755"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s</w:t>
                                                                                    </w:r>
                                                                                  </w:p>
                                                                                </w:txbxContent>
                                                                              </wps:txbx>
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1" name="圓角矩形 621"/>
                                                                              <wps:cNvSpPr/>
                                                                              <wps:spPr>
                                                                                <a:xfrm>
                                                                                  <a:off x="-203507" y="-198033"/>
                                                                                  <a:ext cx="739720" cy="545060"/>
                                                                                </a:xfrm>
                                                                                <a:prstGeom prst="roundRect">
                                                                                  <a:avLst/>
                                                                                </a:prstGeom>
                                                                                <a:solidFill>
                                                                                  <a:schemeClr val="bg1"/>
                                                                                </a:solidFill>
                                                                                <a:ln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2">
                                                                                  <a:schemeClr val="accent1">
                                                                                    <a:shade val="50000"/>
                                                                                  </a:schemeClr>
                                                                                </a:lnRef>
                                                                                <a:fillRef idx="1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lt1"/>
                                                                                </a:fontRef>
                                                                              </wps:style>
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<a:prstTxWarp prst="textNoShape">
                                                                                  <a:avLst/>
                                                                                </a:prstTxWarp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2" name="文字方塊 2"/>
                                                                              <wps:cNvSpPr txBox="1">
                                                                                <a:spLocks noChangeArrowheads="1"/>
                                                                              </wps:cNvSpPr>
                                                                              <wps:spPr bwMode="auto">
                                                                                <a:xfrm>
                                                                                  <a:off x="-191317" y="-102978"/>
                                                                                  <a:ext cx="732721" cy="329587"/>
                                                                                </a:xfrm>
                                                                                <a:prstGeom prst="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 w="9525">
                                                                                  <a:noFill/>
                                                                                  <a:miter lim="800000"/>
                                                                                  <a:headEnd/>
                                                                                  <a:tailEnd/>
                                                                                </a:ln>
                                                                              </wps:spPr>
                                                                              <wps:txbx>
                                                                                <w:txbxContent>
                                                                                  <w:p w:rsidR="00822DC9" w:rsidRPr="00790D92" w:rsidRDefault="00822DC9" w:rsidP="00822DC9">
                                                                                    <w:pPr>
                                                                                      <w:jc w:val="center"/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</w:pPr>
                                                                                    <w:r>
                                                                                      <w:rPr>
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<w:sz w:val="28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Statics</w:t>
                                                                                    </w:r>
                                                                                  </w:p>
                                                                                </w:txbxContent>
                                                                              </wps:txbx>
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3" name="文字方塊 2"/>
                                                                              <wps:cNvSpPr txBox="1">
                                                                                <a:spLocks noChangeArrowheads="1"/>
                                                                              </wps:cNvSpPr>
                                                                              <wps:spPr bwMode="auto">
                                                                                <a:xfrm>
                                                                                  <a:off x="2682941" y="-2381003"/>
                                                                                  <a:ext cx="1823633" cy="329587"/>
                                                                                </a:xfrm>
                                                                                <a:prstGeom prst="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 w="9525">
                                                                                  <a:noFill/>
                                                                                  <a:miter lim="800000"/>
                                                                                  <a:headEnd/>
                                                                                  <a:tailEnd/>
                                                                                </a:ln>
                                                                              </wps:spPr>
                                                                              <wps:txbx>
                                                                                <w:txbxContent>
                                                                                  <w:p w:rsidR="00822DC9" w:rsidRPr="00AB249D" w:rsidRDefault="00822DC9" w:rsidP="00822DC9">
                                                                                    <w:pPr>
                                                                                      <w:jc w:val="center"/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b/>
                                                                                        <w:color w:val="385D8A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</w:pPr>
                                                                                    <w:r w:rsidRPr="00A73C97">
                                                                                      <w:rPr>
                                                                                        <w:rFonts w:ascii="Times New Roman" w:hAnsi="Times New Roman" w:cs="Times New Roman"/>
                                                                                        <w:b/>
                                                                                        <w:color w:val="44546A" w:themeColor="text2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Continu</w:t>
                                                                                    </w:r>
                                                                                    <w:r w:rsidRPr="00A73C97">
                                                                                      <w:rPr>
                                                                                        <w:rFonts w:ascii="Times New Roman" w:hAnsi="Times New Roman" w:cs="Times New Roman" w:hint="eastAsia"/>
                                                                                        <w:b/>
                                                                                        <w:color w:val="44546A" w:themeColor="text2"/>
                                                                                        <w:szCs w:val="28"/>
                                                                                      </w:rPr>
                                                                                      <w:t>ous system</w:t>
                                                                                    </w:r>
                                                                                  </w:p>
                                                                                </w:txbxContent>
                                                                              </wps:txbx>
                                                                              <wps:bodyPr rot="0" vert="horz" wrap="square" lIns="91440" tIns="45720" rIns="91440" bIns="45720" anchor="t" anchorCtr="0"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4" name="圓角矩形 624"/>
                                                                              <wps:cNvSpPr/>
                                                                              <wps:spPr>
                                                                                <a:xfrm>
                                                                                  <a:off x="3105319" y="-1216187"/>
                                                                                  <a:ext cx="911287" cy="553541"/>
                                                                                </a:xfrm>
                                                                                <a:prstGeom prst="round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>
                                                                                  <a:solidFill>
                                                                                    <a:srgbClr val="38498A"/>
                                                                                  </a:solidFill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2">
                                                                                  <a:schemeClr val="accent1">
                                                                                    <a:shade val="50000"/>
                                                                                  </a:schemeClr>
                                                                                </a:lnRef>
                                                                                <a:fillRef idx="1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lt1"/>
                                                                                </a:fontRef>
                                                                              </wps:style>
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<a:prstTxWarp prst="textNoShape">
                                                                                  <a:avLst/>
                                                                                </a:prstTxWarp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5" name="圓角矩形 625"/>
                                                                              <wps:cNvSpPr/>
                                                                              <wps:spPr>
                                                                                <a:xfrm>
                                                                                  <a:off x="5384143" y="-1216187"/>
                                                                                  <a:ext cx="1019954" cy="568632"/>
                                                                                </a:xfrm>
                                                                                <a:prstGeom prst="round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>
                                                                                  <a:solidFill>
                                                                                    <a:srgbClr val="FF0000"/>
                                                                                  </a:solidFill>
                                                                                  <a:prstDash val="dash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2">
                                                                                  <a:schemeClr val="accent1">
                                                                                    <a:shade val="50000"/>
                                                                                  </a:schemeClr>
                                                                                </a:lnRef>
                                                                                <a:fillRef idx="1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lt1"/>
                                                                                </a:fontRef>
                                                                              </wps:style>
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<a:prstTxWarp prst="textNoShape">
                                                                                  <a:avLst/>
                                                                                </a:prstTxWarp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  <wps:wsp>
                                                                              <wps:cNvPr id="626" name="圓角矩形 626"/>
                                                                              <wps:cNvSpPr/>
                                                                              <wps:spPr>
                                                                                <a:xfrm>
                                                                                  <a:off x="5684399" y="-2250012"/>
                                                                                  <a:ext cx="1000328" cy="496838"/>
                                                                                </a:xfrm>
                                                                                <a:prstGeom prst="roundRect">
                                                                                  <a:avLst/>
                                                                                </a:prstGeom>
                                                                                <a:noFill/>
                                                                                <a:ln>
                                                                                  <a:solidFill>
                                                                                    <a:srgbClr val="FF0000"/>
                                                                                  </a:solidFill>
                                                                                  <a:prstDash val="dash"/>
                                                                                </a:ln>
                                                                              </wps:spPr>
                                                                              <wps:style>
                                                                                <a:lnRef idx="2">
                                                                                  <a:schemeClr val="accent1">
                                                                                    <a:shade val="50000"/>
                                                                                  </a:schemeClr>
                                                                                </a:lnRef>
                                                                                <a:fillRef idx="1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lt1"/>
                                                                                </a:fontRef>
                                                                              </wps:style>
                    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                    <a:prstTxWarp prst="textNoShape">
                                                                                  <a:avLst/>
                                                                                </a:prstTxWarp>
                                                                                <a:noAutofit/>
                                                                              </wps:bodyPr>
                                                                            </wps:wsp>
                                                                          </wpg:grpSp>
                                                                          <wps:wsp>
                                                                            <wps:cNvPr id="627" name="文字方塊 2"/>
                                                                            <wps:cNvSpPr txBox="1">
                                                                              <a:spLocks noChangeArrowheads="1"/>
                                                                            </wps:cNvSpPr>
                                                                            <wps:spPr bwMode="auto">
                                                                              <a:xfrm>
                                                                                <a:off x="3990111" y="3430865"/>
                                                                                <a:ext cx="1527321" cy="656892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  <a:noFill/>
                                                                              <a:ln>
                                                                                <a:noFill/>
                                                                                <a:headEnd/>
                                                                                <a:tailEnd/>
                                                                              </a:ln>
                                                                            </wps:spPr>
                                                                            <wps:style>
                                                                              <a:lnRef idx="1">
                                                                                <a:schemeClr val="accent6"/>
                                                                              </a:lnRef>
                                                                              <a:fillRef idx="2">
                                                                                <a:schemeClr val="accent6"/>
                                                                              </a:fillRef>
                                                                              <a:effectRef idx="1">
                                                                                <a:schemeClr val="accent6"/>
                                                                              </a:effectRef>
                                                                              <a:fontRef idx="minor">
                                                                                <a:schemeClr val="dk1"/>
                                                                              </a:fontRef>
                                                                            </wps:style>
                                                                            <wps:txbx>
                                                                              <w:txbxContent>
                                                                                <w:p w:rsidR="00822DC9" w:rsidRDefault="00822DC9" w:rsidP="00822DC9">
                                                                                  <w:pPr>
                                                                                    <w:jc w:val="center"/>
                                                                                    <w:rPr>
                                                                                      <w:rFonts w:ascii="Times New Roman" w:hAnsi="Times New Roman" w:cs="Times New Roman"/>
                                                                                      <w:sz w:val="28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</w:pPr>
                                                                                  <w:r>
                                                                                    <w:rPr>
                                                                                      <w:rFonts w:ascii="Times New Roman" w:hAnsi="Times New Roman" w:cs="Times New Roman" w:hint="eastAsia"/>
                                                                                      <w:sz w:val="28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  <w:t xml:space="preserve">This proposal </w:t>
                                                                                  </w:r>
                                                                                </w:p>
                                                                                <w:p w:rsidR="00822DC9" w:rsidRPr="002E02A8" w:rsidRDefault="00822DC9" w:rsidP="00822DC9">
                                                                                  <w:pPr>
                                                                                    <w:jc w:val="center"/>
                                                                                    <w:rPr>
                                                                                      <w:rFonts w:ascii="Times New Roman" w:hAnsi="Times New Roman" w:cs="Times New Roman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</w:pPr>
                                                                                  <w:r>
                                                                                    <w:rPr>
                                                                                      <w:rFonts w:ascii="Times New Roman" w:hAnsi="Times New Roman" w:cs="Times New Roman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  <w:t>(</w:t>
                                                                                  </w:r>
                                                                                  <w:r w:rsidRPr="002E02A8">
                                                                                    <w:rPr>
                                                                                      <w:rFonts w:ascii="Times New Roman" w:hAnsi="Times New Roman" w:cs="Times New Roman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  <w:t>2020-2023</w:t>
                                                                                  </w:r>
                                                                                  <w:r>
                                                                                    <w:rPr>
                                                                                      <w:rFonts w:ascii="Times New Roman" w:hAnsi="Times New Roman" w:cs="Times New Roman"/>
                                                                                      <w:szCs w:val="28"/>
                                                                                    </w:rPr>
                                                                                    <w:t>)</w:t>
                                                                                  </w:r>
                                                                                </w:p>
                                                                              </w:txbxContent>
                                                                            </wps:txbx>
                                                                            <wps:bodyPr rot="0" vert="horz" wrap="square" lIns="91440" tIns="45720" rIns="91440" bIns="45720" anchor="t" anchorCtr="0">
                                                                              <a:noAutofit/>
                                                                            </wps:bodyPr>
                                                                          </wps:wsp>
                                                                        </wpg:grpSp>
                                                                        <wps:wsp>
                                                                          <wps:cNvPr id="628" name="文字方塊 2"/>
                                                                          <wps:cNvSpPr txBox="1">
                                                                            <a:spLocks noChangeArrowheads="1"/>
                                                                          </wps:cNvSpPr>
                                                                          <wps:spPr bwMode="auto">
                                                                            <a:xfrm>
                                                                              <a:off x="4943580" y="6781543"/>
                                                                              <a:ext cx="1742621" cy="494043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  <a:noFill/>
                                                                            <a:ln w="9525">
                                                                              <a:noFill/>
                                                                              <a:miter lim="800000"/>
                                                                              <a:headEnd/>
                                                                              <a:tailEnd/>
                                                                            </a:ln>
                                                                          </wps:spPr>
                                                                          <wps:txbx>
                                                                            <w:txbxContent>
                                                                              <w:p w:rsidR="00822DC9" w:rsidRPr="00F62220" w:rsidRDefault="00822DC9" w:rsidP="00822DC9">
                                                                                <w:pP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b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F6222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b/>
                                                                                    <w:color w:val="FF0000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proposed research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b/>
                                                                                    <w:color w:val="FF0000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es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wps:txbx>
                                                                          <wps:bodyPr rot="0" vert="horz" wrap="square" lIns="91440" tIns="45720" rIns="91440" bIns="45720" anchor="t" anchorCtr="0">
                                                                            <a:noAutofit/>
                                                                          </wps:bodyPr>
                                                                        </wps:wsp>
                                                                      </wpg:grpSp>
                                                                    </wpg:grpSp>
                                                                    <wps:wsp>
                                                                      <wps:cNvPr id="629" name="直線接點 629"/>
                                                                      <wps:cNvCnPr/>
                                                                      <wps:spPr>
                                                                        <a:xfrm>
                                                                          <a:off x="4468694" y="6682191"/>
                                                                          <a:ext cx="416560" cy="0"/>
                                                                        </a:xfrm>
                                                                        <a:prstGeom prst="line">
                                                                          <a:avLst/>
                                                                        </a:prstGeom>
                                                                        <a:ln w="28575">
                                                                          <a:solidFill>
                                                                            <a:srgbClr val="38498A"/>
                                                                          </a:solidFill>
                                                                        </a:ln>
                                                                      </wps:spPr>
                                                                      <wps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wps:style>
                                                                      <wps:bodyPr/>
                                                                    </wps:wsp>
                                                                    <wps:wsp>
                                                                      <wps:cNvPr id="630" name="直線接點 630"/>
                                                                      <wps:cNvCnPr/>
                                                                      <wps:spPr>
                                                                        <a:xfrm>
                                                                          <a:off x="4468565" y="6982688"/>
                                                                          <a:ext cx="416689" cy="0"/>
                                                                        </a:xfrm>
                                                                        <a:prstGeom prst="line">
                                                                          <a:avLst/>
                                                                        </a:prstGeom>
                                                                        <a:ln w="28575">
                                                                          <a:solidFill>
                                                                            <a:srgbClr val="FF0000"/>
                                                                          </a:solidFill>
                                                                          <a:prstDash val="sysDash"/>
                                                                        </a:ln>
                                                                      </wps:spPr>
                                                                      <wps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wps:style>
                                                                      <wps:bodyPr/>
                                                                    </wps:wsp>
                                                                  </wpg:grpSp>
                                                                  <wps:wsp>
                                                                    <wps:cNvPr id="631" name="直線接點 109"/>
                                                                    <wps:cNvCnPr/>
                                                                    <wps:spPr>
                                                                      <a:xfrm rot="5400000" flipH="1" flipV="1">
                                                                        <a:off x="-681194" y="2242602"/>
                                                                        <a:ext cx="1971851" cy="423503"/>
                                                                      </a:xfrm>
                                                                      <a:prstGeom prst="bentConnector3">
                                                                        <a:avLst>
                                                                          <a:gd name="adj1" fmla="val 91467"/>
                                                                        </a:avLst>
                                                                      </a:prstGeom>
                                                                      <a:ln w="28575">
                                                                        <a:solidFill>
                                                                          <a:srgbClr val="38498A"/>
                                                                        </a:solidFill>
                                                                        <a:headEnd type="arrow" w="med" len="med"/>
                                                                        <a:tailEnd type="none" w="med" len="med"/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/>
                                                                  </wps:wsp>
                                                                  <wps:wsp>
                                                                    <wps:cNvPr id="632" name="直線接點 109"/>
                                                                    <wps:cNvCnPr/>
                                                                    <wps:spPr>
                                                                      <a:xfrm rot="5400000" flipH="1" flipV="1">
                                                                        <a:off x="3963653" y="1758705"/>
                                                                        <a:ext cx="186400" cy="1140584"/>
                                                                      </a:xfrm>
                                                                      <a:prstGeom prst="bentConnector3">
                                                                        <a:avLst>
                                                                          <a:gd name="adj1" fmla="val 50000"/>
                                                                        </a:avLst>
                                                                      </a:prstGeom>
                                                                      <a:ln w="28575">
                                                                        <a:solidFill>
                                                                          <a:srgbClr val="38498A"/>
                                                                        </a:solidFill>
                                                                      </a:ln>
                                                                    </wps:spPr>
                                                                    <wps:style>
                                                                      <a:lnRef idx="1">
                                                                        <a:schemeClr val="accent1"/>
                                                                      </a:lnRef>
                                                                      <a:fillRef idx="0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tx1"/>
                                                                      </a:fontRef>
                                                                    </wps:style>
                                                                    <wps:bodyPr/>
                                                                  </wps:wsp>
                                                                </wpg:grpSp>
                                                                <wps:wsp>
                                                                  <wps:cNvPr id="633" name="直線接點 80"/>
                                                                  <wps:cNvCnPr/>
                                                                  <wps:spPr>
                                                                    <a:xfrm rot="5400000">
                                                                      <a:off x="5060056" y="2607610"/>
                                                                      <a:ext cx="375778" cy="1142136"/>
                                                                    </a:xfrm>
                                                                    <a:prstGeom prst="bentConnector3">
                                                                      <a:avLst>
                                                                        <a:gd name="adj1" fmla="val 50000"/>
                                                                      </a:avLst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prstDash val="dash"/>
                                                                      <a:headEnd type="none" w="med" len="med"/>
                                                                      <a:tailEnd type="arrow" w="med" len="med"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634" name="直線接點 80"/>
                                                                  <wps:cNvCnPr/>
                                                                  <wps:spPr>
                                                                    <a:xfrm rot="5400000">
                                                                      <a:off x="2835823" y="4093763"/>
                                                                      <a:ext cx="1319117" cy="707505"/>
                                                                    </a:xfrm>
                                                                    <a:prstGeom prst="bentConnector3">
                                                                      <a:avLst>
                                                                        <a:gd name="adj1" fmla="val 6325"/>
                                                                      </a:avLst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prstDash val="dash"/>
                                                                      <a:headEnd type="none" w="med" len="med"/>
                                                                      <a:tailEnd type="arrow" w="med" len="med"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635" name="直線接點 80"/>
                                                                  <wps:cNvCnPr/>
                                                                  <wps:spPr>
                                                                    <a:xfrm rot="16200000" flipV="1">
                                                                      <a:off x="5129879" y="1733063"/>
                                                                      <a:ext cx="186400" cy="1191867"/>
                                                                    </a:xfrm>
                                                                    <a:prstGeom prst="bentConnector3">
                                                                      <a:avLst>
                                                                        <a:gd name="adj1" fmla="val 50000"/>
                                                                      </a:avLst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prstDash val="dash"/>
                                                                      <a:headEnd type="none" w="med" len="med"/>
                                                                      <a:tailEnd type="none" w="med" len="med"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  <wps:wsp>
                                                                  <wps:cNvPr id="636" name="直線接點 80"/>
                                                                  <wps:cNvCnPr/>
                                                                  <wps:spPr>
                                                                    <a:xfrm rot="5400000">
                                                                      <a:off x="1760012" y="1070922"/>
                                                                      <a:ext cx="6321759" cy="3782128"/>
                                                                    </a:xfrm>
                                                                    <a:prstGeom prst="bentConnector3">
                                                                      <a:avLst>
                                                                        <a:gd name="adj1" fmla="val 105323"/>
                                                                      </a:avLst>
                                                                    </a:prstGeom>
                                                                    <a:ln w="28575">
                                                                      <a:solidFill>
                                                                        <a:srgbClr val="38498A"/>
                                                                      </a:solidFill>
                                                                      <a:prstDash val="solid"/>
                                                                      <a:headEnd type="none" w="med" len="med"/>
                                                                      <a:tailEnd type="arrow" w="med" len="med"/>
                                                                    </a:ln>
                                                                  </wps:spPr>
                                                                  <wps:style>
                                                                    <a:lnRef idx="1">
                                                                      <a:schemeClr val="accent1"/>
                                                                    </a:lnRef>
                                                                    <a:fillRef idx="0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tx1"/>
                                                                    </a:fontRef>
                                                                  </wps:style>
                                                                  <wps:bodyPr/>
                                                                </wps:wsp>
                                                              </wpg:grpSp>
                                                            </wpg:grpSp>
                                                          </wpg:grpSp>
                                                        </wpg:grpSp>
                                                        <wps:wsp>
                                                          <wps:cNvPr id="637" name="圓角矩形 637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2935934" y="3189502"/>
                                                              <a:ext cx="732155" cy="452755"/>
                                                            </a:xfrm>
                                                            <a:prstGeom prst="roundRect">
                                                              <a:avLst/>
                                                            </a:prstGeom>
                                                            <a:solidFill>
                                                              <a:schemeClr val="tx2"/>
                                                            </a:solidFill>
                                                            <a:ln>
                                                              <a:solidFill>
                                                                <a:schemeClr val="tx2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638" name="圓角矩形 638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911790" y="-2150604"/>
                                                              <a:ext cx="1098618" cy="435499"/>
                                                            </a:xfrm>
                                                            <a:prstGeom prst="roundRect">
                                                              <a:avLst/>
                                                            </a:prstGeom>
                                                            <a:solidFill>
                                                              <a:schemeClr val="tx2"/>
                                                            </a:solidFill>
                                                            <a:ln>
                                                              <a:solidFill>
                                                                <a:schemeClr val="tx2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  <wps:wsp>
                                                          <wps:cNvPr id="639" name="圓角矩形 639"/>
                                                          <wps:cNvSpPr/>
                                                          <wps:spPr>
                                                            <a:xfrm>
                                                              <a:off x="3994083" y="-506539"/>
                                                              <a:ext cx="1098373" cy="436790"/>
                                                            </a:xfrm>
                                                            <a:prstGeom prst="roundRect">
                                                              <a:avLst/>
                                                            </a:prstGeom>
                                                            <a:solidFill>
                                                              <a:schemeClr val="tx2"/>
                                                            </a:solidFill>
                                                            <a:ln>
                                                              <a:solidFill>
                                                                <a:schemeClr val="tx2"/>
                                                              </a:solidFill>
                                                            </a:ln>
                                                          </wps:spPr>
                                                          <wps:style>
                                                            <a:lnRef idx="2">
                                                              <a:schemeClr val="accent1">
                                                                <a:shade val="50000"/>
                                                              </a:schemeClr>
                                                            </a:lnRef>
                                                            <a:fillRef idx="1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lt1"/>
                                                            </a:fontRef>
                                                          </wps:style>
                      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                      <a:prstTxWarp prst="textNoShape">
                                                              <a:avLst/>
                                                            </a:prstTxWarp>
                                                            <a:noAutofit/>
                                                          </wps:bodyPr>
                                                        </wps:wsp>
                                                      </wpg:grpSp>
                                                    </wpg:grpSp>
                                                    <wps:wsp>
                                                      <wps:cNvPr id="640" name="文字方塊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2983463" y="4514364"/>
                                                          <a:ext cx="639805" cy="497898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:rsidR="00822DC9" w:rsidRPr="004D073B" w:rsidRDefault="00822DC9" w:rsidP="00822DC9">
                                                            <w:pPr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 w:val="48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 w:rsidRPr="004D073B"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 w:val="48"/>
                                                                <w:szCs w:val="24"/>
                                                              </w:rPr>
                                                              <w:t>?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641" name="文字方塊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2923791" y="3133226"/>
                                                          <a:ext cx="1025525" cy="54102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:rsidR="00822DC9" w:rsidRDefault="00822DC9" w:rsidP="00822DC9">
                                                            <w:pPr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 w:hint="eastAsia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20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14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 w:hint="eastAsia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/08</w:t>
                                                            </w:r>
                                                          </w:p>
                                                          <w:p w:rsidR="00822DC9" w:rsidRPr="007E6524" w:rsidRDefault="00822DC9" w:rsidP="00822DC9">
                                                            <w:pPr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 w:hint="eastAsia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201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7</w:t>
                                                            </w: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 w:hint="eastAsia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/07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642" name="文字方塊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989676" y="-2204719"/>
                                                          <a:ext cx="1206008" cy="54102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:rsidR="00822DC9" w:rsidRDefault="00822DC9" w:rsidP="00822DC9">
                                                            <w:pPr>
                                                              <w:spacing w:line="320" w:lineRule="exact"/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Interior</w:t>
                                                            </w:r>
                                                          </w:p>
                                                          <w:p w:rsidR="00822DC9" w:rsidRPr="007E6524" w:rsidRDefault="00822DC9" w:rsidP="00822DC9">
                                                            <w:pPr>
                                                              <w:spacing w:line="320" w:lineRule="exact"/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problem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  <wps:wsp>
                                                      <wps:cNvPr id="643" name="文字方塊 2"/>
                                                      <wps:cNvSpPr txBox="1">
                                                        <a:spLocks noChangeArrowheads="1"/>
                                                      </wps:cNvSpPr>
                                                      <wps:spPr bwMode="auto">
                                                        <a:xfrm>
                                                          <a:off x="4048529" y="-547655"/>
                                                          <a:ext cx="1206008" cy="54102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  <a:noFill/>
                                                        <a:ln w="9525">
                                                          <a:noFill/>
                                                          <a:miter lim="800000"/>
                                                          <a:headEnd/>
                                                          <a:tailEnd/>
                                                        </a:ln>
                                                      </wps:spPr>
                                                      <wps:txbx>
                                                        <w:txbxContent>
                                                          <w:p w:rsidR="00822DC9" w:rsidRPr="007E6524" w:rsidRDefault="00822DC9" w:rsidP="00822DC9">
                                                            <w:pPr>
                                                              <w:spacing w:line="280" w:lineRule="exact"/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FFFFFF" w:themeColor="background1"/>
                                                                <w:szCs w:val="24"/>
                                                              </w:rPr>
                                                              <w:t>Exterior problems</w:t>
                                                            </w:r>
                                                          </w:p>
                                                        </w:txbxContent>
                                                      </wps:txbx>
                                                      <wps:bodyPr rot="0" vert="horz" wrap="square" lIns="91440" tIns="45720" rIns="91440" bIns="45720" anchor="t" anchorCtr="0">
                                                        <a:noAutofit/>
                                                      </wps:bodyPr>
                                                    </wps:wsp>
                                                  </wpg:grpSp>
                                                  <wps:wsp>
                                                    <wps:cNvPr id="644" name="文字方塊 2"/>
                                                    <wps:cNvSpPr txBox="1">
                                                      <a:spLocks noChangeArrowheads="1"/>
                                                    </wps:cNvSpPr>
                                                    <wps:spPr bwMode="auto">
                                                      <a:xfrm>
                                                        <a:off x="215639" y="2083561"/>
                                                        <a:ext cx="2860080" cy="3460244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  <a:noFill/>
                                                      <a:ln w="9525">
                                                        <a:noFill/>
                                                        <a:miter lim="800000"/>
                                                        <a:headEnd/>
                                                        <a:tailEnd/>
                                                      </a:ln>
                                                    </wps:spPr>
                                                    <wps:txbx>
                                                      <w:txbxContent>
                                                        <w:p w:rsidR="00822DC9" w:rsidRPr="009C6A93" w:rsidRDefault="00822DC9" w:rsidP="00822DC9">
                                                          <w:pPr>
                                                            <w:spacing w:afterLines="20" w:after="72"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hint="eastAsia"/>
                                                              <w:sz w:val="22"/>
                                                            </w:rPr>
                                                            <w:t>邊界元素法中退化問題之統一推導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hint="eastAsia"/>
                                                              <w:sz w:val="22"/>
                                                            </w:rPr>
                                                            <w:t xml:space="preserve"> (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3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hint="eastAsia"/>
                                                              <w:sz w:val="22"/>
                                                            </w:rPr>
                                                            <w:t>年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hint="eastAsia"/>
                                                              <w:sz w:val="22"/>
                                                            </w:rPr>
                                                            <w:t>)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/>
                                                              <w:sz w:val="22"/>
                                                            </w:rPr>
                                                            <w:br/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(NSC 91-2211-E-019-009)</w:t>
                                                          </w:r>
                                                        </w:p>
                                                        <w:p w:rsidR="00822DC9" w:rsidRPr="009C6A93" w:rsidRDefault="00822DC9" w:rsidP="00822DC9">
                                                          <w:pPr>
                                                            <w:widowControl/>
                                                            <w:spacing w:afterLines="20" w:after="72"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 w:hint="eastAsia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t>邊界元素法求解板問題中退化尺度之研究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br/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(NSC 93-2211-E-019-010)</w:t>
                                                          </w:r>
                                                        </w:p>
                                                        <w:p w:rsidR="00822DC9" w:rsidRPr="009C6A93" w:rsidRDefault="00822DC9" w:rsidP="00822DC9">
                                                          <w:pPr>
                                                            <w:widowControl/>
                                                            <w:spacing w:afterLines="20" w:after="72"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 w:hint="eastAsia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t>邊界元素法中的退化尺度與</w:t>
                                                          </w:r>
                                                          <w:proofErr w:type="gramStart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 w:hint="eastAsia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t>複</w:t>
                                                          </w:r>
                                                          <w:proofErr w:type="gramEnd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 w:hint="eastAsia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t>變理論中單位對數容量關聯之研究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新細明體"/>
                                                              <w:kern w:val="0"/>
                                                              <w:sz w:val="22"/>
                                                            </w:rPr>
                                                            <w:br/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(NSC 102-2221-E-019-034)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 xml:space="preserve">   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無退化尺度之邊界積分方程推導及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邊界元素法之應用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 xml:space="preserve"> 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(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3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年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)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br/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(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MOST 103-2221-E-019 -012 )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 xml:space="preserve">      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二</w:t>
                                                          </w:r>
                                                          <w:proofErr w:type="gramStart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維外域</w:t>
                                                          </w:r>
                                                          <w:proofErr w:type="gramEnd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問題退化尺度之研究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：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雙</w:t>
                                                          </w:r>
                                                          <w:proofErr w:type="gramStart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極</w:t>
                                                          </w:r>
                                                          <w:proofErr w:type="gramEnd"/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座標解析推導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與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邊界元素法數值實驗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 xml:space="preserve"> (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3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年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)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afterLines="20" w:after="72"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 xml:space="preserve">(MOST 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106-2221-E-019-009</w:t>
                                                          </w:r>
                                                          <w:r w:rsidRPr="009C6A93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)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 w:rsidRPr="00BC22AE"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無因次二維基本解之退化尺度研究</w:t>
                                                          </w:r>
                                                        </w:p>
                                                        <w:p w:rsidR="00822DC9" w:rsidRDefault="00822DC9" w:rsidP="00822DC9">
                                                          <w:pPr>
                                                            <w:widowControl/>
                                                            <w:spacing w:afterLines="20" w:after="72" w:line="280" w:lineRule="exact"/>
                                                            <w:jc w:val="center"/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 w:hint="eastAsia"/>
                                                              <w:sz w:val="22"/>
                                                            </w:rPr>
                                                            <w:t>(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 xml:space="preserve">MOST </w:t>
                                                          </w:r>
                                                          <w:r w:rsidRPr="00BC22AE"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107-2221-E-019 -003</w:t>
                                                          </w:r>
                                                          <w:r>
                                                            <w:rPr>
                                                              <w:rFonts w:ascii="Times New Roman" w:eastAsia="標楷體" w:hAnsi="Times New Roman" w:cs="Times New Roman"/>
                                                              <w:sz w:val="22"/>
                                                            </w:rPr>
                                                            <w:t>)</w:t>
                                                          </w:r>
                                                        </w:p>
                                                      </w:txbxContent>
                                                    </wps:txbx>
                                                    <wps:bodyPr rot="0" vert="horz" wrap="square" lIns="91440" tIns="45720" rIns="91440" bIns="45720" anchor="t" anchorCtr="0">
                                                      <a:noAutofit/>
                                                    </wps:bodyPr>
                                                  </wps:wsp>
                                                </wpg:grpSp>
                                                <wps:wsp>
                                                  <wps:cNvPr id="645" name="文字方塊 2"/>
                                                  <wps:cNvSpPr txBox="1">
                                                    <a:spLocks noChangeArrowheads="1"/>
                                                  </wps:cNvSpPr>
                                                  <wps:spPr bwMode="auto">
                                                    <a:xfrm>
                                                      <a:off x="253755" y="-1586316"/>
                                                      <a:ext cx="5557806" cy="1415583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  <a:noFill/>
                                                    <a:ln w="9525">
                                                      <a:noFill/>
                                                      <a:miter lim="800000"/>
                                                      <a:headEnd/>
                                                      <a:tailEnd/>
                                                    </a:ln>
                                                  </wps:spPr>
                                                  <wps:txbx>
                                                    <w:txbxContent>
                                                      <w:p w:rsidR="00822DC9" w:rsidRPr="00E23789" w:rsidRDefault="00822DC9" w:rsidP="00822DC9">
                                                        <w:pPr>
                                                          <w:widowControl/>
                                                          <w:spacing w:afterLines="20" w:after="72" w:line="24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對偶邊界積分方程在外</w:t>
                                                        </w:r>
                                                        <w:proofErr w:type="gramStart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域聲場</w:t>
                                                        </w:r>
                                                        <w:proofErr w:type="gramEnd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問題之應用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(NSC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88-2211-E-019-005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</w:p>
                                                      <w:p w:rsidR="00822DC9" w:rsidRPr="00E23789" w:rsidRDefault="00822DC9" w:rsidP="00822DC9">
                                                        <w:pPr>
                                                          <w:spacing w:afterLines="20" w:after="72" w:line="24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邊界元素法</w:t>
                                                        </w:r>
                                                        <w:proofErr w:type="gramStart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求解內域假根與外域虛擬</w:t>
                                                        </w:r>
                                                        <w:proofErr w:type="gramEnd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波數的理論探討與數值研究</w:t>
                                                        </w:r>
                                                        <w:r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(NSC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89-2211-E-019-003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</w:p>
                                                      <w:p w:rsidR="00822DC9" w:rsidRPr="00E23789" w:rsidRDefault="00822DC9" w:rsidP="00822DC9">
                                                        <w:pPr>
                                                          <w:spacing w:afterLines="20" w:after="72" w:line="24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邊界元素法中退化問題之統一推導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(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3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年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(NSC 91-2211-E-019-009)</w:t>
                                                        </w:r>
                                                      </w:p>
                                                      <w:p w:rsidR="00822DC9" w:rsidRPr="00E23789" w:rsidRDefault="00822DC9" w:rsidP="00822DC9">
                                                        <w:pPr>
                                                          <w:spacing w:afterLines="20" w:after="72" w:line="24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新細明體" w:hint="eastAsia"/>
                                                            <w:kern w:val="0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以退化核求解拉普拉斯、</w:t>
                                                        </w:r>
                                                        <w:proofErr w:type="gramStart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新細明體" w:hint="eastAsia"/>
                                                            <w:kern w:val="0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赫姆</w:t>
                                                        </w:r>
                                                        <w:proofErr w:type="gramEnd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新細明體" w:hint="eastAsia"/>
                                                            <w:kern w:val="0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茲與雙諧和方程式之系統性解法</w:t>
                                                        </w:r>
                                                        <w:r>
                                                          <w:rPr>
                                                            <w:rFonts w:ascii="Times New Roman" w:eastAsia="標楷體" w:hAnsi="Times New Roman" w:cs="新細明體" w:hint="eastAsia"/>
                                                            <w:kern w:val="0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(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3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年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  <w:r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(NSC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kern w:val="0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94-2211-E-019-009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</w:p>
                                                      <w:p w:rsidR="00822DC9" w:rsidRDefault="00822DC9" w:rsidP="00822DC9">
                                                        <w:pPr>
                                                          <w:widowControl/>
                                                          <w:spacing w:afterLines="20" w:after="72" w:line="24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proofErr w:type="gramStart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奇異值分解法</w:t>
                                                        </w:r>
                                                        <w:proofErr w:type="gramEnd"/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與加法定理在對偶邊界積分方程法的理論探討及程式開發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(3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年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</w:p>
                                                      <w:p w:rsidR="00822DC9" w:rsidRPr="00E23789" w:rsidRDefault="00822DC9" w:rsidP="00822DC9">
                                                        <w:pPr>
                                                          <w:widowControl/>
                                                          <w:spacing w:afterLines="20" w:after="72" w:line="240" w:lineRule="exact"/>
                                                          <w:ind w:firstLineChars="550" w:firstLine="1100"/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</w:pP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(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傑出特約案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第一期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 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 xml:space="preserve">(NSC 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101-2221-E-019-050-MY3</w:t>
                                                        </w:r>
                                                        <w:r w:rsidRPr="00E23789">
                                                          <w:rPr>
                                                            <w:rFonts w:ascii="Times New Roman" w:eastAsia="標楷體" w:hAnsi="Times New Roman" w:hint="eastAsia"/>
                                                            <w:sz w:val="20"/>
                                                            <w:szCs w:val="20"/>
                                                          </w:rPr>
                                                          <w:t>)</w:t>
                                                        </w:r>
                                                      </w:p>
                                                      <w:p w:rsidR="00822DC9" w:rsidRPr="003474D5" w:rsidRDefault="00822DC9" w:rsidP="00822DC9">
                                                        <w:pPr>
                                                          <w:widowControl/>
                                                          <w:spacing w:afterLines="20" w:after="72" w:line="280" w:lineRule="exact"/>
                                                          <w:jc w:val="center"/>
                                                          <w:rPr>
                                                            <w:rFonts w:ascii="Times New Roman" w:eastAsia="標楷體" w:hAnsi="Times New Roman" w:cs="Times New Roman"/>
                                                            <w:sz w:val="22"/>
                                                          </w:rPr>
                                                        </w:pPr>
                                                      </w:p>
                                                    </w:txbxContent>
                                                  </wps:txbx>
                                                  <wps:bodyPr rot="0" vert="horz" wrap="square" lIns="91440" tIns="45720" rIns="91440" bIns="45720" anchor="t" anchorCtr="0">
                                                    <a:noAutofit/>
                                                  </wps:bodyPr>
                                                </wps:wsp>
                                              </wpg:grpSp>
                                            </wpg:grpSp>
                                            <wps:wsp>
                                              <wps:cNvPr id="646" name="文字方塊 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5838825" y="5124450"/>
                                                  <a:ext cx="881329" cy="600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6"/>
                                                </a:lnRef>
                                                <a:fillRef idx="2">
                                                  <a:schemeClr val="accent6"/>
                                                </a:fillRef>
                                                <a:effectRef idx="1">
                                                  <a:schemeClr val="accent6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:rsidR="00822DC9" w:rsidRDefault="00822DC9" w:rsidP="00822DC9">
                                                    <w:pPr>
                                                      <w:spacing w:line="320" w:lineRule="exact"/>
                                                      <w:jc w:val="center"/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  <w:t>Exterior</w:t>
                                                    </w:r>
                                                  </w:p>
                                                  <w:p w:rsidR="00822DC9" w:rsidRPr="00790D92" w:rsidRDefault="00822DC9" w:rsidP="00822DC9">
                                                    <w:pPr>
                                                      <w:spacing w:line="320" w:lineRule="exact"/>
                                                      <w:jc w:val="center"/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  <w:t>problems</w:t>
                                                    </w:r>
                                                  </w:p>
                                                  <w:p w:rsidR="00822DC9" w:rsidRPr="00790D92" w:rsidRDefault="00822DC9" w:rsidP="00822DC9">
                                                    <w:pPr>
                                                      <w:jc w:val="center"/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647" name="文字方塊 2"/>
                                              <wps:cNvSpPr txBox="1">
                                                <a:spLocks noChangeArrowheads="1"/>
                                              </wps:cNvSpPr>
                                              <wps:spPr bwMode="auto">
                                                <a:xfrm>
                                                  <a:off x="6066337" y="4121374"/>
                                                  <a:ext cx="953060" cy="60007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  <a:headEnd/>
                                                  <a:tailEnd/>
                                                </a:ln>
                                              </wps:spPr>
                                              <wps:style>
                                                <a:lnRef idx="1">
                                                  <a:schemeClr val="accent6"/>
                                                </a:lnRef>
                                                <a:fillRef idx="2">
                                                  <a:schemeClr val="accent6"/>
                                                </a:fillRef>
                                                <a:effectRef idx="1">
                                                  <a:schemeClr val="accent6"/>
                                                </a:effectRef>
                                                <a:fontRef idx="minor">
                                                  <a:schemeClr val="dk1"/>
                                                </a:fontRef>
                                              </wps:style>
                                              <wps:txbx>
                                                <w:txbxContent>
                                                  <w:p w:rsidR="00822DC9" w:rsidRPr="00790D92" w:rsidRDefault="00822DC9" w:rsidP="00822DC9">
                                                    <w:pP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</w:pPr>
                                                    <w:r w:rsidRPr="00C41864"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  <w:t>Inclusion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hAnsi="Times New Roman" w:cs="Times New Roman"/>
                                                        <w:sz w:val="28"/>
                                                        <w:szCs w:val="28"/>
                                                      </w:rPr>
                                                      <w:t>s</w:t>
                                                    </w:r>
                                                  </w:p>
                                                </w:txbxContent>
                                              </wps:txbx>
                                              <wps:bodyPr rot="0" vert="horz" wrap="square" lIns="91440" tIns="45720" rIns="91440" bIns="45720" anchor="t" anchorCtr="0">
                                                <a:noAutofit/>
                                              </wps:bodyPr>
                                            </wps:wsp>
                                          </wpg:grpSp>
                                          <wpg:grpSp>
                                            <wpg:cNvPr id="648" name="群組 10"/>
                                            <wpg:cNvGrpSpPr>
                                              <a:grpSpLocks noChangeAspect="1"/>
                                            </wpg:cNvGrpSpPr>
                                            <wpg:grpSpPr>
                                              <a:xfrm>
                                                <a:off x="6121560" y="3348688"/>
                                                <a:ext cx="795019" cy="582931"/>
                                                <a:chOff x="-514350" y="-18531981"/>
                                                <a:chExt cx="5161930" cy="3775099"/>
                                              </a:xfrm>
                                            </wpg:grpSpPr>
                                            <wps:wsp>
                                              <wps:cNvPr id="649" name="手繪多邊形 649"/>
                                              <wps:cNvSpPr/>
                                              <wps:spPr>
                                                <a:xfrm>
                                                  <a:off x="-514350" y="-18531981"/>
                                                  <a:ext cx="5161930" cy="3775099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2271976 w 5037615"/>
                                                    <a:gd name="connsiteY0" fmla="*/ 409517 h 3904432"/>
                                                    <a:gd name="connsiteX1" fmla="*/ 572202 w 5037615"/>
                                                    <a:gd name="connsiteY1" fmla="*/ 488054 h 3904432"/>
                                                    <a:gd name="connsiteX2" fmla="*/ 0 w 5037615"/>
                                                    <a:gd name="connsiteY2" fmla="*/ 1884899 h 3904432"/>
                                                    <a:gd name="connsiteX3" fmla="*/ 330980 w 5037615"/>
                                                    <a:gd name="connsiteY3" fmla="*/ 3191986 h 3904432"/>
                                                    <a:gd name="connsiteX4" fmla="*/ 2165389 w 5037615"/>
                                                    <a:gd name="connsiteY4" fmla="*/ 3904432 h 3904432"/>
                                                    <a:gd name="connsiteX5" fmla="*/ 4353218 w 5037615"/>
                                                    <a:gd name="connsiteY5" fmla="*/ 3640771 h 3904432"/>
                                                    <a:gd name="connsiteX6" fmla="*/ 5037615 w 5037615"/>
                                                    <a:gd name="connsiteY6" fmla="*/ 1699775 h 3904432"/>
                                                    <a:gd name="connsiteX7" fmla="*/ 3842724 w 5037615"/>
                                                    <a:gd name="connsiteY7" fmla="*/ 308540 h 3904432"/>
                                                    <a:gd name="connsiteX8" fmla="*/ 3141497 w 5037615"/>
                                                    <a:gd name="connsiteY8" fmla="*/ 0 h 3904432"/>
                                                    <a:gd name="connsiteX9" fmla="*/ 2271976 w 5037615"/>
                                                    <a:gd name="connsiteY9" fmla="*/ 409517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572202 w 5037615"/>
                                                    <a:gd name="connsiteY1" fmla="*/ 488054 h 3904432"/>
                                                    <a:gd name="connsiteX2" fmla="*/ 0 w 5037615"/>
                                                    <a:gd name="connsiteY2" fmla="*/ 1884899 h 3904432"/>
                                                    <a:gd name="connsiteX3" fmla="*/ 330980 w 5037615"/>
                                                    <a:gd name="connsiteY3" fmla="*/ 3191986 h 3904432"/>
                                                    <a:gd name="connsiteX4" fmla="*/ 2165389 w 5037615"/>
                                                    <a:gd name="connsiteY4" fmla="*/ 3904432 h 3904432"/>
                                                    <a:gd name="connsiteX5" fmla="*/ 4353218 w 5037615"/>
                                                    <a:gd name="connsiteY5" fmla="*/ 3640771 h 3904432"/>
                                                    <a:gd name="connsiteX6" fmla="*/ 5037615 w 5037615"/>
                                                    <a:gd name="connsiteY6" fmla="*/ 1699775 h 3904432"/>
                                                    <a:gd name="connsiteX7" fmla="*/ 3842724 w 5037615"/>
                                                    <a:gd name="connsiteY7" fmla="*/ 308540 h 3904432"/>
                                                    <a:gd name="connsiteX8" fmla="*/ 3141497 w 5037615"/>
                                                    <a:gd name="connsiteY8" fmla="*/ 0 h 3904432"/>
                                                    <a:gd name="connsiteX9" fmla="*/ 2193439 w 5037615"/>
                                                    <a:gd name="connsiteY9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0015 w 5037615"/>
                                                    <a:gd name="connsiteY1" fmla="*/ 426346 h 3904432"/>
                                                    <a:gd name="connsiteX2" fmla="*/ 572202 w 5037615"/>
                                                    <a:gd name="connsiteY2" fmla="*/ 488054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572202 w 5037615"/>
                                                    <a:gd name="connsiteY2" fmla="*/ 488054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476835 w 5037615"/>
                                                    <a:gd name="connsiteY2" fmla="*/ 690007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476835 w 5037615"/>
                                                    <a:gd name="connsiteY2" fmla="*/ 690007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476835 w 5037615"/>
                                                    <a:gd name="connsiteY2" fmla="*/ 690007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476835 w 5037615"/>
                                                    <a:gd name="connsiteY2" fmla="*/ 690007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5858 h 3904432"/>
                                                    <a:gd name="connsiteX1" fmla="*/ 1385624 w 5037615"/>
                                                    <a:gd name="connsiteY1" fmla="*/ 319759 h 3904432"/>
                                                    <a:gd name="connsiteX2" fmla="*/ 476835 w 5037615"/>
                                                    <a:gd name="connsiteY2" fmla="*/ 690007 h 3904432"/>
                                                    <a:gd name="connsiteX3" fmla="*/ 0 w 5037615"/>
                                                    <a:gd name="connsiteY3" fmla="*/ 1884899 h 3904432"/>
                                                    <a:gd name="connsiteX4" fmla="*/ 330980 w 5037615"/>
                                                    <a:gd name="connsiteY4" fmla="*/ 3191986 h 3904432"/>
                                                    <a:gd name="connsiteX5" fmla="*/ 2165389 w 5037615"/>
                                                    <a:gd name="connsiteY5" fmla="*/ 3904432 h 3904432"/>
                                                    <a:gd name="connsiteX6" fmla="*/ 4353218 w 5037615"/>
                                                    <a:gd name="connsiteY6" fmla="*/ 3640771 h 3904432"/>
                                                    <a:gd name="connsiteX7" fmla="*/ 5037615 w 5037615"/>
                                                    <a:gd name="connsiteY7" fmla="*/ 1699775 h 3904432"/>
                                                    <a:gd name="connsiteX8" fmla="*/ 3842724 w 5037615"/>
                                                    <a:gd name="connsiteY8" fmla="*/ 308540 h 3904432"/>
                                                    <a:gd name="connsiteX9" fmla="*/ 3141497 w 5037615"/>
                                                    <a:gd name="connsiteY9" fmla="*/ 0 h 3904432"/>
                                                    <a:gd name="connsiteX10" fmla="*/ 2193439 w 5037615"/>
                                                    <a:gd name="connsiteY10" fmla="*/ 375858 h 3904432"/>
                                                    <a:gd name="connsiteX0" fmla="*/ 2193439 w 5037615"/>
                                                    <a:gd name="connsiteY0" fmla="*/ 377595 h 3906169"/>
                                                    <a:gd name="connsiteX1" fmla="*/ 1385624 w 5037615"/>
                                                    <a:gd name="connsiteY1" fmla="*/ 321496 h 3906169"/>
                                                    <a:gd name="connsiteX2" fmla="*/ 476835 w 5037615"/>
                                                    <a:gd name="connsiteY2" fmla="*/ 691744 h 3906169"/>
                                                    <a:gd name="connsiteX3" fmla="*/ 0 w 5037615"/>
                                                    <a:gd name="connsiteY3" fmla="*/ 1886636 h 3906169"/>
                                                    <a:gd name="connsiteX4" fmla="*/ 330980 w 5037615"/>
                                                    <a:gd name="connsiteY4" fmla="*/ 3193723 h 3906169"/>
                                                    <a:gd name="connsiteX5" fmla="*/ 2165389 w 5037615"/>
                                                    <a:gd name="connsiteY5" fmla="*/ 3906169 h 3906169"/>
                                                    <a:gd name="connsiteX6" fmla="*/ 4353218 w 5037615"/>
                                                    <a:gd name="connsiteY6" fmla="*/ 3642508 h 3906169"/>
                                                    <a:gd name="connsiteX7" fmla="*/ 5037615 w 5037615"/>
                                                    <a:gd name="connsiteY7" fmla="*/ 1701512 h 3906169"/>
                                                    <a:gd name="connsiteX8" fmla="*/ 3842724 w 5037615"/>
                                                    <a:gd name="connsiteY8" fmla="*/ 310277 h 3906169"/>
                                                    <a:gd name="connsiteX9" fmla="*/ 3141497 w 5037615"/>
                                                    <a:gd name="connsiteY9" fmla="*/ 1737 h 3906169"/>
                                                    <a:gd name="connsiteX10" fmla="*/ 2193439 w 5037615"/>
                                                    <a:gd name="connsiteY10" fmla="*/ 377595 h 3906169"/>
                                                    <a:gd name="connsiteX0" fmla="*/ 2193439 w 5037615"/>
                                                    <a:gd name="connsiteY0" fmla="*/ 376349 h 3904923"/>
                                                    <a:gd name="connsiteX1" fmla="*/ 1385624 w 5037615"/>
                                                    <a:gd name="connsiteY1" fmla="*/ 320250 h 3904923"/>
                                                    <a:gd name="connsiteX2" fmla="*/ 476835 w 5037615"/>
                                                    <a:gd name="connsiteY2" fmla="*/ 690498 h 3904923"/>
                                                    <a:gd name="connsiteX3" fmla="*/ 0 w 5037615"/>
                                                    <a:gd name="connsiteY3" fmla="*/ 1885390 h 3904923"/>
                                                    <a:gd name="connsiteX4" fmla="*/ 330980 w 5037615"/>
                                                    <a:gd name="connsiteY4" fmla="*/ 3192477 h 3904923"/>
                                                    <a:gd name="connsiteX5" fmla="*/ 2165389 w 5037615"/>
                                                    <a:gd name="connsiteY5" fmla="*/ 3904923 h 3904923"/>
                                                    <a:gd name="connsiteX6" fmla="*/ 4353218 w 5037615"/>
                                                    <a:gd name="connsiteY6" fmla="*/ 3641262 h 3904923"/>
                                                    <a:gd name="connsiteX7" fmla="*/ 5037615 w 5037615"/>
                                                    <a:gd name="connsiteY7" fmla="*/ 1700266 h 3904923"/>
                                                    <a:gd name="connsiteX8" fmla="*/ 4403706 w 5037615"/>
                                                    <a:gd name="connsiteY8" fmla="*/ 454886 h 3904923"/>
                                                    <a:gd name="connsiteX9" fmla="*/ 3141497 w 5037615"/>
                                                    <a:gd name="connsiteY9" fmla="*/ 491 h 3904923"/>
                                                    <a:gd name="connsiteX10" fmla="*/ 2193439 w 5037615"/>
                                                    <a:gd name="connsiteY10" fmla="*/ 376349 h 3904923"/>
                                                    <a:gd name="connsiteX0" fmla="*/ 2193439 w 5037774"/>
                                                    <a:gd name="connsiteY0" fmla="*/ 376349 h 3904923"/>
                                                    <a:gd name="connsiteX1" fmla="*/ 1385624 w 5037774"/>
                                                    <a:gd name="connsiteY1" fmla="*/ 320250 h 3904923"/>
                                                    <a:gd name="connsiteX2" fmla="*/ 476835 w 5037774"/>
                                                    <a:gd name="connsiteY2" fmla="*/ 690498 h 3904923"/>
                                                    <a:gd name="connsiteX3" fmla="*/ 0 w 5037774"/>
                                                    <a:gd name="connsiteY3" fmla="*/ 1885390 h 3904923"/>
                                                    <a:gd name="connsiteX4" fmla="*/ 330980 w 5037774"/>
                                                    <a:gd name="connsiteY4" fmla="*/ 3192477 h 3904923"/>
                                                    <a:gd name="connsiteX5" fmla="*/ 2165389 w 5037774"/>
                                                    <a:gd name="connsiteY5" fmla="*/ 3904923 h 3904923"/>
                                                    <a:gd name="connsiteX6" fmla="*/ 4353218 w 5037774"/>
                                                    <a:gd name="connsiteY6" fmla="*/ 3641262 h 3904923"/>
                                                    <a:gd name="connsiteX7" fmla="*/ 5037615 w 5037774"/>
                                                    <a:gd name="connsiteY7" fmla="*/ 1700266 h 3904923"/>
                                                    <a:gd name="connsiteX8" fmla="*/ 4403706 w 5037774"/>
                                                    <a:gd name="connsiteY8" fmla="*/ 454886 h 3904923"/>
                                                    <a:gd name="connsiteX9" fmla="*/ 3141497 w 5037774"/>
                                                    <a:gd name="connsiteY9" fmla="*/ 491 h 3904923"/>
                                                    <a:gd name="connsiteX10" fmla="*/ 2193439 w 5037774"/>
                                                    <a:gd name="connsiteY10" fmla="*/ 376349 h 3904923"/>
                                                    <a:gd name="connsiteX0" fmla="*/ 2203068 w 5047403"/>
                                                    <a:gd name="connsiteY0" fmla="*/ 376349 h 3904923"/>
                                                    <a:gd name="connsiteX1" fmla="*/ 1395253 w 5047403"/>
                                                    <a:gd name="connsiteY1" fmla="*/ 320250 h 3904923"/>
                                                    <a:gd name="connsiteX2" fmla="*/ 486464 w 5047403"/>
                                                    <a:gd name="connsiteY2" fmla="*/ 690498 h 3904923"/>
                                                    <a:gd name="connsiteX3" fmla="*/ 9629 w 5047403"/>
                                                    <a:gd name="connsiteY3" fmla="*/ 1885390 h 3904923"/>
                                                    <a:gd name="connsiteX4" fmla="*/ 340609 w 5047403"/>
                                                    <a:gd name="connsiteY4" fmla="*/ 3192477 h 3904923"/>
                                                    <a:gd name="connsiteX5" fmla="*/ 2175018 w 5047403"/>
                                                    <a:gd name="connsiteY5" fmla="*/ 3904923 h 3904923"/>
                                                    <a:gd name="connsiteX6" fmla="*/ 4362847 w 5047403"/>
                                                    <a:gd name="connsiteY6" fmla="*/ 3641262 h 3904923"/>
                                                    <a:gd name="connsiteX7" fmla="*/ 5047244 w 5047403"/>
                                                    <a:gd name="connsiteY7" fmla="*/ 1700266 h 3904923"/>
                                                    <a:gd name="connsiteX8" fmla="*/ 4413335 w 5047403"/>
                                                    <a:gd name="connsiteY8" fmla="*/ 454886 h 3904923"/>
                                                    <a:gd name="connsiteX9" fmla="*/ 3151126 w 5047403"/>
                                                    <a:gd name="connsiteY9" fmla="*/ 491 h 3904923"/>
                                                    <a:gd name="connsiteX10" fmla="*/ 2203068 w 5047403"/>
                                                    <a:gd name="connsiteY10" fmla="*/ 376349 h 3904923"/>
                                                    <a:gd name="connsiteX0" fmla="*/ 2238988 w 5083323"/>
                                                    <a:gd name="connsiteY0" fmla="*/ 376349 h 3904923"/>
                                                    <a:gd name="connsiteX1" fmla="*/ 1431173 w 5083323"/>
                                                    <a:gd name="connsiteY1" fmla="*/ 320250 h 3904923"/>
                                                    <a:gd name="connsiteX2" fmla="*/ 522384 w 5083323"/>
                                                    <a:gd name="connsiteY2" fmla="*/ 690498 h 3904923"/>
                                                    <a:gd name="connsiteX3" fmla="*/ 45549 w 5083323"/>
                                                    <a:gd name="connsiteY3" fmla="*/ 1885390 h 3904923"/>
                                                    <a:gd name="connsiteX4" fmla="*/ 56769 w 5083323"/>
                                                    <a:gd name="connsiteY4" fmla="*/ 2530519 h 3904923"/>
                                                    <a:gd name="connsiteX5" fmla="*/ 376529 w 5083323"/>
                                                    <a:gd name="connsiteY5" fmla="*/ 3192477 h 3904923"/>
                                                    <a:gd name="connsiteX6" fmla="*/ 2210938 w 5083323"/>
                                                    <a:gd name="connsiteY6" fmla="*/ 3904923 h 3904923"/>
                                                    <a:gd name="connsiteX7" fmla="*/ 4398767 w 5083323"/>
                                                    <a:gd name="connsiteY7" fmla="*/ 3641262 h 3904923"/>
                                                    <a:gd name="connsiteX8" fmla="*/ 5083164 w 5083323"/>
                                                    <a:gd name="connsiteY8" fmla="*/ 1700266 h 3904923"/>
                                                    <a:gd name="connsiteX9" fmla="*/ 4449255 w 5083323"/>
                                                    <a:gd name="connsiteY9" fmla="*/ 454886 h 3904923"/>
                                                    <a:gd name="connsiteX10" fmla="*/ 3187046 w 5083323"/>
                                                    <a:gd name="connsiteY10" fmla="*/ 491 h 3904923"/>
                                                    <a:gd name="connsiteX11" fmla="*/ 2238988 w 5083323"/>
                                                    <a:gd name="connsiteY11" fmla="*/ 376349 h 3904923"/>
                                                    <a:gd name="connsiteX0" fmla="*/ 2222665 w 5067000"/>
                                                    <a:gd name="connsiteY0" fmla="*/ 376349 h 3904923"/>
                                                    <a:gd name="connsiteX1" fmla="*/ 1414850 w 5067000"/>
                                                    <a:gd name="connsiteY1" fmla="*/ 320250 h 3904923"/>
                                                    <a:gd name="connsiteX2" fmla="*/ 506061 w 5067000"/>
                                                    <a:gd name="connsiteY2" fmla="*/ 690498 h 3904923"/>
                                                    <a:gd name="connsiteX3" fmla="*/ 29226 w 5067000"/>
                                                    <a:gd name="connsiteY3" fmla="*/ 1885390 h 3904923"/>
                                                    <a:gd name="connsiteX4" fmla="*/ 102154 w 5067000"/>
                                                    <a:gd name="connsiteY4" fmla="*/ 2653935 h 3904923"/>
                                                    <a:gd name="connsiteX5" fmla="*/ 360206 w 5067000"/>
                                                    <a:gd name="connsiteY5" fmla="*/ 3192477 h 3904923"/>
                                                    <a:gd name="connsiteX6" fmla="*/ 2194615 w 5067000"/>
                                                    <a:gd name="connsiteY6" fmla="*/ 3904923 h 3904923"/>
                                                    <a:gd name="connsiteX7" fmla="*/ 4382444 w 5067000"/>
                                                    <a:gd name="connsiteY7" fmla="*/ 3641262 h 3904923"/>
                                                    <a:gd name="connsiteX8" fmla="*/ 5066841 w 5067000"/>
                                                    <a:gd name="connsiteY8" fmla="*/ 1700266 h 3904923"/>
                                                    <a:gd name="connsiteX9" fmla="*/ 4432932 w 5067000"/>
                                                    <a:gd name="connsiteY9" fmla="*/ 454886 h 3904923"/>
                                                    <a:gd name="connsiteX10" fmla="*/ 3170723 w 5067000"/>
                                                    <a:gd name="connsiteY10" fmla="*/ 491 h 3904923"/>
                                                    <a:gd name="connsiteX11" fmla="*/ 2222665 w 5067000"/>
                                                    <a:gd name="connsiteY11" fmla="*/ 376349 h 3904923"/>
                                                    <a:gd name="connsiteX0" fmla="*/ 2200845 w 5045180"/>
                                                    <a:gd name="connsiteY0" fmla="*/ 376349 h 3904923"/>
                                                    <a:gd name="connsiteX1" fmla="*/ 1393030 w 5045180"/>
                                                    <a:gd name="connsiteY1" fmla="*/ 320250 h 3904923"/>
                                                    <a:gd name="connsiteX2" fmla="*/ 484241 w 5045180"/>
                                                    <a:gd name="connsiteY2" fmla="*/ 690498 h 3904923"/>
                                                    <a:gd name="connsiteX3" fmla="*/ 231798 w 5045180"/>
                                                    <a:gd name="connsiteY3" fmla="*/ 1172944 h 3904923"/>
                                                    <a:gd name="connsiteX4" fmla="*/ 7406 w 5045180"/>
                                                    <a:gd name="connsiteY4" fmla="*/ 1885390 h 3904923"/>
                                                    <a:gd name="connsiteX5" fmla="*/ 80334 w 5045180"/>
                                                    <a:gd name="connsiteY5" fmla="*/ 2653935 h 3904923"/>
                                                    <a:gd name="connsiteX6" fmla="*/ 338386 w 5045180"/>
                                                    <a:gd name="connsiteY6" fmla="*/ 3192477 h 3904923"/>
                                                    <a:gd name="connsiteX7" fmla="*/ 2172795 w 5045180"/>
                                                    <a:gd name="connsiteY7" fmla="*/ 3904923 h 3904923"/>
                                                    <a:gd name="connsiteX8" fmla="*/ 4360624 w 5045180"/>
                                                    <a:gd name="connsiteY8" fmla="*/ 3641262 h 3904923"/>
                                                    <a:gd name="connsiteX9" fmla="*/ 5045021 w 5045180"/>
                                                    <a:gd name="connsiteY9" fmla="*/ 1700266 h 3904923"/>
                                                    <a:gd name="connsiteX10" fmla="*/ 4411112 w 5045180"/>
                                                    <a:gd name="connsiteY10" fmla="*/ 454886 h 3904923"/>
                                                    <a:gd name="connsiteX11" fmla="*/ 3148903 w 5045180"/>
                                                    <a:gd name="connsiteY11" fmla="*/ 491 h 3904923"/>
                                                    <a:gd name="connsiteX12" fmla="*/ 2200845 w 5045180"/>
                                                    <a:gd name="connsiteY12" fmla="*/ 376349 h 3904923"/>
                                                    <a:gd name="connsiteX0" fmla="*/ 2200845 w 5045180"/>
                                                    <a:gd name="connsiteY0" fmla="*/ 376349 h 3904923"/>
                                                    <a:gd name="connsiteX1" fmla="*/ 1393030 w 5045180"/>
                                                    <a:gd name="connsiteY1" fmla="*/ 320250 h 3904923"/>
                                                    <a:gd name="connsiteX2" fmla="*/ 484241 w 5045180"/>
                                                    <a:gd name="connsiteY2" fmla="*/ 690498 h 3904923"/>
                                                    <a:gd name="connsiteX3" fmla="*/ 327165 w 5045180"/>
                                                    <a:gd name="connsiteY3" fmla="*/ 1481484 h 3904923"/>
                                                    <a:gd name="connsiteX4" fmla="*/ 7406 w 5045180"/>
                                                    <a:gd name="connsiteY4" fmla="*/ 1885390 h 3904923"/>
                                                    <a:gd name="connsiteX5" fmla="*/ 80334 w 5045180"/>
                                                    <a:gd name="connsiteY5" fmla="*/ 2653935 h 3904923"/>
                                                    <a:gd name="connsiteX6" fmla="*/ 338386 w 5045180"/>
                                                    <a:gd name="connsiteY6" fmla="*/ 3192477 h 3904923"/>
                                                    <a:gd name="connsiteX7" fmla="*/ 2172795 w 5045180"/>
                                                    <a:gd name="connsiteY7" fmla="*/ 3904923 h 3904923"/>
                                                    <a:gd name="connsiteX8" fmla="*/ 4360624 w 5045180"/>
                                                    <a:gd name="connsiteY8" fmla="*/ 3641262 h 3904923"/>
                                                    <a:gd name="connsiteX9" fmla="*/ 5045021 w 5045180"/>
                                                    <a:gd name="connsiteY9" fmla="*/ 1700266 h 3904923"/>
                                                    <a:gd name="connsiteX10" fmla="*/ 4411112 w 5045180"/>
                                                    <a:gd name="connsiteY10" fmla="*/ 454886 h 3904923"/>
                                                    <a:gd name="connsiteX11" fmla="*/ 3148903 w 5045180"/>
                                                    <a:gd name="connsiteY11" fmla="*/ 491 h 3904923"/>
                                                    <a:gd name="connsiteX12" fmla="*/ 2200845 w 5045180"/>
                                                    <a:gd name="connsiteY12" fmla="*/ 376349 h 3904923"/>
                                                    <a:gd name="connsiteX0" fmla="*/ 2200845 w 5045180"/>
                                                    <a:gd name="connsiteY0" fmla="*/ 376349 h 3905122"/>
                                                    <a:gd name="connsiteX1" fmla="*/ 1393030 w 5045180"/>
                                                    <a:gd name="connsiteY1" fmla="*/ 320250 h 3905122"/>
                                                    <a:gd name="connsiteX2" fmla="*/ 484241 w 5045180"/>
                                                    <a:gd name="connsiteY2" fmla="*/ 690498 h 3905122"/>
                                                    <a:gd name="connsiteX3" fmla="*/ 327165 w 5045180"/>
                                                    <a:gd name="connsiteY3" fmla="*/ 1481484 h 3905122"/>
                                                    <a:gd name="connsiteX4" fmla="*/ 7406 w 5045180"/>
                                                    <a:gd name="connsiteY4" fmla="*/ 1885390 h 3905122"/>
                                                    <a:gd name="connsiteX5" fmla="*/ 80334 w 5045180"/>
                                                    <a:gd name="connsiteY5" fmla="*/ 2653935 h 3905122"/>
                                                    <a:gd name="connsiteX6" fmla="*/ 484241 w 5045180"/>
                                                    <a:gd name="connsiteY6" fmla="*/ 3680531 h 3905122"/>
                                                    <a:gd name="connsiteX7" fmla="*/ 2172795 w 5045180"/>
                                                    <a:gd name="connsiteY7" fmla="*/ 3904923 h 3905122"/>
                                                    <a:gd name="connsiteX8" fmla="*/ 4360624 w 5045180"/>
                                                    <a:gd name="connsiteY8" fmla="*/ 3641262 h 3905122"/>
                                                    <a:gd name="connsiteX9" fmla="*/ 5045021 w 5045180"/>
                                                    <a:gd name="connsiteY9" fmla="*/ 1700266 h 3905122"/>
                                                    <a:gd name="connsiteX10" fmla="*/ 4411112 w 5045180"/>
                                                    <a:gd name="connsiteY10" fmla="*/ 454886 h 3905122"/>
                                                    <a:gd name="connsiteX11" fmla="*/ 3148903 w 5045180"/>
                                                    <a:gd name="connsiteY11" fmla="*/ 491 h 3905122"/>
                                                    <a:gd name="connsiteX12" fmla="*/ 2200845 w 5045180"/>
                                                    <a:gd name="connsiteY12" fmla="*/ 376349 h 3905122"/>
                                                    <a:gd name="connsiteX0" fmla="*/ 2195339 w 5039674"/>
                                                    <a:gd name="connsiteY0" fmla="*/ 376349 h 3905122"/>
                                                    <a:gd name="connsiteX1" fmla="*/ 1387524 w 5039674"/>
                                                    <a:gd name="connsiteY1" fmla="*/ 320250 h 3905122"/>
                                                    <a:gd name="connsiteX2" fmla="*/ 478735 w 5039674"/>
                                                    <a:gd name="connsiteY2" fmla="*/ 690498 h 3905122"/>
                                                    <a:gd name="connsiteX3" fmla="*/ 321659 w 5039674"/>
                                                    <a:gd name="connsiteY3" fmla="*/ 1481484 h 3905122"/>
                                                    <a:gd name="connsiteX4" fmla="*/ 1900 w 5039674"/>
                                                    <a:gd name="connsiteY4" fmla="*/ 1885390 h 3905122"/>
                                                    <a:gd name="connsiteX5" fmla="*/ 265562 w 5039674"/>
                                                    <a:gd name="connsiteY5" fmla="*/ 2805400 h 3905122"/>
                                                    <a:gd name="connsiteX6" fmla="*/ 478735 w 5039674"/>
                                                    <a:gd name="connsiteY6" fmla="*/ 3680531 h 3905122"/>
                                                    <a:gd name="connsiteX7" fmla="*/ 2167289 w 5039674"/>
                                                    <a:gd name="connsiteY7" fmla="*/ 3904923 h 3905122"/>
                                                    <a:gd name="connsiteX8" fmla="*/ 4355118 w 5039674"/>
                                                    <a:gd name="connsiteY8" fmla="*/ 3641262 h 3905122"/>
                                                    <a:gd name="connsiteX9" fmla="*/ 5039515 w 5039674"/>
                                                    <a:gd name="connsiteY9" fmla="*/ 1700266 h 3905122"/>
                                                    <a:gd name="connsiteX10" fmla="*/ 4405606 w 5039674"/>
                                                    <a:gd name="connsiteY10" fmla="*/ 454886 h 3905122"/>
                                                    <a:gd name="connsiteX11" fmla="*/ 3143397 w 5039674"/>
                                                    <a:gd name="connsiteY11" fmla="*/ 491 h 3905122"/>
                                                    <a:gd name="connsiteX12" fmla="*/ 2195339 w 5039674"/>
                                                    <a:gd name="connsiteY12" fmla="*/ 376349 h 3905122"/>
                                                    <a:gd name="connsiteX0" fmla="*/ 2195339 w 5039674"/>
                                                    <a:gd name="connsiteY0" fmla="*/ 376349 h 3910609"/>
                                                    <a:gd name="connsiteX1" fmla="*/ 1387524 w 5039674"/>
                                                    <a:gd name="connsiteY1" fmla="*/ 320250 h 3910609"/>
                                                    <a:gd name="connsiteX2" fmla="*/ 478735 w 5039674"/>
                                                    <a:gd name="connsiteY2" fmla="*/ 690498 h 3910609"/>
                                                    <a:gd name="connsiteX3" fmla="*/ 321659 w 5039674"/>
                                                    <a:gd name="connsiteY3" fmla="*/ 1481484 h 3910609"/>
                                                    <a:gd name="connsiteX4" fmla="*/ 1900 w 5039674"/>
                                                    <a:gd name="connsiteY4" fmla="*/ 1885390 h 3910609"/>
                                                    <a:gd name="connsiteX5" fmla="*/ 265562 w 5039674"/>
                                                    <a:gd name="connsiteY5" fmla="*/ 2805400 h 3910609"/>
                                                    <a:gd name="connsiteX6" fmla="*/ 703127 w 5039674"/>
                                                    <a:gd name="connsiteY6" fmla="*/ 3792727 h 3910609"/>
                                                    <a:gd name="connsiteX7" fmla="*/ 2167289 w 5039674"/>
                                                    <a:gd name="connsiteY7" fmla="*/ 3904923 h 3910609"/>
                                                    <a:gd name="connsiteX8" fmla="*/ 4355118 w 5039674"/>
                                                    <a:gd name="connsiteY8" fmla="*/ 3641262 h 3910609"/>
                                                    <a:gd name="connsiteX9" fmla="*/ 5039515 w 5039674"/>
                                                    <a:gd name="connsiteY9" fmla="*/ 1700266 h 3910609"/>
                                                    <a:gd name="connsiteX10" fmla="*/ 4405606 w 5039674"/>
                                                    <a:gd name="connsiteY10" fmla="*/ 454886 h 3910609"/>
                                                    <a:gd name="connsiteX11" fmla="*/ 3143397 w 5039674"/>
                                                    <a:gd name="connsiteY11" fmla="*/ 491 h 3910609"/>
                                                    <a:gd name="connsiteX12" fmla="*/ 2195339 w 5039674"/>
                                                    <a:gd name="connsiteY12" fmla="*/ 376349 h 3910609"/>
                                                    <a:gd name="connsiteX0" fmla="*/ 2195339 w 5039674"/>
                                                    <a:gd name="connsiteY0" fmla="*/ 376349 h 3922136"/>
                                                    <a:gd name="connsiteX1" fmla="*/ 1387524 w 5039674"/>
                                                    <a:gd name="connsiteY1" fmla="*/ 320250 h 3922136"/>
                                                    <a:gd name="connsiteX2" fmla="*/ 478735 w 5039674"/>
                                                    <a:gd name="connsiteY2" fmla="*/ 690498 h 3922136"/>
                                                    <a:gd name="connsiteX3" fmla="*/ 321659 w 5039674"/>
                                                    <a:gd name="connsiteY3" fmla="*/ 1481484 h 3922136"/>
                                                    <a:gd name="connsiteX4" fmla="*/ 1900 w 5039674"/>
                                                    <a:gd name="connsiteY4" fmla="*/ 1885390 h 3922136"/>
                                                    <a:gd name="connsiteX5" fmla="*/ 265562 w 5039674"/>
                                                    <a:gd name="connsiteY5" fmla="*/ 2805400 h 3922136"/>
                                                    <a:gd name="connsiteX6" fmla="*/ 703127 w 5039674"/>
                                                    <a:gd name="connsiteY6" fmla="*/ 3792727 h 3922136"/>
                                                    <a:gd name="connsiteX7" fmla="*/ 2167289 w 5039674"/>
                                                    <a:gd name="connsiteY7" fmla="*/ 3904923 h 3922136"/>
                                                    <a:gd name="connsiteX8" fmla="*/ 3367789 w 5039674"/>
                                                    <a:gd name="connsiteY8" fmla="*/ 3893704 h 3922136"/>
                                                    <a:gd name="connsiteX9" fmla="*/ 4355118 w 5039674"/>
                                                    <a:gd name="connsiteY9" fmla="*/ 3641262 h 3922136"/>
                                                    <a:gd name="connsiteX10" fmla="*/ 5039515 w 5039674"/>
                                                    <a:gd name="connsiteY10" fmla="*/ 1700266 h 3922136"/>
                                                    <a:gd name="connsiteX11" fmla="*/ 4405606 w 5039674"/>
                                                    <a:gd name="connsiteY11" fmla="*/ 454886 h 3922136"/>
                                                    <a:gd name="connsiteX12" fmla="*/ 3143397 w 5039674"/>
                                                    <a:gd name="connsiteY12" fmla="*/ 491 h 3922136"/>
                                                    <a:gd name="connsiteX13" fmla="*/ 2195339 w 5039674"/>
                                                    <a:gd name="connsiteY13" fmla="*/ 376349 h 3922136"/>
                                                    <a:gd name="connsiteX0" fmla="*/ 2195339 w 5039674"/>
                                                    <a:gd name="connsiteY0" fmla="*/ 376349 h 3898470"/>
                                                    <a:gd name="connsiteX1" fmla="*/ 1387524 w 5039674"/>
                                                    <a:gd name="connsiteY1" fmla="*/ 320250 h 3898470"/>
                                                    <a:gd name="connsiteX2" fmla="*/ 478735 w 5039674"/>
                                                    <a:gd name="connsiteY2" fmla="*/ 690498 h 3898470"/>
                                                    <a:gd name="connsiteX3" fmla="*/ 321659 w 5039674"/>
                                                    <a:gd name="connsiteY3" fmla="*/ 1481484 h 3898470"/>
                                                    <a:gd name="connsiteX4" fmla="*/ 1900 w 5039674"/>
                                                    <a:gd name="connsiteY4" fmla="*/ 1885390 h 3898470"/>
                                                    <a:gd name="connsiteX5" fmla="*/ 265562 w 5039674"/>
                                                    <a:gd name="connsiteY5" fmla="*/ 2805400 h 3898470"/>
                                                    <a:gd name="connsiteX6" fmla="*/ 703127 w 5039674"/>
                                                    <a:gd name="connsiteY6" fmla="*/ 3792727 h 3898470"/>
                                                    <a:gd name="connsiteX7" fmla="*/ 2509487 w 5039674"/>
                                                    <a:gd name="connsiteY7" fmla="*/ 3646872 h 3898470"/>
                                                    <a:gd name="connsiteX8" fmla="*/ 3367789 w 5039674"/>
                                                    <a:gd name="connsiteY8" fmla="*/ 3893704 h 3898470"/>
                                                    <a:gd name="connsiteX9" fmla="*/ 4355118 w 5039674"/>
                                                    <a:gd name="connsiteY9" fmla="*/ 3641262 h 3898470"/>
                                                    <a:gd name="connsiteX10" fmla="*/ 5039515 w 5039674"/>
                                                    <a:gd name="connsiteY10" fmla="*/ 1700266 h 3898470"/>
                                                    <a:gd name="connsiteX11" fmla="*/ 4405606 w 5039674"/>
                                                    <a:gd name="connsiteY11" fmla="*/ 454886 h 3898470"/>
                                                    <a:gd name="connsiteX12" fmla="*/ 3143397 w 5039674"/>
                                                    <a:gd name="connsiteY12" fmla="*/ 491 h 3898470"/>
                                                    <a:gd name="connsiteX13" fmla="*/ 2195339 w 5039674"/>
                                                    <a:gd name="connsiteY13" fmla="*/ 376349 h 3898470"/>
                                                    <a:gd name="connsiteX0" fmla="*/ 2195339 w 5039674"/>
                                                    <a:gd name="connsiteY0" fmla="*/ 376349 h 3898586"/>
                                                    <a:gd name="connsiteX1" fmla="*/ 1387524 w 5039674"/>
                                                    <a:gd name="connsiteY1" fmla="*/ 320250 h 3898586"/>
                                                    <a:gd name="connsiteX2" fmla="*/ 478735 w 5039674"/>
                                                    <a:gd name="connsiteY2" fmla="*/ 690498 h 3898586"/>
                                                    <a:gd name="connsiteX3" fmla="*/ 321659 w 5039674"/>
                                                    <a:gd name="connsiteY3" fmla="*/ 1481484 h 3898586"/>
                                                    <a:gd name="connsiteX4" fmla="*/ 1900 w 5039674"/>
                                                    <a:gd name="connsiteY4" fmla="*/ 1885390 h 3898586"/>
                                                    <a:gd name="connsiteX5" fmla="*/ 265562 w 5039674"/>
                                                    <a:gd name="connsiteY5" fmla="*/ 2805400 h 3898586"/>
                                                    <a:gd name="connsiteX6" fmla="*/ 949959 w 5039674"/>
                                                    <a:gd name="connsiteY6" fmla="*/ 3747848 h 3898586"/>
                                                    <a:gd name="connsiteX7" fmla="*/ 2509487 w 5039674"/>
                                                    <a:gd name="connsiteY7" fmla="*/ 3646872 h 3898586"/>
                                                    <a:gd name="connsiteX8" fmla="*/ 3367789 w 5039674"/>
                                                    <a:gd name="connsiteY8" fmla="*/ 3893704 h 3898586"/>
                                                    <a:gd name="connsiteX9" fmla="*/ 4355118 w 5039674"/>
                                                    <a:gd name="connsiteY9" fmla="*/ 3641262 h 3898586"/>
                                                    <a:gd name="connsiteX10" fmla="*/ 5039515 w 5039674"/>
                                                    <a:gd name="connsiteY10" fmla="*/ 1700266 h 3898586"/>
                                                    <a:gd name="connsiteX11" fmla="*/ 4405606 w 5039674"/>
                                                    <a:gd name="connsiteY11" fmla="*/ 454886 h 3898586"/>
                                                    <a:gd name="connsiteX12" fmla="*/ 3143397 w 5039674"/>
                                                    <a:gd name="connsiteY12" fmla="*/ 491 h 3898586"/>
                                                    <a:gd name="connsiteX13" fmla="*/ 2195339 w 5039674"/>
                                                    <a:gd name="connsiteY13" fmla="*/ 376349 h 3898586"/>
                                                    <a:gd name="connsiteX0" fmla="*/ 2194521 w 5038856"/>
                                                    <a:gd name="connsiteY0" fmla="*/ 376349 h 3898586"/>
                                                    <a:gd name="connsiteX1" fmla="*/ 1386706 w 5038856"/>
                                                    <a:gd name="connsiteY1" fmla="*/ 320250 h 3898586"/>
                                                    <a:gd name="connsiteX2" fmla="*/ 477917 w 5038856"/>
                                                    <a:gd name="connsiteY2" fmla="*/ 690498 h 3898586"/>
                                                    <a:gd name="connsiteX3" fmla="*/ 320841 w 5038856"/>
                                                    <a:gd name="connsiteY3" fmla="*/ 1481484 h 3898586"/>
                                                    <a:gd name="connsiteX4" fmla="*/ 1082 w 5038856"/>
                                                    <a:gd name="connsiteY4" fmla="*/ 1885390 h 3898586"/>
                                                    <a:gd name="connsiteX5" fmla="*/ 455478 w 5038856"/>
                                                    <a:gd name="connsiteY5" fmla="*/ 2839059 h 3898586"/>
                                                    <a:gd name="connsiteX6" fmla="*/ 949141 w 5038856"/>
                                                    <a:gd name="connsiteY6" fmla="*/ 3747848 h 3898586"/>
                                                    <a:gd name="connsiteX7" fmla="*/ 2508669 w 5038856"/>
                                                    <a:gd name="connsiteY7" fmla="*/ 3646872 h 3898586"/>
                                                    <a:gd name="connsiteX8" fmla="*/ 3366971 w 5038856"/>
                                                    <a:gd name="connsiteY8" fmla="*/ 3893704 h 3898586"/>
                                                    <a:gd name="connsiteX9" fmla="*/ 4354300 w 5038856"/>
                                                    <a:gd name="connsiteY9" fmla="*/ 3641262 h 3898586"/>
                                                    <a:gd name="connsiteX10" fmla="*/ 5038697 w 5038856"/>
                                                    <a:gd name="connsiteY10" fmla="*/ 1700266 h 3898586"/>
                                                    <a:gd name="connsiteX11" fmla="*/ 4404788 w 5038856"/>
                                                    <a:gd name="connsiteY11" fmla="*/ 454886 h 3898586"/>
                                                    <a:gd name="connsiteX12" fmla="*/ 3142579 w 5038856"/>
                                                    <a:gd name="connsiteY12" fmla="*/ 491 h 3898586"/>
                                                    <a:gd name="connsiteX13" fmla="*/ 2194521 w 5038856"/>
                                                    <a:gd name="connsiteY13" fmla="*/ 376349 h 3898586"/>
                                                    <a:gd name="connsiteX0" fmla="*/ 2261695 w 5106030"/>
                                                    <a:gd name="connsiteY0" fmla="*/ 376349 h 3898586"/>
                                                    <a:gd name="connsiteX1" fmla="*/ 1453880 w 5106030"/>
                                                    <a:gd name="connsiteY1" fmla="*/ 320250 h 3898586"/>
                                                    <a:gd name="connsiteX2" fmla="*/ 545091 w 5106030"/>
                                                    <a:gd name="connsiteY2" fmla="*/ 690498 h 3898586"/>
                                                    <a:gd name="connsiteX3" fmla="*/ 388015 w 5106030"/>
                                                    <a:gd name="connsiteY3" fmla="*/ 1481484 h 3898586"/>
                                                    <a:gd name="connsiteX4" fmla="*/ 938 w 5106030"/>
                                                    <a:gd name="connsiteY4" fmla="*/ 2317346 h 3898586"/>
                                                    <a:gd name="connsiteX5" fmla="*/ 522652 w 5106030"/>
                                                    <a:gd name="connsiteY5" fmla="*/ 2839059 h 3898586"/>
                                                    <a:gd name="connsiteX6" fmla="*/ 1016315 w 5106030"/>
                                                    <a:gd name="connsiteY6" fmla="*/ 3747848 h 3898586"/>
                                                    <a:gd name="connsiteX7" fmla="*/ 2575843 w 5106030"/>
                                                    <a:gd name="connsiteY7" fmla="*/ 3646872 h 3898586"/>
                                                    <a:gd name="connsiteX8" fmla="*/ 3434145 w 5106030"/>
                                                    <a:gd name="connsiteY8" fmla="*/ 3893704 h 3898586"/>
                                                    <a:gd name="connsiteX9" fmla="*/ 4421474 w 5106030"/>
                                                    <a:gd name="connsiteY9" fmla="*/ 3641262 h 3898586"/>
                                                    <a:gd name="connsiteX10" fmla="*/ 5105871 w 5106030"/>
                                                    <a:gd name="connsiteY10" fmla="*/ 1700266 h 3898586"/>
                                                    <a:gd name="connsiteX11" fmla="*/ 4471962 w 5106030"/>
                                                    <a:gd name="connsiteY11" fmla="*/ 454886 h 3898586"/>
                                                    <a:gd name="connsiteX12" fmla="*/ 3209753 w 5106030"/>
                                                    <a:gd name="connsiteY12" fmla="*/ 491 h 3898586"/>
                                                    <a:gd name="connsiteX13" fmla="*/ 2261695 w 5106030"/>
                                                    <a:gd name="connsiteY13" fmla="*/ 376349 h 3898586"/>
                                                    <a:gd name="connsiteX0" fmla="*/ 2261629 w 5105964"/>
                                                    <a:gd name="connsiteY0" fmla="*/ 376349 h 3898586"/>
                                                    <a:gd name="connsiteX1" fmla="*/ 1453814 w 5105964"/>
                                                    <a:gd name="connsiteY1" fmla="*/ 320250 h 3898586"/>
                                                    <a:gd name="connsiteX2" fmla="*/ 545025 w 5105964"/>
                                                    <a:gd name="connsiteY2" fmla="*/ 690498 h 3898586"/>
                                                    <a:gd name="connsiteX3" fmla="*/ 387949 w 5105964"/>
                                                    <a:gd name="connsiteY3" fmla="*/ 1481484 h 3898586"/>
                                                    <a:gd name="connsiteX4" fmla="*/ 872 w 5105964"/>
                                                    <a:gd name="connsiteY4" fmla="*/ 2317346 h 3898586"/>
                                                    <a:gd name="connsiteX5" fmla="*/ 561855 w 5105964"/>
                                                    <a:gd name="connsiteY5" fmla="*/ 3024183 h 3898586"/>
                                                    <a:gd name="connsiteX6" fmla="*/ 1016249 w 5105964"/>
                                                    <a:gd name="connsiteY6" fmla="*/ 3747848 h 3898586"/>
                                                    <a:gd name="connsiteX7" fmla="*/ 2575777 w 5105964"/>
                                                    <a:gd name="connsiteY7" fmla="*/ 3646872 h 3898586"/>
                                                    <a:gd name="connsiteX8" fmla="*/ 3434079 w 5105964"/>
                                                    <a:gd name="connsiteY8" fmla="*/ 3893704 h 3898586"/>
                                                    <a:gd name="connsiteX9" fmla="*/ 4421408 w 5105964"/>
                                                    <a:gd name="connsiteY9" fmla="*/ 3641262 h 3898586"/>
                                                    <a:gd name="connsiteX10" fmla="*/ 5105805 w 5105964"/>
                                                    <a:gd name="connsiteY10" fmla="*/ 1700266 h 3898586"/>
                                                    <a:gd name="connsiteX11" fmla="*/ 4471896 w 5105964"/>
                                                    <a:gd name="connsiteY11" fmla="*/ 454886 h 3898586"/>
                                                    <a:gd name="connsiteX12" fmla="*/ 3209687 w 5105964"/>
                                                    <a:gd name="connsiteY12" fmla="*/ 491 h 3898586"/>
                                                    <a:gd name="connsiteX13" fmla="*/ 2261629 w 5105964"/>
                                                    <a:gd name="connsiteY13" fmla="*/ 376349 h 3898586"/>
                                                    <a:gd name="connsiteX0" fmla="*/ 2261629 w 5105964"/>
                                                    <a:gd name="connsiteY0" fmla="*/ 376349 h 3898586"/>
                                                    <a:gd name="connsiteX1" fmla="*/ 1453814 w 5105964"/>
                                                    <a:gd name="connsiteY1" fmla="*/ 320250 h 3898586"/>
                                                    <a:gd name="connsiteX2" fmla="*/ 545025 w 5105964"/>
                                                    <a:gd name="connsiteY2" fmla="*/ 561472 h 3898586"/>
                                                    <a:gd name="connsiteX3" fmla="*/ 387949 w 5105964"/>
                                                    <a:gd name="connsiteY3" fmla="*/ 1481484 h 3898586"/>
                                                    <a:gd name="connsiteX4" fmla="*/ 872 w 5105964"/>
                                                    <a:gd name="connsiteY4" fmla="*/ 2317346 h 3898586"/>
                                                    <a:gd name="connsiteX5" fmla="*/ 561855 w 5105964"/>
                                                    <a:gd name="connsiteY5" fmla="*/ 3024183 h 3898586"/>
                                                    <a:gd name="connsiteX6" fmla="*/ 1016249 w 5105964"/>
                                                    <a:gd name="connsiteY6" fmla="*/ 3747848 h 3898586"/>
                                                    <a:gd name="connsiteX7" fmla="*/ 2575777 w 5105964"/>
                                                    <a:gd name="connsiteY7" fmla="*/ 3646872 h 3898586"/>
                                                    <a:gd name="connsiteX8" fmla="*/ 3434079 w 5105964"/>
                                                    <a:gd name="connsiteY8" fmla="*/ 3893704 h 3898586"/>
                                                    <a:gd name="connsiteX9" fmla="*/ 4421408 w 5105964"/>
                                                    <a:gd name="connsiteY9" fmla="*/ 3641262 h 3898586"/>
                                                    <a:gd name="connsiteX10" fmla="*/ 5105805 w 5105964"/>
                                                    <a:gd name="connsiteY10" fmla="*/ 1700266 h 3898586"/>
                                                    <a:gd name="connsiteX11" fmla="*/ 4471896 w 5105964"/>
                                                    <a:gd name="connsiteY11" fmla="*/ 454886 h 3898586"/>
                                                    <a:gd name="connsiteX12" fmla="*/ 3209687 w 5105964"/>
                                                    <a:gd name="connsiteY12" fmla="*/ 491 h 3898586"/>
                                                    <a:gd name="connsiteX13" fmla="*/ 2261629 w 5105964"/>
                                                    <a:gd name="connsiteY13" fmla="*/ 376349 h 3898586"/>
                                                    <a:gd name="connsiteX0" fmla="*/ 2474802 w 5105964"/>
                                                    <a:gd name="connsiteY0" fmla="*/ 432447 h 3898586"/>
                                                    <a:gd name="connsiteX1" fmla="*/ 1453814 w 5105964"/>
                                                    <a:gd name="connsiteY1" fmla="*/ 320250 h 3898586"/>
                                                    <a:gd name="connsiteX2" fmla="*/ 545025 w 5105964"/>
                                                    <a:gd name="connsiteY2" fmla="*/ 561472 h 3898586"/>
                                                    <a:gd name="connsiteX3" fmla="*/ 387949 w 5105964"/>
                                                    <a:gd name="connsiteY3" fmla="*/ 1481484 h 3898586"/>
                                                    <a:gd name="connsiteX4" fmla="*/ 872 w 5105964"/>
                                                    <a:gd name="connsiteY4" fmla="*/ 2317346 h 3898586"/>
                                                    <a:gd name="connsiteX5" fmla="*/ 561855 w 5105964"/>
                                                    <a:gd name="connsiteY5" fmla="*/ 3024183 h 3898586"/>
                                                    <a:gd name="connsiteX6" fmla="*/ 1016249 w 5105964"/>
                                                    <a:gd name="connsiteY6" fmla="*/ 3747848 h 3898586"/>
                                                    <a:gd name="connsiteX7" fmla="*/ 2575777 w 5105964"/>
                                                    <a:gd name="connsiteY7" fmla="*/ 3646872 h 3898586"/>
                                                    <a:gd name="connsiteX8" fmla="*/ 3434079 w 5105964"/>
                                                    <a:gd name="connsiteY8" fmla="*/ 3893704 h 3898586"/>
                                                    <a:gd name="connsiteX9" fmla="*/ 4421408 w 5105964"/>
                                                    <a:gd name="connsiteY9" fmla="*/ 3641262 h 3898586"/>
                                                    <a:gd name="connsiteX10" fmla="*/ 5105805 w 5105964"/>
                                                    <a:gd name="connsiteY10" fmla="*/ 1700266 h 3898586"/>
                                                    <a:gd name="connsiteX11" fmla="*/ 4471896 w 5105964"/>
                                                    <a:gd name="connsiteY11" fmla="*/ 454886 h 3898586"/>
                                                    <a:gd name="connsiteX12" fmla="*/ 3209687 w 5105964"/>
                                                    <a:gd name="connsiteY12" fmla="*/ 491 h 3898586"/>
                                                    <a:gd name="connsiteX13" fmla="*/ 2474802 w 5105964"/>
                                                    <a:gd name="connsiteY13" fmla="*/ 432447 h 3898586"/>
                                                    <a:gd name="connsiteX0" fmla="*/ 2474802 w 5105964"/>
                                                    <a:gd name="connsiteY0" fmla="*/ 432447 h 3898586"/>
                                                    <a:gd name="connsiteX1" fmla="*/ 1358447 w 5105964"/>
                                                    <a:gd name="connsiteY1" fmla="*/ 370739 h 3898586"/>
                                                    <a:gd name="connsiteX2" fmla="*/ 545025 w 5105964"/>
                                                    <a:gd name="connsiteY2" fmla="*/ 561472 h 3898586"/>
                                                    <a:gd name="connsiteX3" fmla="*/ 387949 w 5105964"/>
                                                    <a:gd name="connsiteY3" fmla="*/ 1481484 h 3898586"/>
                                                    <a:gd name="connsiteX4" fmla="*/ 872 w 5105964"/>
                                                    <a:gd name="connsiteY4" fmla="*/ 2317346 h 3898586"/>
                                                    <a:gd name="connsiteX5" fmla="*/ 561855 w 5105964"/>
                                                    <a:gd name="connsiteY5" fmla="*/ 3024183 h 3898586"/>
                                                    <a:gd name="connsiteX6" fmla="*/ 1016249 w 5105964"/>
                                                    <a:gd name="connsiteY6" fmla="*/ 3747848 h 3898586"/>
                                                    <a:gd name="connsiteX7" fmla="*/ 2575777 w 5105964"/>
                                                    <a:gd name="connsiteY7" fmla="*/ 3646872 h 3898586"/>
                                                    <a:gd name="connsiteX8" fmla="*/ 3434079 w 5105964"/>
                                                    <a:gd name="connsiteY8" fmla="*/ 3893704 h 3898586"/>
                                                    <a:gd name="connsiteX9" fmla="*/ 4421408 w 5105964"/>
                                                    <a:gd name="connsiteY9" fmla="*/ 3641262 h 3898586"/>
                                                    <a:gd name="connsiteX10" fmla="*/ 5105805 w 5105964"/>
                                                    <a:gd name="connsiteY10" fmla="*/ 1700266 h 3898586"/>
                                                    <a:gd name="connsiteX11" fmla="*/ 4471896 w 5105964"/>
                                                    <a:gd name="connsiteY11" fmla="*/ 454886 h 3898586"/>
                                                    <a:gd name="connsiteX12" fmla="*/ 3209687 w 5105964"/>
                                                    <a:gd name="connsiteY12" fmla="*/ 491 h 3898586"/>
                                                    <a:gd name="connsiteX13" fmla="*/ 2474802 w 5105964"/>
                                                    <a:gd name="connsiteY13" fmla="*/ 432447 h 3898586"/>
                                                    <a:gd name="connsiteX0" fmla="*/ 2474802 w 5105996"/>
                                                    <a:gd name="connsiteY0" fmla="*/ 432197 h 3898336"/>
                                                    <a:gd name="connsiteX1" fmla="*/ 1358447 w 5105996"/>
                                                    <a:gd name="connsiteY1" fmla="*/ 370489 h 3898336"/>
                                                    <a:gd name="connsiteX2" fmla="*/ 545025 w 5105996"/>
                                                    <a:gd name="connsiteY2" fmla="*/ 561222 h 3898336"/>
                                                    <a:gd name="connsiteX3" fmla="*/ 387949 w 5105996"/>
                                                    <a:gd name="connsiteY3" fmla="*/ 1481234 h 3898336"/>
                                                    <a:gd name="connsiteX4" fmla="*/ 872 w 5105996"/>
                                                    <a:gd name="connsiteY4" fmla="*/ 2317096 h 3898336"/>
                                                    <a:gd name="connsiteX5" fmla="*/ 561855 w 5105996"/>
                                                    <a:gd name="connsiteY5" fmla="*/ 3023933 h 3898336"/>
                                                    <a:gd name="connsiteX6" fmla="*/ 1016249 w 5105996"/>
                                                    <a:gd name="connsiteY6" fmla="*/ 3747598 h 3898336"/>
                                                    <a:gd name="connsiteX7" fmla="*/ 2575777 w 5105996"/>
                                                    <a:gd name="connsiteY7" fmla="*/ 3646622 h 3898336"/>
                                                    <a:gd name="connsiteX8" fmla="*/ 3434079 w 5105996"/>
                                                    <a:gd name="connsiteY8" fmla="*/ 3893454 h 3898336"/>
                                                    <a:gd name="connsiteX9" fmla="*/ 4421408 w 5105996"/>
                                                    <a:gd name="connsiteY9" fmla="*/ 3641012 h 3898336"/>
                                                    <a:gd name="connsiteX10" fmla="*/ 5105805 w 5105996"/>
                                                    <a:gd name="connsiteY10" fmla="*/ 1700016 h 3898336"/>
                                                    <a:gd name="connsiteX11" fmla="*/ 4527994 w 5105996"/>
                                                    <a:gd name="connsiteY11" fmla="*/ 656589 h 3898336"/>
                                                    <a:gd name="connsiteX12" fmla="*/ 3209687 w 5105996"/>
                                                    <a:gd name="connsiteY12" fmla="*/ 241 h 3898336"/>
                                                    <a:gd name="connsiteX13" fmla="*/ 2474802 w 5105996"/>
                                                    <a:gd name="connsiteY13" fmla="*/ 432197 h 3898336"/>
                                                    <a:gd name="connsiteX0" fmla="*/ 2474802 w 5105996"/>
                                                    <a:gd name="connsiteY0" fmla="*/ 426590 h 3892729"/>
                                                    <a:gd name="connsiteX1" fmla="*/ 1358447 w 5105996"/>
                                                    <a:gd name="connsiteY1" fmla="*/ 364882 h 3892729"/>
                                                    <a:gd name="connsiteX2" fmla="*/ 545025 w 5105996"/>
                                                    <a:gd name="connsiteY2" fmla="*/ 555615 h 3892729"/>
                                                    <a:gd name="connsiteX3" fmla="*/ 387949 w 5105996"/>
                                                    <a:gd name="connsiteY3" fmla="*/ 1475627 h 3892729"/>
                                                    <a:gd name="connsiteX4" fmla="*/ 872 w 5105996"/>
                                                    <a:gd name="connsiteY4" fmla="*/ 2311489 h 3892729"/>
                                                    <a:gd name="connsiteX5" fmla="*/ 561855 w 5105996"/>
                                                    <a:gd name="connsiteY5" fmla="*/ 3018326 h 3892729"/>
                                                    <a:gd name="connsiteX6" fmla="*/ 1016249 w 5105996"/>
                                                    <a:gd name="connsiteY6" fmla="*/ 3741991 h 3892729"/>
                                                    <a:gd name="connsiteX7" fmla="*/ 2575777 w 5105996"/>
                                                    <a:gd name="connsiteY7" fmla="*/ 3641015 h 3892729"/>
                                                    <a:gd name="connsiteX8" fmla="*/ 3434079 w 5105996"/>
                                                    <a:gd name="connsiteY8" fmla="*/ 3887847 h 3892729"/>
                                                    <a:gd name="connsiteX9" fmla="*/ 4421408 w 5105996"/>
                                                    <a:gd name="connsiteY9" fmla="*/ 3635405 h 3892729"/>
                                                    <a:gd name="connsiteX10" fmla="*/ 5105805 w 5105996"/>
                                                    <a:gd name="connsiteY10" fmla="*/ 1694409 h 3892729"/>
                                                    <a:gd name="connsiteX11" fmla="*/ 4527994 w 5105996"/>
                                                    <a:gd name="connsiteY11" fmla="*/ 650982 h 3892729"/>
                                                    <a:gd name="connsiteX12" fmla="*/ 3422860 w 5105996"/>
                                                    <a:gd name="connsiteY12" fmla="*/ 244 h 3892729"/>
                                                    <a:gd name="connsiteX13" fmla="*/ 2474802 w 5105996"/>
                                                    <a:gd name="connsiteY13" fmla="*/ 426590 h 3892729"/>
                                                    <a:gd name="connsiteX0" fmla="*/ 2474802 w 5105996"/>
                                                    <a:gd name="connsiteY0" fmla="*/ 308890 h 3775029"/>
                                                    <a:gd name="connsiteX1" fmla="*/ 1358447 w 5105996"/>
                                                    <a:gd name="connsiteY1" fmla="*/ 247182 h 3775029"/>
                                                    <a:gd name="connsiteX2" fmla="*/ 545025 w 5105996"/>
                                                    <a:gd name="connsiteY2" fmla="*/ 437915 h 3775029"/>
                                                    <a:gd name="connsiteX3" fmla="*/ 387949 w 5105996"/>
                                                    <a:gd name="connsiteY3" fmla="*/ 1357927 h 3775029"/>
                                                    <a:gd name="connsiteX4" fmla="*/ 872 w 5105996"/>
                                                    <a:gd name="connsiteY4" fmla="*/ 2193789 h 3775029"/>
                                                    <a:gd name="connsiteX5" fmla="*/ 561855 w 5105996"/>
                                                    <a:gd name="connsiteY5" fmla="*/ 2900626 h 3775029"/>
                                                    <a:gd name="connsiteX6" fmla="*/ 1016249 w 5105996"/>
                                                    <a:gd name="connsiteY6" fmla="*/ 3624291 h 3775029"/>
                                                    <a:gd name="connsiteX7" fmla="*/ 2575777 w 5105996"/>
                                                    <a:gd name="connsiteY7" fmla="*/ 3523315 h 3775029"/>
                                                    <a:gd name="connsiteX8" fmla="*/ 3434079 w 5105996"/>
                                                    <a:gd name="connsiteY8" fmla="*/ 3770147 h 3775029"/>
                                                    <a:gd name="connsiteX9" fmla="*/ 4421408 w 5105996"/>
                                                    <a:gd name="connsiteY9" fmla="*/ 3517705 h 3775029"/>
                                                    <a:gd name="connsiteX10" fmla="*/ 5105805 w 5105996"/>
                                                    <a:gd name="connsiteY10" fmla="*/ 1576709 h 3775029"/>
                                                    <a:gd name="connsiteX11" fmla="*/ 4527994 w 5105996"/>
                                                    <a:gd name="connsiteY11" fmla="*/ 533282 h 3775029"/>
                                                    <a:gd name="connsiteX12" fmla="*/ 3512617 w 5105996"/>
                                                    <a:gd name="connsiteY12" fmla="*/ 350 h 3775029"/>
                                                    <a:gd name="connsiteX13" fmla="*/ 2474802 w 5105996"/>
                                                    <a:gd name="connsiteY13" fmla="*/ 308890 h 3775029"/>
                                                    <a:gd name="connsiteX0" fmla="*/ 2474802 w 5106238"/>
                                                    <a:gd name="connsiteY0" fmla="*/ 308958 h 3775097"/>
                                                    <a:gd name="connsiteX1" fmla="*/ 1358447 w 5106238"/>
                                                    <a:gd name="connsiteY1" fmla="*/ 247250 h 3775097"/>
                                                    <a:gd name="connsiteX2" fmla="*/ 545025 w 5106238"/>
                                                    <a:gd name="connsiteY2" fmla="*/ 437983 h 3775097"/>
                                                    <a:gd name="connsiteX3" fmla="*/ 387949 w 5106238"/>
                                                    <a:gd name="connsiteY3" fmla="*/ 1357995 h 3775097"/>
                                                    <a:gd name="connsiteX4" fmla="*/ 872 w 5106238"/>
                                                    <a:gd name="connsiteY4" fmla="*/ 2193857 h 3775097"/>
                                                    <a:gd name="connsiteX5" fmla="*/ 561855 w 5106238"/>
                                                    <a:gd name="connsiteY5" fmla="*/ 2900694 h 3775097"/>
                                                    <a:gd name="connsiteX6" fmla="*/ 1016249 w 5106238"/>
                                                    <a:gd name="connsiteY6" fmla="*/ 3624359 h 3775097"/>
                                                    <a:gd name="connsiteX7" fmla="*/ 2575777 w 5106238"/>
                                                    <a:gd name="connsiteY7" fmla="*/ 3523383 h 3775097"/>
                                                    <a:gd name="connsiteX8" fmla="*/ 3434079 w 5106238"/>
                                                    <a:gd name="connsiteY8" fmla="*/ 3770215 h 3775097"/>
                                                    <a:gd name="connsiteX9" fmla="*/ 4421408 w 5106238"/>
                                                    <a:gd name="connsiteY9" fmla="*/ 3517773 h 3775097"/>
                                                    <a:gd name="connsiteX10" fmla="*/ 5105805 w 5106238"/>
                                                    <a:gd name="connsiteY10" fmla="*/ 1576777 h 3775097"/>
                                                    <a:gd name="connsiteX11" fmla="*/ 4685069 w 5106238"/>
                                                    <a:gd name="connsiteY11" fmla="*/ 488471 h 3775097"/>
                                                    <a:gd name="connsiteX12" fmla="*/ 3512617 w 5106238"/>
                                                    <a:gd name="connsiteY12" fmla="*/ 418 h 3775097"/>
                                                    <a:gd name="connsiteX13" fmla="*/ 2474802 w 5106238"/>
                                                    <a:gd name="connsiteY13" fmla="*/ 308958 h 3775097"/>
                                                    <a:gd name="connsiteX0" fmla="*/ 2474802 w 4990463"/>
                                                    <a:gd name="connsiteY0" fmla="*/ 308958 h 3775097"/>
                                                    <a:gd name="connsiteX1" fmla="*/ 1358447 w 4990463"/>
                                                    <a:gd name="connsiteY1" fmla="*/ 247250 h 3775097"/>
                                                    <a:gd name="connsiteX2" fmla="*/ 545025 w 4990463"/>
                                                    <a:gd name="connsiteY2" fmla="*/ 437983 h 3775097"/>
                                                    <a:gd name="connsiteX3" fmla="*/ 387949 w 4990463"/>
                                                    <a:gd name="connsiteY3" fmla="*/ 1357995 h 3775097"/>
                                                    <a:gd name="connsiteX4" fmla="*/ 872 w 4990463"/>
                                                    <a:gd name="connsiteY4" fmla="*/ 2193857 h 3775097"/>
                                                    <a:gd name="connsiteX5" fmla="*/ 561855 w 4990463"/>
                                                    <a:gd name="connsiteY5" fmla="*/ 2900694 h 3775097"/>
                                                    <a:gd name="connsiteX6" fmla="*/ 1016249 w 4990463"/>
                                                    <a:gd name="connsiteY6" fmla="*/ 3624359 h 3775097"/>
                                                    <a:gd name="connsiteX7" fmla="*/ 2575777 w 4990463"/>
                                                    <a:gd name="connsiteY7" fmla="*/ 3523383 h 3775097"/>
                                                    <a:gd name="connsiteX8" fmla="*/ 3434079 w 4990463"/>
                                                    <a:gd name="connsiteY8" fmla="*/ 3770215 h 3775097"/>
                                                    <a:gd name="connsiteX9" fmla="*/ 4421408 w 4990463"/>
                                                    <a:gd name="connsiteY9" fmla="*/ 3517773 h 3775097"/>
                                                    <a:gd name="connsiteX10" fmla="*/ 4987999 w 4990463"/>
                                                    <a:gd name="connsiteY10" fmla="*/ 1829219 h 3775097"/>
                                                    <a:gd name="connsiteX11" fmla="*/ 4685069 w 4990463"/>
                                                    <a:gd name="connsiteY11" fmla="*/ 488471 h 3775097"/>
                                                    <a:gd name="connsiteX12" fmla="*/ 3512617 w 4990463"/>
                                                    <a:gd name="connsiteY12" fmla="*/ 418 h 3775097"/>
                                                    <a:gd name="connsiteX13" fmla="*/ 2474802 w 4990463"/>
                                                    <a:gd name="connsiteY13" fmla="*/ 308958 h 3775097"/>
                                                    <a:gd name="connsiteX0" fmla="*/ 2474802 w 4990463"/>
                                                    <a:gd name="connsiteY0" fmla="*/ 308958 h 3775097"/>
                                                    <a:gd name="connsiteX1" fmla="*/ 1358447 w 4990463"/>
                                                    <a:gd name="connsiteY1" fmla="*/ 247250 h 3775097"/>
                                                    <a:gd name="connsiteX2" fmla="*/ 545025 w 4990463"/>
                                                    <a:gd name="connsiteY2" fmla="*/ 437983 h 3775097"/>
                                                    <a:gd name="connsiteX3" fmla="*/ 387949 w 4990463"/>
                                                    <a:gd name="connsiteY3" fmla="*/ 1357995 h 3775097"/>
                                                    <a:gd name="connsiteX4" fmla="*/ 872 w 4990463"/>
                                                    <a:gd name="connsiteY4" fmla="*/ 2193857 h 3775097"/>
                                                    <a:gd name="connsiteX5" fmla="*/ 561855 w 4990463"/>
                                                    <a:gd name="connsiteY5" fmla="*/ 2900694 h 3775097"/>
                                                    <a:gd name="connsiteX6" fmla="*/ 1016249 w 4990463"/>
                                                    <a:gd name="connsiteY6" fmla="*/ 3624359 h 3775097"/>
                                                    <a:gd name="connsiteX7" fmla="*/ 2575777 w 4990463"/>
                                                    <a:gd name="connsiteY7" fmla="*/ 3523383 h 3775097"/>
                                                    <a:gd name="connsiteX8" fmla="*/ 3434079 w 4990463"/>
                                                    <a:gd name="connsiteY8" fmla="*/ 3770215 h 3775097"/>
                                                    <a:gd name="connsiteX9" fmla="*/ 4421408 w 4990463"/>
                                                    <a:gd name="connsiteY9" fmla="*/ 3517773 h 3775097"/>
                                                    <a:gd name="connsiteX10" fmla="*/ 4987999 w 4990463"/>
                                                    <a:gd name="connsiteY10" fmla="*/ 1829219 h 3775097"/>
                                                    <a:gd name="connsiteX11" fmla="*/ 4685069 w 4990463"/>
                                                    <a:gd name="connsiteY11" fmla="*/ 488471 h 3775097"/>
                                                    <a:gd name="connsiteX12" fmla="*/ 3512617 w 4990463"/>
                                                    <a:gd name="connsiteY12" fmla="*/ 418 h 3775097"/>
                                                    <a:gd name="connsiteX13" fmla="*/ 2474802 w 4990463"/>
                                                    <a:gd name="connsiteY13" fmla="*/ 308958 h 3775097"/>
                                                    <a:gd name="connsiteX0" fmla="*/ 2474802 w 4994386"/>
                                                    <a:gd name="connsiteY0" fmla="*/ 308958 h 3775097"/>
                                                    <a:gd name="connsiteX1" fmla="*/ 1358447 w 4994386"/>
                                                    <a:gd name="connsiteY1" fmla="*/ 247250 h 3775097"/>
                                                    <a:gd name="connsiteX2" fmla="*/ 545025 w 4994386"/>
                                                    <a:gd name="connsiteY2" fmla="*/ 437983 h 3775097"/>
                                                    <a:gd name="connsiteX3" fmla="*/ 387949 w 4994386"/>
                                                    <a:gd name="connsiteY3" fmla="*/ 1357995 h 3775097"/>
                                                    <a:gd name="connsiteX4" fmla="*/ 872 w 4994386"/>
                                                    <a:gd name="connsiteY4" fmla="*/ 2193857 h 3775097"/>
                                                    <a:gd name="connsiteX5" fmla="*/ 561855 w 4994386"/>
                                                    <a:gd name="connsiteY5" fmla="*/ 2900694 h 3775097"/>
                                                    <a:gd name="connsiteX6" fmla="*/ 1016249 w 4994386"/>
                                                    <a:gd name="connsiteY6" fmla="*/ 3624359 h 3775097"/>
                                                    <a:gd name="connsiteX7" fmla="*/ 2575777 w 4994386"/>
                                                    <a:gd name="connsiteY7" fmla="*/ 3523383 h 3775097"/>
                                                    <a:gd name="connsiteX8" fmla="*/ 3434079 w 4994386"/>
                                                    <a:gd name="connsiteY8" fmla="*/ 3770215 h 3775097"/>
                                                    <a:gd name="connsiteX9" fmla="*/ 4421408 w 4994386"/>
                                                    <a:gd name="connsiteY9" fmla="*/ 3517773 h 3775097"/>
                                                    <a:gd name="connsiteX10" fmla="*/ 4892632 w 4994386"/>
                                                    <a:gd name="connsiteY10" fmla="*/ 2816545 h 3775097"/>
                                                    <a:gd name="connsiteX11" fmla="*/ 4987999 w 4994386"/>
                                                    <a:gd name="connsiteY11" fmla="*/ 1829219 h 3775097"/>
                                                    <a:gd name="connsiteX12" fmla="*/ 4685069 w 4994386"/>
                                                    <a:gd name="connsiteY12" fmla="*/ 488471 h 3775097"/>
                                                    <a:gd name="connsiteX13" fmla="*/ 3512617 w 4994386"/>
                                                    <a:gd name="connsiteY13" fmla="*/ 418 h 3775097"/>
                                                    <a:gd name="connsiteX14" fmla="*/ 2474802 w 4994386"/>
                                                    <a:gd name="connsiteY14" fmla="*/ 308958 h 3775097"/>
                                                    <a:gd name="connsiteX0" fmla="*/ 2474802 w 4990463"/>
                                                    <a:gd name="connsiteY0" fmla="*/ 308958 h 3775097"/>
                                                    <a:gd name="connsiteX1" fmla="*/ 1358447 w 4990463"/>
                                                    <a:gd name="connsiteY1" fmla="*/ 247250 h 3775097"/>
                                                    <a:gd name="connsiteX2" fmla="*/ 545025 w 4990463"/>
                                                    <a:gd name="connsiteY2" fmla="*/ 437983 h 3775097"/>
                                                    <a:gd name="connsiteX3" fmla="*/ 387949 w 4990463"/>
                                                    <a:gd name="connsiteY3" fmla="*/ 1357995 h 3775097"/>
                                                    <a:gd name="connsiteX4" fmla="*/ 872 w 4990463"/>
                                                    <a:gd name="connsiteY4" fmla="*/ 2193857 h 3775097"/>
                                                    <a:gd name="connsiteX5" fmla="*/ 561855 w 4990463"/>
                                                    <a:gd name="connsiteY5" fmla="*/ 2900694 h 3775097"/>
                                                    <a:gd name="connsiteX6" fmla="*/ 1016249 w 4990463"/>
                                                    <a:gd name="connsiteY6" fmla="*/ 3624359 h 3775097"/>
                                                    <a:gd name="connsiteX7" fmla="*/ 2575777 w 4990463"/>
                                                    <a:gd name="connsiteY7" fmla="*/ 3523383 h 3775097"/>
                                                    <a:gd name="connsiteX8" fmla="*/ 3434079 w 4990463"/>
                                                    <a:gd name="connsiteY8" fmla="*/ 3770215 h 3775097"/>
                                                    <a:gd name="connsiteX9" fmla="*/ 4421408 w 4990463"/>
                                                    <a:gd name="connsiteY9" fmla="*/ 3517773 h 3775097"/>
                                                    <a:gd name="connsiteX10" fmla="*/ 4735558 w 4990463"/>
                                                    <a:gd name="connsiteY10" fmla="*/ 2754837 h 3775097"/>
                                                    <a:gd name="connsiteX11" fmla="*/ 4987999 w 4990463"/>
                                                    <a:gd name="connsiteY11" fmla="*/ 1829219 h 3775097"/>
                                                    <a:gd name="connsiteX12" fmla="*/ 4685069 w 4990463"/>
                                                    <a:gd name="connsiteY12" fmla="*/ 488471 h 3775097"/>
                                                    <a:gd name="connsiteX13" fmla="*/ 3512617 w 4990463"/>
                                                    <a:gd name="connsiteY13" fmla="*/ 418 h 3775097"/>
                                                    <a:gd name="connsiteX14" fmla="*/ 2474802 w 4990463"/>
                                                    <a:gd name="connsiteY14" fmla="*/ 308958 h 3775097"/>
                                                    <a:gd name="connsiteX0" fmla="*/ 2474802 w 5101063"/>
                                                    <a:gd name="connsiteY0" fmla="*/ 308958 h 3775097"/>
                                                    <a:gd name="connsiteX1" fmla="*/ 1358447 w 5101063"/>
                                                    <a:gd name="connsiteY1" fmla="*/ 247250 h 3775097"/>
                                                    <a:gd name="connsiteX2" fmla="*/ 545025 w 5101063"/>
                                                    <a:gd name="connsiteY2" fmla="*/ 437983 h 3775097"/>
                                                    <a:gd name="connsiteX3" fmla="*/ 387949 w 5101063"/>
                                                    <a:gd name="connsiteY3" fmla="*/ 1357995 h 3775097"/>
                                                    <a:gd name="connsiteX4" fmla="*/ 872 w 5101063"/>
                                                    <a:gd name="connsiteY4" fmla="*/ 2193857 h 3775097"/>
                                                    <a:gd name="connsiteX5" fmla="*/ 561855 w 5101063"/>
                                                    <a:gd name="connsiteY5" fmla="*/ 2900694 h 3775097"/>
                                                    <a:gd name="connsiteX6" fmla="*/ 1016249 w 5101063"/>
                                                    <a:gd name="connsiteY6" fmla="*/ 3624359 h 3775097"/>
                                                    <a:gd name="connsiteX7" fmla="*/ 2575777 w 5101063"/>
                                                    <a:gd name="connsiteY7" fmla="*/ 3523383 h 3775097"/>
                                                    <a:gd name="connsiteX8" fmla="*/ 3434079 w 5101063"/>
                                                    <a:gd name="connsiteY8" fmla="*/ 3770215 h 3775097"/>
                                                    <a:gd name="connsiteX9" fmla="*/ 4421408 w 5101063"/>
                                                    <a:gd name="connsiteY9" fmla="*/ 3517773 h 3775097"/>
                                                    <a:gd name="connsiteX10" fmla="*/ 4735558 w 5101063"/>
                                                    <a:gd name="connsiteY10" fmla="*/ 2754837 h 3775097"/>
                                                    <a:gd name="connsiteX11" fmla="*/ 5100196 w 5101063"/>
                                                    <a:gd name="connsiteY11" fmla="*/ 1487021 h 3775097"/>
                                                    <a:gd name="connsiteX12" fmla="*/ 4685069 w 5101063"/>
                                                    <a:gd name="connsiteY12" fmla="*/ 488471 h 3775097"/>
                                                    <a:gd name="connsiteX13" fmla="*/ 3512617 w 5101063"/>
                                                    <a:gd name="connsiteY13" fmla="*/ 418 h 3775097"/>
                                                    <a:gd name="connsiteX14" fmla="*/ 2474802 w 5101063"/>
                                                    <a:gd name="connsiteY14" fmla="*/ 308958 h 3775097"/>
                                                    <a:gd name="connsiteX0" fmla="*/ 2474802 w 5101063"/>
                                                    <a:gd name="connsiteY0" fmla="*/ 308958 h 3775097"/>
                                                    <a:gd name="connsiteX1" fmla="*/ 1358447 w 5101063"/>
                                                    <a:gd name="connsiteY1" fmla="*/ 247250 h 3775097"/>
                                                    <a:gd name="connsiteX2" fmla="*/ 545025 w 5101063"/>
                                                    <a:gd name="connsiteY2" fmla="*/ 437983 h 3775097"/>
                                                    <a:gd name="connsiteX3" fmla="*/ 387949 w 5101063"/>
                                                    <a:gd name="connsiteY3" fmla="*/ 1357995 h 3775097"/>
                                                    <a:gd name="connsiteX4" fmla="*/ 872 w 5101063"/>
                                                    <a:gd name="connsiteY4" fmla="*/ 2193857 h 3775097"/>
                                                    <a:gd name="connsiteX5" fmla="*/ 561855 w 5101063"/>
                                                    <a:gd name="connsiteY5" fmla="*/ 2900694 h 3775097"/>
                                                    <a:gd name="connsiteX6" fmla="*/ 1016249 w 5101063"/>
                                                    <a:gd name="connsiteY6" fmla="*/ 3624359 h 3775097"/>
                                                    <a:gd name="connsiteX7" fmla="*/ 2575777 w 5101063"/>
                                                    <a:gd name="connsiteY7" fmla="*/ 3523383 h 3775097"/>
                                                    <a:gd name="connsiteX8" fmla="*/ 3434079 w 5101063"/>
                                                    <a:gd name="connsiteY8" fmla="*/ 3770215 h 3775097"/>
                                                    <a:gd name="connsiteX9" fmla="*/ 4421408 w 5101063"/>
                                                    <a:gd name="connsiteY9" fmla="*/ 3517773 h 3775097"/>
                                                    <a:gd name="connsiteX10" fmla="*/ 4735558 w 5101063"/>
                                                    <a:gd name="connsiteY10" fmla="*/ 2278002 h 3775097"/>
                                                    <a:gd name="connsiteX11" fmla="*/ 5100196 w 5101063"/>
                                                    <a:gd name="connsiteY11" fmla="*/ 1487021 h 3775097"/>
                                                    <a:gd name="connsiteX12" fmla="*/ 4685069 w 5101063"/>
                                                    <a:gd name="connsiteY12" fmla="*/ 488471 h 3775097"/>
                                                    <a:gd name="connsiteX13" fmla="*/ 3512617 w 5101063"/>
                                                    <a:gd name="connsiteY13" fmla="*/ 418 h 3775097"/>
                                                    <a:gd name="connsiteX14" fmla="*/ 2474802 w 5101063"/>
                                                    <a:gd name="connsiteY14" fmla="*/ 308958 h 3775097"/>
                                                    <a:gd name="connsiteX0" fmla="*/ 2474802 w 5101004"/>
                                                    <a:gd name="connsiteY0" fmla="*/ 308958 h 3775097"/>
                                                    <a:gd name="connsiteX1" fmla="*/ 1358447 w 5101004"/>
                                                    <a:gd name="connsiteY1" fmla="*/ 247250 h 3775097"/>
                                                    <a:gd name="connsiteX2" fmla="*/ 545025 w 5101004"/>
                                                    <a:gd name="connsiteY2" fmla="*/ 437983 h 3775097"/>
                                                    <a:gd name="connsiteX3" fmla="*/ 387949 w 5101004"/>
                                                    <a:gd name="connsiteY3" fmla="*/ 1357995 h 3775097"/>
                                                    <a:gd name="connsiteX4" fmla="*/ 872 w 5101004"/>
                                                    <a:gd name="connsiteY4" fmla="*/ 2193857 h 3775097"/>
                                                    <a:gd name="connsiteX5" fmla="*/ 561855 w 5101004"/>
                                                    <a:gd name="connsiteY5" fmla="*/ 2900694 h 3775097"/>
                                                    <a:gd name="connsiteX6" fmla="*/ 1016249 w 5101004"/>
                                                    <a:gd name="connsiteY6" fmla="*/ 3624359 h 3775097"/>
                                                    <a:gd name="connsiteX7" fmla="*/ 2575777 w 5101004"/>
                                                    <a:gd name="connsiteY7" fmla="*/ 3523383 h 3775097"/>
                                                    <a:gd name="connsiteX8" fmla="*/ 3434079 w 5101004"/>
                                                    <a:gd name="connsiteY8" fmla="*/ 3770215 h 3775097"/>
                                                    <a:gd name="connsiteX9" fmla="*/ 4421408 w 5101004"/>
                                                    <a:gd name="connsiteY9" fmla="*/ 3517773 h 3775097"/>
                                                    <a:gd name="connsiteX10" fmla="*/ 4544824 w 5101004"/>
                                                    <a:gd name="connsiteY10" fmla="*/ 2760447 h 3775097"/>
                                                    <a:gd name="connsiteX11" fmla="*/ 4735558 w 5101004"/>
                                                    <a:gd name="connsiteY11" fmla="*/ 2278002 h 3775097"/>
                                                    <a:gd name="connsiteX12" fmla="*/ 5100196 w 5101004"/>
                                                    <a:gd name="connsiteY12" fmla="*/ 1487021 h 3775097"/>
                                                    <a:gd name="connsiteX13" fmla="*/ 4685069 w 5101004"/>
                                                    <a:gd name="connsiteY13" fmla="*/ 488471 h 3775097"/>
                                                    <a:gd name="connsiteX14" fmla="*/ 3512617 w 5101004"/>
                                                    <a:gd name="connsiteY14" fmla="*/ 418 h 3775097"/>
                                                    <a:gd name="connsiteX15" fmla="*/ 2474802 w 5101004"/>
                                                    <a:gd name="connsiteY15" fmla="*/ 308958 h 3775097"/>
                                                    <a:gd name="connsiteX0" fmla="*/ 2474802 w 5102637"/>
                                                    <a:gd name="connsiteY0" fmla="*/ 308958 h 3775097"/>
                                                    <a:gd name="connsiteX1" fmla="*/ 1358447 w 5102637"/>
                                                    <a:gd name="connsiteY1" fmla="*/ 247250 h 3775097"/>
                                                    <a:gd name="connsiteX2" fmla="*/ 545025 w 5102637"/>
                                                    <a:gd name="connsiteY2" fmla="*/ 437983 h 3775097"/>
                                                    <a:gd name="connsiteX3" fmla="*/ 387949 w 5102637"/>
                                                    <a:gd name="connsiteY3" fmla="*/ 1357995 h 3775097"/>
                                                    <a:gd name="connsiteX4" fmla="*/ 872 w 5102637"/>
                                                    <a:gd name="connsiteY4" fmla="*/ 2193857 h 3775097"/>
                                                    <a:gd name="connsiteX5" fmla="*/ 561855 w 5102637"/>
                                                    <a:gd name="connsiteY5" fmla="*/ 2900694 h 3775097"/>
                                                    <a:gd name="connsiteX6" fmla="*/ 1016249 w 5102637"/>
                                                    <a:gd name="connsiteY6" fmla="*/ 3624359 h 3775097"/>
                                                    <a:gd name="connsiteX7" fmla="*/ 2575777 w 5102637"/>
                                                    <a:gd name="connsiteY7" fmla="*/ 3523383 h 3775097"/>
                                                    <a:gd name="connsiteX8" fmla="*/ 3434079 w 5102637"/>
                                                    <a:gd name="connsiteY8" fmla="*/ 3770215 h 3775097"/>
                                                    <a:gd name="connsiteX9" fmla="*/ 4421408 w 5102637"/>
                                                    <a:gd name="connsiteY9" fmla="*/ 3517773 h 3775097"/>
                                                    <a:gd name="connsiteX10" fmla="*/ 4544824 w 5102637"/>
                                                    <a:gd name="connsiteY10" fmla="*/ 2760447 h 3775097"/>
                                                    <a:gd name="connsiteX11" fmla="*/ 4954341 w 5102637"/>
                                                    <a:gd name="connsiteY11" fmla="*/ 2418247 h 3775097"/>
                                                    <a:gd name="connsiteX12" fmla="*/ 5100196 w 5102637"/>
                                                    <a:gd name="connsiteY12" fmla="*/ 1487021 h 3775097"/>
                                                    <a:gd name="connsiteX13" fmla="*/ 4685069 w 5102637"/>
                                                    <a:gd name="connsiteY13" fmla="*/ 488471 h 3775097"/>
                                                    <a:gd name="connsiteX14" fmla="*/ 3512617 w 5102637"/>
                                                    <a:gd name="connsiteY14" fmla="*/ 418 h 3775097"/>
                                                    <a:gd name="connsiteX15" fmla="*/ 2474802 w 5102637"/>
                                                    <a:gd name="connsiteY15" fmla="*/ 308958 h 3775097"/>
                                                    <a:gd name="connsiteX0" fmla="*/ 2474802 w 5102637"/>
                                                    <a:gd name="connsiteY0" fmla="*/ 308958 h 3775097"/>
                                                    <a:gd name="connsiteX1" fmla="*/ 1358447 w 5102637"/>
                                                    <a:gd name="connsiteY1" fmla="*/ 247250 h 3775097"/>
                                                    <a:gd name="connsiteX2" fmla="*/ 545025 w 5102637"/>
                                                    <a:gd name="connsiteY2" fmla="*/ 437983 h 3775097"/>
                                                    <a:gd name="connsiteX3" fmla="*/ 387949 w 5102637"/>
                                                    <a:gd name="connsiteY3" fmla="*/ 1357995 h 3775097"/>
                                                    <a:gd name="connsiteX4" fmla="*/ 872 w 5102637"/>
                                                    <a:gd name="connsiteY4" fmla="*/ 2193857 h 3775097"/>
                                                    <a:gd name="connsiteX5" fmla="*/ 561855 w 5102637"/>
                                                    <a:gd name="connsiteY5" fmla="*/ 2900694 h 3775097"/>
                                                    <a:gd name="connsiteX6" fmla="*/ 1016249 w 5102637"/>
                                                    <a:gd name="connsiteY6" fmla="*/ 3624359 h 3775097"/>
                                                    <a:gd name="connsiteX7" fmla="*/ 2575777 w 5102637"/>
                                                    <a:gd name="connsiteY7" fmla="*/ 3523383 h 3775097"/>
                                                    <a:gd name="connsiteX8" fmla="*/ 3434079 w 5102637"/>
                                                    <a:gd name="connsiteY8" fmla="*/ 3770215 h 3775097"/>
                                                    <a:gd name="connsiteX9" fmla="*/ 4421408 w 5102637"/>
                                                    <a:gd name="connsiteY9" fmla="*/ 3517773 h 3775097"/>
                                                    <a:gd name="connsiteX10" fmla="*/ 4909462 w 5102637"/>
                                                    <a:gd name="connsiteY10" fmla="*/ 2687520 h 3775097"/>
                                                    <a:gd name="connsiteX11" fmla="*/ 4954341 w 5102637"/>
                                                    <a:gd name="connsiteY11" fmla="*/ 2418247 h 3775097"/>
                                                    <a:gd name="connsiteX12" fmla="*/ 5100196 w 5102637"/>
                                                    <a:gd name="connsiteY12" fmla="*/ 1487021 h 3775097"/>
                                                    <a:gd name="connsiteX13" fmla="*/ 4685069 w 5102637"/>
                                                    <a:gd name="connsiteY13" fmla="*/ 488471 h 3775097"/>
                                                    <a:gd name="connsiteX14" fmla="*/ 3512617 w 5102637"/>
                                                    <a:gd name="connsiteY14" fmla="*/ 418 h 3775097"/>
                                                    <a:gd name="connsiteX15" fmla="*/ 2474802 w 5102637"/>
                                                    <a:gd name="connsiteY15" fmla="*/ 308958 h 3775097"/>
                                                    <a:gd name="connsiteX0" fmla="*/ 2474802 w 5161937"/>
                                                    <a:gd name="connsiteY0" fmla="*/ 308958 h 3775097"/>
                                                    <a:gd name="connsiteX1" fmla="*/ 1358447 w 5161937"/>
                                                    <a:gd name="connsiteY1" fmla="*/ 247250 h 3775097"/>
                                                    <a:gd name="connsiteX2" fmla="*/ 545025 w 5161937"/>
                                                    <a:gd name="connsiteY2" fmla="*/ 437983 h 3775097"/>
                                                    <a:gd name="connsiteX3" fmla="*/ 387949 w 5161937"/>
                                                    <a:gd name="connsiteY3" fmla="*/ 1357995 h 3775097"/>
                                                    <a:gd name="connsiteX4" fmla="*/ 872 w 5161937"/>
                                                    <a:gd name="connsiteY4" fmla="*/ 2193857 h 3775097"/>
                                                    <a:gd name="connsiteX5" fmla="*/ 561855 w 5161937"/>
                                                    <a:gd name="connsiteY5" fmla="*/ 2900694 h 3775097"/>
                                                    <a:gd name="connsiteX6" fmla="*/ 1016249 w 5161937"/>
                                                    <a:gd name="connsiteY6" fmla="*/ 3624359 h 3775097"/>
                                                    <a:gd name="connsiteX7" fmla="*/ 2575777 w 5161937"/>
                                                    <a:gd name="connsiteY7" fmla="*/ 3523383 h 3775097"/>
                                                    <a:gd name="connsiteX8" fmla="*/ 3434079 w 5161937"/>
                                                    <a:gd name="connsiteY8" fmla="*/ 3770215 h 3775097"/>
                                                    <a:gd name="connsiteX9" fmla="*/ 4421408 w 5161937"/>
                                                    <a:gd name="connsiteY9" fmla="*/ 3517773 h 3775097"/>
                                                    <a:gd name="connsiteX10" fmla="*/ 4909462 w 5161937"/>
                                                    <a:gd name="connsiteY10" fmla="*/ 2687520 h 3775097"/>
                                                    <a:gd name="connsiteX11" fmla="*/ 5133855 w 5161937"/>
                                                    <a:gd name="connsiteY11" fmla="*/ 2193854 h 3775097"/>
                                                    <a:gd name="connsiteX12" fmla="*/ 5100196 w 5161937"/>
                                                    <a:gd name="connsiteY12" fmla="*/ 1487021 h 3775097"/>
                                                    <a:gd name="connsiteX13" fmla="*/ 4685069 w 5161937"/>
                                                    <a:gd name="connsiteY13" fmla="*/ 488471 h 3775097"/>
                                                    <a:gd name="connsiteX14" fmla="*/ 3512617 w 5161937"/>
                                                    <a:gd name="connsiteY14" fmla="*/ 418 h 3775097"/>
                                                    <a:gd name="connsiteX15" fmla="*/ 2474802 w 5161937"/>
                                                    <a:gd name="connsiteY15" fmla="*/ 308958 h 3775097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  <a:cxn ang="0">
                                                      <a:pos x="connsiteX11" y="connsiteY11"/>
                                                    </a:cxn>
                                                    <a:cxn ang="0">
                                                      <a:pos x="connsiteX12" y="connsiteY12"/>
                                                    </a:cxn>
                                                    <a:cxn ang="0">
                                                      <a:pos x="connsiteX13" y="connsiteY13"/>
                                                    </a:cxn>
                                                    <a:cxn ang="0">
                                                      <a:pos x="connsiteX14" y="connsiteY14"/>
                                                    </a:cxn>
                                                    <a:cxn ang="0">
                                                      <a:pos x="connsiteX15" y="connsiteY15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5161937" h="3775097">
                                                      <a:moveTo>
                                                        <a:pt x="2474802" y="308958"/>
                                                      </a:moveTo>
                                                      <a:cubicBezTo>
                                                        <a:pt x="2182157" y="362251"/>
                                                        <a:pt x="1644548" y="194892"/>
                                                        <a:pt x="1358447" y="247250"/>
                                                      </a:cubicBezTo>
                                                      <a:cubicBezTo>
                                                        <a:pt x="1072346" y="299608"/>
                                                        <a:pt x="738564" y="295867"/>
                                                        <a:pt x="545025" y="437983"/>
                                                      </a:cubicBezTo>
                                                      <a:cubicBezTo>
                                                        <a:pt x="351486" y="580099"/>
                                                        <a:pt x="467421" y="1158846"/>
                                                        <a:pt x="387949" y="1357995"/>
                                                      </a:cubicBezTo>
                                                      <a:cubicBezTo>
                                                        <a:pt x="308477" y="1557144"/>
                                                        <a:pt x="26116" y="1947025"/>
                                                        <a:pt x="872" y="2193857"/>
                                                      </a:cubicBezTo>
                                                      <a:cubicBezTo>
                                                        <a:pt x="-24372" y="2440689"/>
                                                        <a:pt x="506692" y="2682846"/>
                                                        <a:pt x="561855" y="2900694"/>
                                                      </a:cubicBezTo>
                                                      <a:cubicBezTo>
                                                        <a:pt x="617018" y="3118542"/>
                                                        <a:pt x="657221" y="3395292"/>
                                                        <a:pt x="1016249" y="3624359"/>
                                                      </a:cubicBezTo>
                                                      <a:cubicBezTo>
                                                        <a:pt x="1579100" y="3699156"/>
                                                        <a:pt x="2172805" y="3499074"/>
                                                        <a:pt x="2575777" y="3523383"/>
                                                      </a:cubicBezTo>
                                                      <a:cubicBezTo>
                                                        <a:pt x="2978749" y="3547692"/>
                                                        <a:pt x="3069441" y="3814158"/>
                                                        <a:pt x="3434079" y="3770215"/>
                                                      </a:cubicBezTo>
                                                      <a:cubicBezTo>
                                                        <a:pt x="3798717" y="3726272"/>
                                                        <a:pt x="4215715" y="3697287"/>
                                                        <a:pt x="4421408" y="3517773"/>
                                                      </a:cubicBezTo>
                                                      <a:cubicBezTo>
                                                        <a:pt x="4627101" y="3338259"/>
                                                        <a:pt x="4857104" y="2894149"/>
                                                        <a:pt x="4909462" y="2687520"/>
                                                      </a:cubicBezTo>
                                                      <a:cubicBezTo>
                                                        <a:pt x="4961820" y="2480891"/>
                                                        <a:pt x="5061862" y="2394872"/>
                                                        <a:pt x="5133855" y="2193854"/>
                                                      </a:cubicBezTo>
                                                      <a:cubicBezTo>
                                                        <a:pt x="5205848" y="1992836"/>
                                                        <a:pt x="5118895" y="1861009"/>
                                                        <a:pt x="5100196" y="1487021"/>
                                                      </a:cubicBezTo>
                                                      <a:cubicBezTo>
                                                        <a:pt x="5108611" y="955958"/>
                                                        <a:pt x="5001089" y="771767"/>
                                                        <a:pt x="4685069" y="488471"/>
                                                      </a:cubicBezTo>
                                                      <a:cubicBezTo>
                                                        <a:pt x="4369049" y="205175"/>
                                                        <a:pt x="3787498" y="-10802"/>
                                                        <a:pt x="3512617" y="418"/>
                                                      </a:cubicBezTo>
                                                      <a:cubicBezTo>
                                                        <a:pt x="3237736" y="11638"/>
                                                        <a:pt x="2767447" y="255665"/>
                                                        <a:pt x="2474802" y="308958"/>
                                                      </a:cubicBezTo>
                                                      <a:close/>
                                                    </a:path>
                                                  </a:pathLst>
                                                </a:custGeom>
                                                <a:solidFill>
                                                  <a:schemeClr val="bg1">
                                                    <a:lumMod val="85000"/>
                                                  </a:schemeClr>
                                                </a:solidFill>
                                                <a:ln w="28575">
                                                  <a:solidFill>
                                                    <a:srgbClr val="38498A"/>
                                                  </a:solidFill>
                                                  <a:prstDash val="dash"/>
                                                </a:ln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  <wps:wsp>
                                              <wps:cNvPr id="650" name="橢圓 650"/>
                                              <wps:cNvSpPr/>
                                              <wps:spPr>
                                                <a:xfrm>
                                                  <a:off x="1241383" y="-17135185"/>
                                                  <a:ext cx="1838323" cy="1104897"/>
                                                </a:xfrm>
                                                <a:prstGeom prst="ellipse">
                                                  <a:avLst/>
                                                </a:prstGeom>
                                                <a:solidFill>
                                                  <a:schemeClr val="bg1">
                                                    <a:lumMod val="65000"/>
                                                  </a:schemeClr>
                                                </a:solidFill>
                                                <a:ln w="38100"/>
                                              </wps:spPr>
                                              <wps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wps:style>
                  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                  <a:prstTxWarp prst="textNoShape">
                                                  <a:avLst/>
                                                </a:prstTxWarp>
                                                <a:noAutofit/>
                                              </wps:bodyPr>
                                            </wps:wsp>
                                          </wpg:grpSp>
                                        </wpg:grpSp>
                                      </wpg:grpSp>
                                    </wpg:grpSp>
                                  </wpg:grpSp>
                                </wpg:grpSp>
                              </wpg:grpSp>
                            </wpg:grpSp>
                          </wpg:grpSp>
                          <wps:wsp>
                            <wps:cNvPr id="651" name="橢圓 651"/>
                            <wps:cNvSpPr/>
                            <wps:spPr>
                              <a:xfrm>
                                <a:off x="3495675" y="4781550"/>
                                <a:ext cx="283131" cy="170613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 w="38100">
                                <a:solidFill>
                                  <a:srgbClr val="38498A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s:wsp>
                        <wps:cNvPr id="652" name="向下箭號 652"/>
                        <wps:cNvSpPr/>
                        <wps:spPr>
                          <a:xfrm>
                            <a:off x="2187682" y="8513947"/>
                            <a:ext cx="434759" cy="387480"/>
                          </a:xfrm>
                          <a:prstGeom prst="down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3" name="向下箭號 653"/>
                        <wps:cNvSpPr/>
                        <wps:spPr>
                          <a:xfrm rot="10800000" flipH="1">
                            <a:off x="6311809" y="4657425"/>
                            <a:ext cx="276225" cy="335398"/>
                          </a:xfrm>
                          <a:prstGeom prst="downArrow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5FB1742" id="群組 506" o:spid="_x0000_s1026" style="position:absolute;margin-left:3pt;margin-top:-42.05pt;width:578.85pt;height:795.8pt;z-index:251661312;mso-position-horizontal-relative:page;mso-width-relative:margin;mso-height-relative:margin" coordorigin="-787,-242" coordsize="73514,101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">
                <v:group id="群組 507" o:spid="_x0000_s1027" style="position:absolute;left:-787;top:-242;width:73513;height:101067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">
                  <v:group id="群組 508" o:spid="_x0000_s1028" style="position:absolute;left:23389;top:66675;width:49747;height:22472" coordorigin="243,-1714" coordsize="49747,224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">
                    <v:roundrect id="圓角矩形 509" o:spid="_x0000_s1029" style="position:absolute;left:23812;top:8858;width:7323;height:452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" fillcolor="red" strokecolor="red" strokeweight="1pt">
                      <v:stroke joinstyle="miter"/>
                    </v:roundrect>
                    <v:roundrect id="圓角矩形 510" o:spid="_x0000_s1030" style="position:absolute;left:23717;top:1662;width:7323;height:452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" fillcolor="red" strokecolor="red" strokeweight="1pt">
                      <v:stroke joinstyle="miter"/>
                    </v:roundre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2" o:spid="_x0000_s1031" type="#_x0000_t202" style="position:absolute;left:27919;top:336;width:21997;height:5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" filled="f" stroked="f">
                      <v:textbox>
                        <w:txbxContent>
                          <w:p w:rsidR="00822DC9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Laplace equation</w:t>
                            </w:r>
                          </w:p>
                          <w:p w:rsidR="00822DC9" w:rsidRPr="00462BD2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(</w:t>
                            </w:r>
                            <w:r w:rsidR="00C41755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>anti-plane elasticity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2" o:spid="_x0000_s1032" type="#_x0000_t202" style="position:absolute;left:27911;top:7810;width:21990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" filled="f" stroked="f">
                      <v:textbox>
                        <w:txbxContent>
                          <w:p w:rsidR="00822DC9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Navier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 xml:space="preserve"> equation</w:t>
                            </w:r>
                          </w:p>
                          <w:p w:rsidR="00822DC9" w:rsidRPr="00462BD2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2D </w:t>
                            </w:r>
                            <w:r w:rsidR="00810CF6"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  <w:t xml:space="preserve">plane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elasticity)</w:t>
                            </w:r>
                          </w:p>
                        </w:txbxContent>
                      </v:textbox>
                    </v:shape>
                    <v:shape id="文字方塊 2" o:spid="_x0000_s1033" type="#_x0000_t202" style="position:absolute;left:27994;top:14706;width:21996;height:5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LtT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TJ/h70w8AjK7AwAA//8DAFBLAQItABQABgAIAAAAIQDb4fbL7gAAAIUBAAATAAAAAAAAAAAA&#10;AAAAAAAAAABbQ29udGVudF9UeXBlc10ueG1sUEsBAi0AFAAGAAgAAAAhAFr0LFu/AAAAFQEAAAsA&#10;AAAAAAAAAAAAAAAAHwEAAF9yZWxzLy5yZWxzUEsBAi0AFAAGAAgAAAAhAILUu1PEAAAA3AAAAA8A&#10;AAAAAAAAAAAAAAAABwIAAGRycy9kb3ducmV2LnhtbFBLBQYAAAAAAwADALcAAAD4AgAAAAA=&#10;" filled="f" stroked="f">
                      <v:textbox>
                        <w:txbxContent>
                          <w:p w:rsidR="00822DC9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Biharmonic</w:t>
                            </w:r>
                            <w:proofErr w:type="spellEnd"/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 xml:space="preserve"> equation</w:t>
                            </w:r>
                          </w:p>
                          <w:p w:rsidR="00822DC9" w:rsidRPr="00462BD2" w:rsidRDefault="00822DC9" w:rsidP="00822DC9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Times New Roman" w:hAnsi="Times New Roman" w:cs="Times New Roman" w:hint="eastAsia"/>
                                <w:sz w:val="28"/>
                                <w:szCs w:val="28"/>
                              </w:rPr>
                              <w:t>(plate)</w:t>
                            </w:r>
                          </w:p>
                        </w:txbxContent>
                      </v:textbox>
                    </v:shape>
                    <v:roundrect id="圓角矩形 514" o:spid="_x0000_s1034" style="position:absolute;left:28765;width:18283;height:619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" filled="f" strokecolor="red" strokeweight="1pt">
                      <v:stroke dashstyle="3 1" joinstyle="miter"/>
                    </v:roundrect>
                    <v:roundrect id="圓角矩形 515" o:spid="_x0000_s1035" style="position:absolute;left:28903;top:7620;width:18283;height:619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" filled="f" strokecolor="red" strokeweight="1pt">
                      <v:stroke dashstyle="3 1" joinstyle="miter"/>
                    </v:roundrect>
                    <v:roundrect id="圓角矩形 516" o:spid="_x0000_s1036" style="position:absolute;left:29085;top:14573;width:18282;height:618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" filled="f" strokecolor="red" strokeweight="1pt">
                      <v:stroke dashstyle="3 1" joinstyle="miter"/>
                    </v:roundrect>
                    <v:roundrect id="圓角矩形 517" o:spid="_x0000_s1037" style="position:absolute;left:23717;top:16097;width:7323;height:452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" fillcolor="red" strokecolor="red" strokeweight="1pt">
                      <v:stroke joinstyle="miter"/>
                    </v:roundrect>
                    <v:shapetype id="_x0000_t11" coordsize="21600,21600" o:spt="11" adj="5400" path="m@0,l@0@0,0@0,0@2@0@2@0,21600@1,21600@1@2,21600@2,21600@0@1@0@1,xe">
                      <v:stroke joinstyle="miter"/>
                      <v:formulas>
                        <v:f eqn="val #0"/>
                        <v:f eqn="sum width 0 #0"/>
                        <v:f eqn="sum height 0 #0"/>
                        <v:f eqn="prod @0 2929 10000"/>
                        <v:f eqn="sum width 0 @3"/>
                        <v:f eqn="sum height 0 @3"/>
                        <v:f eqn="val width"/>
                        <v:f eqn="val height"/>
                        <v:f eqn="prod width 1 2"/>
                        <v:f eqn="prod height 1 2"/>
                      </v:formulas>
                      <v:path gradientshapeok="t" limo="10800,10800" o:connecttype="custom" o:connectlocs="@8,0;0,@9;@8,@7;@6,@9" textboxrect="0,0,21600,21600;5400,5400,16200,16200;10800,10800,10800,10800"/>
                      <v:handles>
                        <v:h position="#0,topLeft" switch="" xrange="0,10800"/>
                      </v:handles>
                    </v:shapetype>
                    <v:shape id="十字形 518" o:spid="_x0000_s1038" type="#_x0000_t11" style="position:absolute;left:243;top:10559;width:3048;height:2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" adj="8930" fillcolor="red" strokecolor="red" strokeweight="1pt"/>
                    <v:shape id="十字形 519" o:spid="_x0000_s1039" type="#_x0000_t11" style="position:absolute;left:19336;top:-1714;width:1894;height:17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" adj="10201" fillcolor="red" strokecolor="red" strokeweight="1pt"/>
                  </v:group>
                  <v:group id="群組 520" o:spid="_x0000_s1040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ol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pJFmB/OhCMgN3cAAAD//wMAUEsBAi0AFAAGAAgAAAAhANvh9svuAAAAhQEAABMAAAAAAAAAAAAA&#10;AAAAAAAAAFtDb250ZW50X1R5cGVzXS54bWxQSwECLQAUAAYACAAAACEAWvQsW78AAAAVAQAACwAA&#10;AAAAAAAAAAAAAAAfAQAAX3JlbHMvLnJlbHNQSwECLQAUAAYACAAAACEAG/5qJcMAAADcAAAADwAA&#10;AAAAAAAAAAAAAAAHAgAAZHJzL2Rvd25yZXYueG1sUEsFBgAAAAADAAMAtwAAAPcCAAAAAA==&#10;">
                    <v:group id="群組 521" o:spid="_x0000_s1041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    <v:group id="群組 522" o:spid="_x0000_s1042" style="position:absolute;left:10431;top:92035;width:22017;height:6222" coordorigin="-2427,-1214" coordsize="22017,62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YFHJ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4ySB95lwBOT8BQAA//8DAFBLAQItABQABgAIAAAAIQDb4fbL7gAAAIUBAAATAAAAAAAAAAAA&#10;AAAAAAAAAABbQ29udGVudF9UeXBlc10ueG1sUEsBAi0AFAAGAAgAAAAhAFr0LFu/AAAAFQEAAAsA&#10;AAAAAAAAAAAAAAAAHwEAAF9yZWxzLy5yZWxzUEsBAi0AFAAGAAgAAAAhAIRgUcnEAAAA3AAAAA8A&#10;AAAAAAAAAAAAAAAABwIAAGRycy9kb3ducmV2LnhtbFBLBQYAAAAAAwADALcAAAD4AgAAAAA=&#10;">
                        <v:group id="群組 10" o:spid="_x0000_s1043" style="position:absolute;left:-2427;top:-752;width:7883;height:5759" coordorigin="-15894,-8050" coordsize="51619,3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PRS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3B/5lwBOTmDwAA//8DAFBLAQItABQABgAIAAAAIQDb4fbL7gAAAIUBAAATAAAAAAAAAAAA&#10;AAAAAAAAAABbQ29udGVudF9UeXBlc10ueG1sUEsBAi0AFAAGAAgAAAAhAFr0LFu/AAAAFQEAAAsA&#10;AAAAAAAAAAAAAAAAHwEAAF9yZWxzLy5yZWxzUEsBAi0AFAAGAAgAAAAhAOss9FLEAAAA3AAAAA8A&#10;AAAAAAAAAAAAAAAABwIAAGRycy9kb3ducmV2LnhtbFBLBQYAAAAAAwADALcAAAD4AgAAAAA=&#10;">
                          <o:lock v:ext="edit" aspectratio="t"/>
                          <v:shape id="手繪多邊形 524" o:spid="_x0000_s1044" style="position:absolute;left:-15894;top:-8050;width:51618;height:37750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    <v:stroke dashstyle="dash" joinstyle="miter"/>
                            <v:path arrowok="t" o:connecttype="custom" o:connectlocs="2474802,308958;1358447,247250;545025,437983;387949,1357995;872,2193857;561855,2900694;1016249,3624359;2575777,3523383;3434079,3770215;4421408,3517773;4909462,2687520;5133855,2193854;5100196,1487021;4685069,488471;3512617,418;2474802,308958" o:connectangles="0,0,0,0,0,0,0,0,0,0,0,0,0,0,0,0"/>
                          </v:shape>
                          <v:oval id="橢圓 525" o:spid="_x0000_s1045" style="position:absolute;left:1446;top:5300;width:18383;height:110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" fillcolor="white [3212]" strokecolor="#1f4d78 [1604]" strokeweight="3pt">
                            <v:stroke joinstyle="miter"/>
                          </v:oval>
                        </v:group>
                        <v:group id="群組 3" o:spid="_x0000_s1046" style="position:absolute;left:11715;top:-1214;width:7874;height:5746" coordorigin="-14988,-7976" coordsize="51619,3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  <o:lock v:ext="edit" aspectratio="t"/>
                          <v:shape id="手繪多邊形 527" o:spid="_x0000_s1047" style="position:absolute;left:-14988;top:-7976;width:51619;height:37750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    <v:stroke dashstyle="dash" joinstyle="miter"/>
                            <v:path arrowok="t" o:connecttype="custom" o:connectlocs="2474802,308958;1358447,247250;545025,437983;387949,1357995;872,2193857;561855,2900694;1016249,3624359;2575777,3523383;3434079,3770215;4421408,3517773;4909462,2687520;5133855,2193854;5100196,1487021;4685069,488471;3512617,418;2474802,308958" o:connectangles="0,0,0,0,0,0,0,0,0,0,0,0,0,0,0,0"/>
                          </v:shape>
                          <v:line id="直線接點 528" o:spid="_x0000_s1048" style="position:absolute;visibility:visible;mso-wrap-style:square" from="2340,11070" to="20736,11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" strokecolor="#44739e" strokeweight="3pt">
                            <v:stroke joinstyle="miter"/>
                          </v:line>
                        </v:group>
                        <v:shapetype id="_x0000_t67" coordsize="21600,21600" o:spt="67" adj="16200,5400" path="m0@0l@1@0@1,0@2,0@2@0,21600@0,10800,21600xe">
                          <v:stroke joinstyle="miter"/>
                          <v:formulas>
                            <v:f eqn="val #0"/>
                            <v:f eqn="val #1"/>
                            <v:f eqn="sum height 0 #1"/>
                            <v:f eqn="sum 10800 0 #1"/>
                            <v:f eqn="sum width 0 #0"/>
                            <v:f eqn="prod @4 @3 10800"/>
                            <v:f eqn="sum width 0 @5"/>
                          </v:formulas>
                          <v:path o:connecttype="custom" o:connectlocs="10800,0;0,@0;10800,21600;21600,@0" o:connectangles="270,180,90,0" textboxrect="@1,0,@2,@6"/>
                          <v:handles>
                            <v:h position="#1,#0" xrange="0,10800" yrange="0,21600"/>
                          </v:handles>
                        </v:shapetype>
                        <v:shape id="向下箭號 529" o:spid="_x0000_s1049" type="#_x0000_t67" style="position:absolute;left:7048;top:668;width:3258;height:2095;rotation:-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" adj="10800" fillcolor="#1f497d" strokecolor="#38498a" strokeweight="1pt"/>
                      </v:group>
                      <v:group id="群組 530" o:spid="_x0000_s1050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/z4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zA9nwhGQmz8AAAD//wMAUEsBAi0AFAAGAAgAAAAhANvh9svuAAAAhQEAABMAAAAAAAAAAAAA&#10;AAAAAAAAAFtDb250ZW50X1R5cGVzXS54bWxQSwECLQAUAAYACAAAACEAWvQsW78AAAAVAQAACwAA&#10;AAAAAAAAAAAAAAAfAQAAX3JlbHMvLnJlbHNQSwECLQAUAAYACAAAACEAnif8+MMAAADcAAAADwAA&#10;AAAAAAAAAAAAAAAHAgAAZHJzL2Rvd25yZXYueG1sUEsFBgAAAAADAAMAtwAAAPcCAAAAAA==&#10;">
                        <v:shape id="文字方塊 2" o:spid="_x0000_s1051" type="#_x0000_t202" style="position:absolute;left:46863;top:84054;width:7327;height:52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" filled="f" stroked="f">
                          <v:textbox>
                            <w:txbxContent>
                              <w:p w:rsidR="00822DC9" w:rsidRDefault="00822DC9" w:rsidP="00822DC9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color w:val="FFFFFF" w:themeColor="background1"/>
                                    <w:szCs w:val="24"/>
                                  </w:rPr>
                                </w:pPr>
                                <w:r w:rsidRPr="007E6524">
                                  <w:rPr>
                                    <w:rFonts w:ascii="Times New Roman" w:hAnsi="Times New Roman" w:cs="Times New Roman"/>
                                    <w:b/>
                                    <w:color w:val="FFFFFF" w:themeColor="background1"/>
                                    <w:szCs w:val="24"/>
                                  </w:rPr>
                                  <w:t>20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FFFF" w:themeColor="background1"/>
                                    <w:szCs w:val="24"/>
                                  </w:rPr>
                                  <w:t>22</w:t>
                                </w:r>
                                <w:r w:rsidRPr="007E6524">
                                  <w:rPr>
                                    <w:rFonts w:ascii="Times New Roman" w:hAnsi="Times New Roman" w:cs="Times New Roman" w:hint="eastAsia"/>
                                    <w:b/>
                                    <w:color w:val="FFFFFF" w:themeColor="background1"/>
                                    <w:szCs w:val="24"/>
                                  </w:rPr>
                                  <w:t>/08</w:t>
                                </w:r>
                              </w:p>
                              <w:p w:rsidR="00822DC9" w:rsidRPr="007E6524" w:rsidRDefault="00822DC9" w:rsidP="00822DC9">
                                <w:pPr>
                                  <w:rPr>
                                    <w:rFonts w:ascii="Times New Roman" w:hAnsi="Times New Roman" w:cs="Times New Roman"/>
                                    <w:b/>
                                    <w:color w:val="FFFFFF" w:themeColor="background1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 w:hint="eastAsia"/>
                                    <w:b/>
                                    <w:color w:val="FFFFFF" w:themeColor="background1"/>
                                    <w:szCs w:val="24"/>
                                  </w:rPr>
                                  <w:t>20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FFFF" w:themeColor="background1"/>
                                    <w:szCs w:val="24"/>
                                  </w:rPr>
                                  <w:t>23</w:t>
                                </w:r>
                                <w:r>
                                  <w:rPr>
                                    <w:rFonts w:ascii="Times New Roman" w:hAnsi="Times New Roman" w:cs="Times New Roman" w:hint="eastAsia"/>
                                    <w:b/>
                                    <w:color w:val="FFFFFF" w:themeColor="background1"/>
                                    <w:szCs w:val="24"/>
                                  </w:rPr>
                                  <w:t>/07</w:t>
                                </w:r>
                              </w:p>
                            </w:txbxContent>
                          </v:textbox>
                        </v:shape>
                        <v:group id="群組 532" o:spid="_x0000_s1052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ccU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PpvC/5lwBOTmDwAA//8DAFBLAQItABQABgAIAAAAIQDb4fbL7gAAAIUBAAATAAAAAAAAAAAA&#10;AAAAAAAAAABbQ29udGVudF9UeXBlc10ueG1sUEsBAi0AFAAGAAgAAAAhAFr0LFu/AAAAFQEAAAsA&#10;AAAAAAAAAAAAAAAAHwEAAF9yZWxzLy5yZWxzUEsBAi0AFAAGAAgAAAAhAAG5xxTEAAAA3AAAAA8A&#10;AAAAAAAAAAAAAAAABwIAAGRycy9kb3ducmV2LnhtbFBLBQYAAAAAAwADALcAAAD4AgAAAAA=&#10;">
                          <v:shape id="文字方塊 2" o:spid="_x0000_s1053" type="#_x0000_t202" style="position:absolute;left:47136;top:76765;width:7328;height:5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" filled="f" stroked="f">
                            <v:textbox>
                              <w:txbxContent>
                                <w:p w:rsidR="00822DC9" w:rsidRDefault="00822DC9" w:rsidP="00822DC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4"/>
                                    </w:rPr>
                                  </w:pPr>
                                  <w:r w:rsidRPr="007E6524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2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21</w:t>
                                  </w:r>
                                  <w:r w:rsidRPr="007E6524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/08</w:t>
                                  </w:r>
                                </w:p>
                                <w:p w:rsidR="00822DC9" w:rsidRPr="007E6524" w:rsidRDefault="00822DC9" w:rsidP="00822DC9">
                                  <w:pP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20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22</w:t>
                                  </w:r>
                                  <w:r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4"/>
                                    </w:rPr>
                                    <w:t>/07</w:t>
                                  </w:r>
                                </w:p>
                              </w:txbxContent>
                            </v:textbox>
                          </v:shape>
                          <v:group id="群組 534" o:spid="_x0000_s1054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">
                            <v:shape id="文字方塊 2" o:spid="_x0000_s1055" type="#_x0000_t202" style="position:absolute;left:47136;top:69515;width:7328;height:52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" filled="f" stroked="f">
                              <v:textbox>
                                <w:txbxContent>
                                  <w:p w:rsidR="00822DC9" w:rsidRDefault="00822DC9" w:rsidP="00822DC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 w:rsidRPr="007E6524">
                                      <w:rPr>
                                        <w:rFonts w:ascii="Times New Roman" w:hAnsi="Times New Roman" w:cs="Times New Roman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20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20</w:t>
                                    </w:r>
                                    <w:r w:rsidRPr="007E6524">
                                      <w:rPr>
                                        <w:rFonts w:ascii="Times New Roman" w:hAnsi="Times New Roman" w:cs="Times New Roman" w:hint="eastAsia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/08</w:t>
                                    </w:r>
                                  </w:p>
                                  <w:p w:rsidR="00822DC9" w:rsidRPr="007E6524" w:rsidRDefault="00822DC9" w:rsidP="00822DC9">
                                    <w:pPr>
                                      <w:rPr>
                                        <w:rFonts w:ascii="Times New Roman" w:hAnsi="Times New Roman" w:cs="Times New Roman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 w:cs="Times New Roman" w:hint="eastAsia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20</w:t>
                                    </w:r>
                                    <w:r>
                                      <w:rPr>
                                        <w:rFonts w:ascii="Times New Roman" w:hAnsi="Times New Roman" w:cs="Times New Roman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21</w:t>
                                    </w:r>
                                    <w:r>
                                      <w:rPr>
                                        <w:rFonts w:ascii="Times New Roman" w:hAnsi="Times New Roman" w:cs="Times New Roman" w:hint="eastAsia"/>
                                        <w:b/>
                                        <w:color w:val="FFFFFF" w:themeColor="background1"/>
                                        <w:szCs w:val="24"/>
                                      </w:rPr>
                                      <w:t>/07</w:t>
                                    </w:r>
                                  </w:p>
                                </w:txbxContent>
                              </v:textbox>
                            </v:shape>
                            <v:group id="群組 536" o:spid="_x0000_s1056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            <v:shape id="文字方塊 2" o:spid="_x0000_s1057" type="#_x0000_t202" style="position:absolute;left:36444;top:69420;width:9810;height:39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" filled="f" stroked="f" strokeweight=".5pt">
                                <v:textbox>
                                  <w:txbxContent>
                                    <w:p w:rsidR="00822DC9" w:rsidRPr="00790D92" w:rsidRDefault="00822DC9" w:rsidP="00822DC9">
                                      <w:pPr>
                                        <w:spacing w:line="320" w:lineRule="exact"/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  <w:t>Dual BIEs</w:t>
                                      </w:r>
                                    </w:p>
                                    <w:p w:rsidR="00822DC9" w:rsidRPr="00790D92" w:rsidRDefault="00822DC9" w:rsidP="00822DC9">
                                      <w:pPr>
                                        <w:jc w:val="center"/>
                                        <w:rPr>
                                          <w:rFonts w:ascii="Times New Roman" w:hAnsi="Times New Roman" w:cs="Times New Roman"/>
                                          <w:sz w:val="28"/>
                                          <w:szCs w:val="28"/>
                                        </w:rPr>
                                      </w:pPr>
                                    </w:p>
                                  </w:txbxContent>
                                </v:textbox>
                              </v:shape>
                              <v:group id="群組 538" o:spid="_x0000_s1058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">
                                <v:shapetype id="_x0000_t13" coordsize="21600,21600" o:spt="13" adj="16200,5400" path="m@0,l@0@1,0@1,0@2@0@2@0,21600,21600,10800xe">
                                  <v:stroke joinstyle="miter"/>
                                  <v:formulas>
                                    <v:f eqn="val #0"/>
                                    <v:f eqn="val #1"/>
                                    <v:f eqn="sum height 0 #1"/>
                                    <v:f eqn="sum 10800 0 #1"/>
                                    <v:f eqn="sum width 0 #0"/>
                                    <v:f eqn="prod @4 @3 10800"/>
                                    <v:f eqn="sum width 0 @5"/>
                                  </v:formulas>
                                  <v:path o:connecttype="custom" o:connectlocs="@0,0;0,10800;@0,21600;21600,10800" o:connectangles="270,180,90,0" textboxrect="0,@1,@6,@2"/>
                                  <v:handles>
                                    <v:h position="#0,#1" xrange="0,21600" yrange="0,10800"/>
                                  </v:handles>
                                </v:shapetype>
                                <v:shape id="向右箭號 539" o:spid="_x0000_s1059" type="#_x0000_t13" style="position:absolute;left:46386;top:52863;width:8192;height:209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" adj="18837" fillcolor="red" strokecolor="red" strokeweight="1pt"/>
                                <v:group id="群組 540" o:spid="_x0000_s1060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Y+F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vnhTDgCMv0FAAD//wMAUEsBAi0AFAAGAAgAAAAhANvh9svuAAAAhQEAABMAAAAAAAAAAAAA&#10;AAAAAAAAAFtDb250ZW50X1R5cGVzXS54bWxQSwECLQAUAAYACAAAACEAWvQsW78AAAAVAQAACwAA&#10;AAAAAAAAAAAAAAAfAQAAX3JlbHMvLnJlbHNQSwECLQAUAAYACAAAACEAxiGPhcMAAADcAAAADwAA&#10;AAAAAAAAAAAAAAAHAgAAZHJzL2Rvd25yZXYueG1sUEsFBgAAAAADAAMAtwAAAPcCAAAAAA==&#10;">
                                  <v:group id="群組 10" o:spid="_x0000_s1061" style="position:absolute;left:62791;top:57506;width:7956;height:5832" coordorigin="6324,84306" coordsize="51619,3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                        <o:lock v:ext="edit" aspectratio="t"/>
                                    <v:shape id="手繪多邊形 542" o:spid="_x0000_s1062" style="position:absolute;left:6324;top:84306;width:51619;height:37751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38498a" strokeweight="2.25pt">
                                      <v:stroke dashstyle="dash" joinstyle="miter"/>
                                      <v:path arrowok="t" o:connecttype="custom" o:connectlocs="2474802,308958;1358447,247250;545025,437983;387949,1357995;872,2193857;561855,2900694;1016249,3624359;2575777,3523383;3434079,3770215;4421408,3517773;4909462,2687520;5133855,2193854;5100196,1487021;4685069,488471;3512617,418;2474802,308958" o:connectangles="0,0,0,0,0,0,0,0,0,0,0,0,0,0,0,0"/>
                                    </v:shape>
                                    <v:oval id="橢圓 543" o:spid="_x0000_s1063" style="position:absolute;left:23665;top:97657;width:18383;height:110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" fillcolor="white [3212]" strokecolor="#1f4d78 [1604]" strokeweight="3pt">
                                      <v:stroke joinstyle="miter"/>
                                    </v:oval>
                                  </v:group>
                                  <v:group id="群組 544" o:spid="_x0000_s1064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">
                                    <v:group id="群組 545" o:spid="_x0000_s1065" style="position:absolute;left:203;top:-242;width:73520;height:101068" coordorigin="203,-242" coordsize="73520,10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iwd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">
                                      <v:group id="群組 546" o:spid="_x0000_s1066" style="position:absolute;left:203;top:-242;width:73520;height:101068" coordorigin="-1721,-3765" coordsize="73533,985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">
                                        <v:shapetype id="_x0000_t4" coordsize="21600,21600" o:spt="4" path="m10800,l,10800,10800,21600,21600,10800xe">
                                          <v:stroke joinstyle="miter"/>
                                          <v:path gradientshapeok="t" o:connecttype="rect" textboxrect="5400,5400,16200,16200"/>
                                        </v:shapetype>
                                        <v:shape id="菱形 547" o:spid="_x0000_s1067" type="#_x0000_t4" style="position:absolute;left:31126;top:68187;width:4910;height:352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" fillcolor="red" strokecolor="red" strokeweight="1pt"/>
                                        <v:group id="群組 548" o:spid="_x0000_s1068" style="position:absolute;left:-1721;top:-3765;width:73532;height:98572" coordorigin="-2154,-25292" coordsize="73526,98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">
                                          <v:roundrect id="圓角矩形 549" o:spid="_x0000_s1069" style="position:absolute;left:2786;top:18177;width:27336;height:32843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" filled="f" strokecolor="#38498a" strokeweight="1pt">
                                            <v:stroke joinstyle="miter"/>
                                          </v:roundrect>
                                          <v:roundrect id="圓角矩形 550" o:spid="_x0000_s1070" style="position:absolute;left:2970;top:-15769;width:54951;height:1246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" filled="f" strokecolor="#38498a" strokeweight="1pt">
                                            <v:stroke joinstyle="miter"/>
                                          </v:roundrect>
                                          <v:group id="群組 551" o:spid="_x0000_s1071" style="position:absolute;left:-2154;top:-25292;width:73526;height:98577" coordorigin="-2154,-25292" coordsize="73526,985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">
                                            <v:group id="群組 552" o:spid="_x0000_s1072" style="position:absolute;left:-2154;top:-25292;width:73526;height:98577" coordorigin="-2426,-25848" coordsize="73555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                    <v:group id="群組 553" o:spid="_x0000_s1073" style="position:absolute;left:-2426;top:-25848;width:73555;height:98598" coordorigin="-3660,-25848" coordsize="73555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ocv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C75lwBOTyDQAA//8DAFBLAQItABQABgAIAAAAIQDb4fbL7gAAAIUBAAATAAAAAAAAAAAA&#10;AAAAAAAAAABbQ29udGVudF9UeXBlc10ueG1sUEsBAi0AFAAGAAgAAAAhAFr0LFu/AAAAFQEAAAsA&#10;AAAAAAAAAAAAAAAAHwEAAF9yZWxzLy5yZWxzUEsBAi0AFAAGAAgAAAAhALMqhy/EAAAA3AAAAA8A&#10;AAAAAAAAAAAAAAAABwIAAGRycy9kb3ducmV2LnhtbFBLBQYAAAAAAwADALcAAAD4AgAAAAA=&#10;">
                                                <v:group id="群組 554" o:spid="_x0000_s1074" style="position:absolute;left:-1824;top:8108;width:57882;height:31959" coordorigin="-26698,-26752" coordsize="57899,31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">
                                                  <v:shape id="文字方塊 2" o:spid="_x0000_s1075" type="#_x0000_t202" style="position:absolute;left:12676;top:-25142;width:18334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" filled="f" stroked="f">
                                                    <v:textbox>
                                                      <w:txbxContent>
                                                        <w:p w:rsidR="00822DC9" w:rsidRPr="00790D92" w:rsidRDefault="00822DC9" w:rsidP="00822DC9">
                                                          <w:pPr>
                                                            <w:jc w:val="center"/>
                                                            <w:rPr>
                                                              <w:rFonts w:ascii="Times New Roman" w:hAnsi="Times New Roman" w:cs="Times New Roman"/>
                                                              <w:sz w:val="28"/>
                                                              <w:szCs w:val="28"/>
                                                            </w:rPr>
                                                          </w:pPr>
                                                          <w:r>
                                                            <w:rPr>
                                                              <w:rFonts w:ascii="Times New Roman" w:hAnsi="Times New Roman" w:cs="Times New Roman" w:hint="eastAsia"/>
                                                              <w:sz w:val="28"/>
                                                              <w:szCs w:val="28"/>
                                                            </w:rPr>
                                                            <w:t>Well-posed BIEM</w:t>
                                                          </w:r>
                                                        </w:p>
                                                      </w:txbxContent>
                                                    </v:textbox>
                                                  </v:shape>
                                                  <v:oval id="橢圓 556" o:spid="_x0000_s1076" style="position:absolute;left:-26698;top:-26392;width:14423;height:656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" fillcolor="white [3212]" strokecolor="#385d8a" strokeweight="1pt">
                                                    <v:stroke joinstyle="miter"/>
                                                  </v:oval>
                                                  <v:oval id="橢圓 557" o:spid="_x0000_s1077" style="position:absolute;left:13267;top:-26752;width:16580;height:57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" filled="f" strokecolor="#38498a" strokeweight="3pt">
                                                    <v:stroke joinstyle="miter"/>
                                                  </v:oval>
                                                  <v:oval id="橢圓 558" o:spid="_x0000_s1078" style="position:absolute;left:13306;top:-1195;width:17894;height:64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" filled="f" strokecolor="red" strokeweight="1pt">
                                                    <v:stroke dashstyle="dash" joinstyle="miter"/>
                                                  </v:oval>
                                                </v:group>
                                                <v:group id="群組 559" o:spid="_x0000_s1079" style="position:absolute;left:-3660;top:-25848;width:73554;height:98598" coordorigin="-3660,-25848" coordsize="73555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">
                                                  <v:group id="群組 560" o:spid="_x0000_s1080" style="position:absolute;left:-3660;top:-25848;width:73554;height:98598" coordorigin="-3660,-25848" coordsize="73555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">
                                                    <v:shape id="文字方塊 2" o:spid="_x0000_s1081" type="#_x0000_t202" style="position:absolute;left:26174;top:29280;width:23887;height:363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" filled="f" stroked="f">
                                                      <v:textbox>
                                                        <w:txbxContent>
                                                          <w:p w:rsidR="00822DC9" w:rsidRPr="007B66E3" w:rsidRDefault="00822DC9" w:rsidP="00822DC9">
                                                            <w:pPr>
                                                              <w:spacing w:line="300" w:lineRule="exact"/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b/>
                                                                <w:color w:val="1F497D"/>
                                                                <w:sz w:val="20"/>
                                                                <w:szCs w:val="24"/>
                                                              </w:rPr>
                                                            </w:pPr>
                                                            <w:r w:rsidRPr="007B66E3">
                                                              <w:rPr>
                                                                <w:rFonts w:ascii="Times New Roman" w:eastAsia="標楷體" w:hAnsi="Times New Roman"/>
                                                                <w:b/>
                                                                <w:color w:val="1F497D"/>
                                                                <w:sz w:val="20"/>
                                                                <w:szCs w:val="24"/>
                                                              </w:rPr>
                                                              <w:t xml:space="preserve"> (MOST 103-2221-E-019-012-MY3)</w:t>
                                                            </w:r>
                                                          </w:p>
                                                          <w:p w:rsidR="00822DC9" w:rsidRPr="00171A79" w:rsidRDefault="00822DC9" w:rsidP="00822DC9">
                                                            <w:pPr>
                                                              <w:jc w:val="center"/>
                                                              <w:rPr>
                                                                <w:rFonts w:ascii="Times New Roman" w:hAnsi="Times New Roman" w:cs="Times New Roman"/>
                                                                <w:sz w:val="28"/>
                                                                <w:szCs w:val="28"/>
                                                              </w:rPr>
                                                            </w:pPr>
                                                          </w:p>
                                                        </w:txbxContent>
                                                      </v:textbox>
                                                    </v:shape>
                                                    <v:group id="群組 562" o:spid="_x0000_s1082" style="position:absolute;left:-3660;top:-25848;width:73554;height:98598" coordorigin="-3660,-25848" coordsize="73555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CugJ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kK7idCUdAbq4AAAD//wMAUEsBAi0AFAAGAAgAAAAhANvh9svuAAAAhQEAABMAAAAAAAAA&#10;AAAAAAAAAAAAAFtDb250ZW50X1R5cGVzXS54bWxQSwECLQAUAAYACAAAACEAWvQsW78AAAAVAQAA&#10;CwAAAAAAAAAAAAAAAAAfAQAAX3JlbHMvLnJlbHNQSwECLQAUAAYACAAAACEAEgroCcYAAADcAAAA&#10;DwAAAAAAAAAAAAAAAAAHAgAAZHJzL2Rvd25yZXYueG1sUEsFBgAAAAADAAMAtwAAAPoCAAAAAA==&#10;">
                                                      <v:group id="群組 563" o:spid="_x0000_s1083" style="position:absolute;left:-1347;top:-14946;width:71241;height:85190" coordorigin="-18111,-69334" coordsize="71242,85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Rk2S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CkS7ieCUdAri8AAAD//wMAUEsBAi0AFAAGAAgAAAAhANvh9svuAAAAhQEAABMAAAAAAAAA&#10;AAAAAAAAAAAAAFtDb250ZW50X1R5cGVzXS54bWxQSwECLQAUAAYACAAAACEAWvQsW78AAAAVAQAA&#10;CwAAAAAAAAAAAAAAAAAfAQAAX3JlbHMvLnJlbHNQSwECLQAUAAYACAAAACEAfUZNksYAAADcAAAA&#10;DwAAAAAAAAAAAAAAAAAHAgAAZHJzL2Rvd25yZXYueG1sUEsFBgAAAAADAAMAtwAAAPoCAAAAAA==&#10;">
                                                        <v:shape id="文字方塊 2" o:spid="_x0000_s1084" type="#_x0000_t202" style="position:absolute;left:14027;top:-29922;width:8816;height:47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Default="00822DC9" w:rsidP="00822DC9">
                                                                <w:pPr>
                                                                  <w:spacing w:line="320" w:lineRule="exact"/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Interior</w:t>
                                                                </w:r>
                                                              </w:p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spacing w:line="320" w:lineRule="exact"/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problems</w:t>
                                                                </w:r>
                                                              </w:p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文字方塊 2" o:spid="_x0000_s1085" type="#_x0000_t202" style="position:absolute;left:-18111;top:6777;width:33944;height:4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 w:rsidRPr="004B4454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 xml:space="preserve">Double </w:t>
                                                                </w:r>
                                                                <w:proofErr w:type="gramStart"/>
                                                                <w:r w:rsidRPr="004B4454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degener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acy !!</w:t>
                                                                </w:r>
                                                                <w:proofErr w:type="gramEnd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 xml:space="preserve"> (0 SCI paper !!)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文字方塊 2" o:spid="_x0000_s1086" type="#_x0000_t202" style="position:absolute;left:14027;top:7268;width:39103;height:4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6B5160" w:rsidRDefault="00822DC9" w:rsidP="00822DC9">
                                                                <w:pP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proofErr w:type="spellStart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w</w:t>
                                                                </w:r>
                                                                <w:r w:rsidRPr="00CE053D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color w:val="FF0000"/>
                                                                    <w:szCs w:val="28"/>
                                                                    <w:vertAlign w:val="subscript"/>
                                                                  </w:rPr>
                                                                  <w:t>f</w:t>
                                                                </w:r>
                                                                <w:proofErr w:type="spellEnd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color w:val="FF0000"/>
                                                                    <w:szCs w:val="28"/>
                                                                    <w:vertAlign w:val="subscript"/>
                                                                  </w:rPr>
                                                                  <w:t xml:space="preserve"> 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ascii="新細明體" w:eastAsia="新細明體" w:hAnsi="新細明體" w:cs="Times New Roman" w:hint="eastAsia"/>
                                                                    <w:color w:val="FF0000"/>
                                                                    <w:szCs w:val="28"/>
                                                                  </w:rPr>
                                                                  <w:t xml:space="preserve">→ </w:t>
                                                                </w:r>
                                                                <w:r w:rsidRPr="00CE053D">
                                                                  <w:rPr>
                                                                    <w:rFonts w:ascii="新細明體" w:eastAsia="新細明體" w:hAnsi="新細明體" w:cs="Times New Roman" w:hint="eastAsia"/>
                                                                    <w:color w:val="FF0000"/>
                                                                    <w:szCs w:val="28"/>
                                                                  </w:rPr>
                                                                  <w:t>∞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ascii="新細明體" w:eastAsia="新細明體" w:hAnsi="新細明體" w:cs="Times New Roman" w:hint="eastAsia"/>
                                                                    <w:color w:val="FF0000"/>
                                                                    <w:szCs w:val="28"/>
                                                                  </w:rPr>
                                                                  <w:t>,</w:t>
                                                                </w:r>
                                                                <w:r w:rsidRPr="006B5160">
                                                                  <w:rPr>
                                                                    <w:rFonts w:ascii="Times New Roman" w:eastAsia="新細明體" w:hAnsi="Times New Roman" w:cs="Times New Roman"/>
                                                                    <w:color w:val="FF0000"/>
                                                                    <w:szCs w:val="28"/>
                                                                  </w:rPr>
                                                                  <w:t xml:space="preserve"> no fictitious frequency ! </w:t>
                                                                </w:r>
                                                                <w:r w:rsidRPr="006B5160">
                                                                  <w:rPr>
                                                                    <w:rFonts w:ascii="Times New Roman" w:eastAsia="新細明體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4"/>
                                                                  </w:rPr>
                                                                  <w:t>Single</w:t>
                                                                </w:r>
                                                                <w:r w:rsidRPr="006B5160">
                                                                  <w:rPr>
                                                                    <w:rFonts w:ascii="Times New Roman" w:eastAsia="新細明體" w:hAnsi="Times New Roman" w:cs="Times New Roman"/>
                                                                    <w:color w:val="FF0000"/>
                                                                    <w:sz w:val="28"/>
                                                                    <w:szCs w:val="24"/>
                                                                  </w:rPr>
                                                                  <w:t xml:space="preserve"> </w:t>
                                                                </w:r>
                                                                <w:proofErr w:type="gramStart"/>
                                                                <w:r w:rsidRPr="006B5160">
                                                                  <w:rPr>
                                                                    <w:rFonts w:ascii="Times New Roman" w:eastAsia="新細明體" w:hAnsi="Times New Roman" w:cs="Times New Roman"/>
                                                                    <w:color w:val="FF0000"/>
                                                                    <w:sz w:val="28"/>
                                                                    <w:szCs w:val="24"/>
                                                                  </w:rPr>
                                                                  <w:t>degeneracy !!</w:t>
                                                                </w:r>
                                                                <w:proofErr w:type="gramEnd"/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文字方塊 2" o:spid="_x0000_s1087" type="#_x0000_t202" style="position:absolute;left:-17769;top:11576;width:10123;height:4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SCF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文字方塊 2" o:spid="_x0000_s1088" type="#_x0000_t202" style="position:absolute;left:9409;top:11057;width:10124;height:42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b/>
                                                                    <w:color w:val="FF0000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SIF</w:t>
                                                                </w: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shape id="文字方塊 2" o:spid="_x0000_s1089" type="#_x0000_t202" style="position:absolute;left:42194;top:-69334;width:9101;height:4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6B5160" w:rsidRDefault="00753FD7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proofErr w:type="spellStart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ω</w:t>
                                                                </w:r>
                                                                <w:r w:rsidR="00822DC9" w:rsidRPr="00681D82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szCs w:val="28"/>
                                                                    <w:vertAlign w:val="subscript"/>
                                                                  </w:rPr>
                                                                  <w:t>f</w:t>
                                                                </w:r>
                                                                <w:proofErr w:type="spellEnd"/>
                                                                <w:r w:rsidR="00822DC9" w:rsidRPr="00681D82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 xml:space="preserve"> = </w:t>
                                                                </w:r>
                                                                <w:proofErr w:type="spellStart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ω</w:t>
                                                                </w:r>
                                                                <w:r w:rsidR="00822DC9" w:rsidRPr="00681D82"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i/>
                                                                    <w:szCs w:val="28"/>
                                                                    <w:vertAlign w:val="subscript"/>
                                                                  </w:rPr>
                                                                  <w:t>t</w:t>
                                                                </w:r>
                                                                <w:proofErr w:type="spellEnd"/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</v:group>
                                                      <v:group id="群組 570" o:spid="_x0000_s1090" style="position:absolute;left:-3660;top:-25848;width:73435;height:98598" coordorigin="-3660,-25848" coordsize="73436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                                      <v:shape id="文字方塊 2" o:spid="_x0000_s1091" type="#_x0000_t202" style="position:absolute;left:39105;top:17293;width:15132;height:42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" filled="f" stroked="f" strokeweight=".5pt">
                                                          <v:textbox>
                                                            <w:txbxContent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  <w:proofErr w:type="spellStart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 w:hint="eastAsia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Fichera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’</w:t>
                                                                </w:r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 w:hint="eastAsia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>s</w:t>
                                                                </w:r>
                                                                <w:proofErr w:type="spellEnd"/>
                                                                <w:r>
                                                                  <w:rPr>
                                                                    <w:rFonts w:ascii="Times New Roman" w:hAnsi="Times New Roman" w:cs="Times New Roman" w:hint="eastAsia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  <w:t xml:space="preserve"> method </w:t>
                                                                </w:r>
                                                              </w:p>
                                                              <w:p w:rsidR="00822DC9" w:rsidRPr="00790D92" w:rsidRDefault="00822DC9" w:rsidP="00822DC9">
                                                                <w:pPr>
                                                                  <w:jc w:val="center"/>
                                                                  <w:rPr>
                                                                    <w:rFonts w:ascii="Times New Roman" w:hAnsi="Times New Roman" w:cs="Times New Roman"/>
                                                                    <w:sz w:val="28"/>
                                                                    <w:szCs w:val="28"/>
                                                                  </w:rPr>
                                                                </w:pPr>
                                                              </w:p>
                                                            </w:txbxContent>
                                                          </v:textbox>
                                                        </v:shape>
                                                        <v:group id="群組 572" o:spid="_x0000_s1092" style="position:absolute;left:-3660;top:-25848;width:73435;height:98598" coordorigin="-4005,-25848" coordsize="73436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37U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">
                                                          <v:shapetype id="_x0000_t34" coordsize="21600,21600" o:spt="34" o:oned="t" adj="10800" path="m,l@0,0@0,21600,21600,21600e" filled="f">
                                                            <v:stroke joinstyle="miter"/>
                                                            <v:formulas>
                                                              <v:f eqn="val #0"/>
                                                            </v:formulas>
                                                            <v:path arrowok="t" fillok="f" o:connecttype="none"/>
                                                            <v:handles>
                                                              <v:h position="#0,center"/>
                                                            </v:handles>
                                                            <o:lock v:ext="edit" shapetype="t"/>
                                                          </v:shapetype>
                                                          <v:shape id="直線接點 77" o:spid="_x0000_s1093" type="#_x0000_t34" style="position:absolute;left:936;top:-18335;width:38480;height:15578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" adj="-275" strokecolor="#38498a" strokeweight="2.25pt">
                                                            <v:stroke endarrow="open"/>
                                                          </v:shape>
                                                          <v:group id="群組 574" o:spid="_x0000_s1094" style="position:absolute;left:-4005;top:-25848;width:73435;height:98598" coordorigin="-4005,-25848" coordsize="73436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">
                                                            <v:group id="群組 575" o:spid="_x0000_s1095" style="position:absolute;left:-4005;top:-25848;width:73435;height:98598" coordorigin="-1748,-25848" coordsize="73436,985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">
                                                              <v:group id="群組 576" o:spid="_x0000_s1096" style="position:absolute;left:-1748;top:-25848;width:73436;height:98598" coordorigin="-1748,-25850" coordsize="73436,98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                                              <v:group id="群組 577" o:spid="_x0000_s1097" style="position:absolute;left:-1748;top:-22381;width:14217;height:6301" coordorigin="-46666,-88864" coordsize="13618,63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">
                                                                  <v:roundrect id="圓角矩形 578" o:spid="_x0000_s1098" style="position:absolute;left:-44187;top:-88864;width:8559;height:553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" fillcolor="white [3212]" strokecolor="#1f497d" strokeweight="1pt">
                                                                    <v:stroke joinstyle="miter"/>
                                                                  </v:roundrect>
                                                                  <v:shape id="文字方塊 2" o:spid="_x0000_s1099" type="#_x0000_t202" style="position:absolute;left:-46666;top:-88694;width:13619;height:6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" filled="f" stroked="f">
                                                                    <v:textbox>
                                                                      <w:txbxContent>
                                                                        <w:p w:rsidR="00822DC9" w:rsidRDefault="00822DC9" w:rsidP="00822DC9">
                                                                          <w:pPr>
                                                                            <w:jc w:val="center"/>
                                                                            <w:rPr>
                                                                              <w:rFonts w:ascii="Times New Roman" w:hAnsi="Times New Roman" w:cs="Times New Roman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</w:pPr>
                                                                          <w:r w:rsidRPr="00050A94">
                                                                            <w:rPr>
                                                                              <w:rFonts w:ascii="Times New Roman" w:eastAsia="AdvPSTim" w:hAnsi="Times New Roman" w:cs="Times New Roman"/>
                                                                              <w:kern w:val="0"/>
                                                                              <w:sz w:val="28"/>
                                                                            </w:rPr>
                                                                            <w:t>Helmholtz</w:t>
                                                                          </w:r>
                                                                          <w:r>
                                                                            <w:rPr>
                                                                              <w:rFonts w:ascii="Times New Roman" w:hAnsi="Times New Roman" w:cs="Times New Roman" w:hint="eastAsia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  <w:t xml:space="preserve"> equation</w:t>
                                                                          </w:r>
                                                                        </w:p>
                                                                        <w:p w:rsidR="00822DC9" w:rsidRPr="00462BD2" w:rsidRDefault="00822DC9" w:rsidP="00822DC9">
                                                                          <w:pPr>
                                                                            <w:jc w:val="center"/>
                                                                            <w:rPr>
                                                                              <w:rFonts w:ascii="Times New Roman" w:hAnsi="Times New Roman" w:cs="Times New Roman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</w:pPr>
                                                                        </w:p>
                                                                      </w:txbxContent>
                                                                    </v:textbox>
                                                                  </v:shape>
                                                                </v:group>
                                                                <v:group id="群組 580" o:spid="_x0000_s1100" style="position:absolute;left:-773;top:-25850;width:72461;height:98605" coordorigin="-773,-25850" coordsize="72461,986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">
                                                                  <v:shape id="文字方塊 2" o:spid="_x0000_s1101" type="#_x0000_t202" style="position:absolute;left:49435;top:64823;width:17812;height:4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BU4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ePpAJ5n4hGQiwcAAAD//wMAUEsBAi0AFAAGAAgAAAAhANvh9svuAAAAhQEAABMAAAAAAAAAAAAA&#10;AAAAAAAAAFtDb250ZW50X1R5cGVzXS54bWxQSwECLQAUAAYACAAAACEAWvQsW78AAAAVAQAACwAA&#10;AAAAAAAAAAAAAAAfAQAAX3JlbHMvLnJlbHNQSwECLQAUAAYACAAAACEA9UAVOMMAAADcAAAADwAA&#10;AAAAAAAAAAAAAAAHAgAAZHJzL2Rvd25yZXYueG1sUEsFBgAAAAADAAMAtwAAAPcCAAAAAA==&#10;" filled="f" stroked="f">
                                                                    <v:textbox>
                                                                      <w:txbxContent>
                                                                        <w:p w:rsidR="00822DC9" w:rsidRPr="00F62220" w:rsidRDefault="00822DC9" w:rsidP="00822DC9">
                                                                          <w:pPr>
                                                                            <w:rPr>
                                                                              <w:rFonts w:ascii="Times New Roman" w:hAnsi="Times New Roman" w:cs="Times New Roman"/>
                                                                              <w:b/>
                                                                              <w:color w:val="38498A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</w:pPr>
                                                                          <w:r>
                                                                            <w:rPr>
                                                                              <w:rFonts w:ascii="Times New Roman" w:hAnsi="Times New Roman" w:cs="Times New Roman" w:hint="eastAsia"/>
                                                                              <w:b/>
                                                                              <w:color w:val="38498A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  <w:t>well-</w:t>
                                                                          </w:r>
                                                                          <w:r w:rsidRPr="00F62220">
                                                                            <w:rPr>
                                                                              <w:rFonts w:ascii="Times New Roman" w:hAnsi="Times New Roman" w:cs="Times New Roman" w:hint="eastAsia"/>
                                                                              <w:b/>
                                                                              <w:color w:val="38498A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  <w:t>done researches</w:t>
                                                                          </w:r>
                                                                        </w:p>
                                                                        <w:p w:rsidR="00822DC9" w:rsidRPr="00F62220" w:rsidRDefault="00822DC9" w:rsidP="00822DC9">
                                                                          <w:pPr>
                                                                            <w:rPr>
                                                                              <w:rFonts w:ascii="Times New Roman" w:hAnsi="Times New Roman" w:cs="Times New Roman"/>
                                                                              <w:b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</w:pPr>
                                                                        </w:p>
                                                                      </w:txbxContent>
                                                                    </v:textbox>
                                                                  </v:shape>
                                                                  <v:group id="群組 582" o:spid="_x0000_s1102" style="position:absolute;left:-773;top:-25850;width:72461;height:97340" coordorigin="-2297,-25850" coordsize="72461,97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">
                                                                    <v:group id="群組 583" o:spid="_x0000_s1103" style="position:absolute;left:-684;top:-25850;width:70848;height:97340" coordorigin="-20972,-25850" coordsize="70848,97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">
                                                                      <v:shape id="直線接點 465" o:spid="_x0000_s1104" type="#_x0000_t34" style="position:absolute;left:-20972;top:-19522;width:677;height:21073;rotation:18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" adj="-24311" strokecolor="#38498a" strokeweight="2.25pt"/>
                                                                      <v:group id="群組 585" o:spid="_x0000_s1105" style="position:absolute;left:-6633;top:-25618;width:55418;height:30677" coordorigin="-9300,-25618" coordsize="55418,306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">
                                                                        <v:oval id="橢圓 586" o:spid="_x0000_s1106" style="position:absolute;left:27876;top:-6932;width:18242;height:71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" fillcolor="white [3212]" strokecolor="#38498a" strokeweight="1pt">
                                                                          <v:stroke joinstyle="miter"/>
                                                                        </v:oval>
                                                                        <v:oval id="橢圓 587" o:spid="_x0000_s1107" style="position:absolute;left:-9300;top:-2083;width:20675;height:714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" fillcolor="white [3212]" strokecolor="#38498a" strokeweight="1pt">
                                                                          <v:stroke joinstyle="miter"/>
                                                                        </v:oval>
                                                                        <v:shape id="文字方塊 2" o:spid="_x0000_s1108" type="#_x0000_t202" style="position:absolute;left:-8350;top:-1115;width:19334;height:55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F93879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 xml:space="preserve">Engineering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p</w:t>
                                                                                </w:r>
                                                                                <w:r w:rsidRPr="00F93879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roblem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s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F9387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(PDE model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oval id="橢圓 589" o:spid="_x0000_s1109" style="position:absolute;left:26732;top:-25618;width:18870;height:702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" fillcolor="white [3212]" strokecolor="#38498a" strokeweight="1pt">
                                                                          <v:stroke joinstyle="miter"/>
                                                                        </v:oval>
                                                                      </v:group>
                                                                      <v:group id="群組 590" o:spid="_x0000_s1110" style="position:absolute;left:-5970;top:6152;width:41526;height:40526" coordorigin="-5970,-8134" coordsize="41526,405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">
                                                                        <v:shape id="菱形 591" o:spid="_x0000_s1111" type="#_x0000_t4" style="position:absolute;left:-5970;top:-8134;width:19499;height:9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" filled="f" strokecolor="#38498a" strokeweight="1pt"/>
                                                                        <v:shape id="文字方塊 2" o:spid="_x0000_s1112" type="#_x0000_t202" style="position:absolute;left:-4379;top:-6523;width:17076;height:62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" filled="f" stroked="f" strokeweight=".5pt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BEM/BIEM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790D92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W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eak formulation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菱形 593" o:spid="_x0000_s1113" type="#_x0000_t4" style="position:absolute;left:17636;top:985;width:17920;height:696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" filled="f" strokecolor="#38498a" strokeweight="1pt"/>
                                                                        <v:shape id="菱形 594" o:spid="_x0000_s1114" type="#_x0000_t4" style="position:absolute;left:12347;top:26161;width:10298;height:623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" filled="f" strokecolor="red" strokeweight="1pt">
                                                                          <v:stroke dashstyle="3 1"/>
                                                                        </v:shape>
                                                                      </v:group>
                                                                      <v:line id="直線接點 595" o:spid="_x0000_s1115" style="position:absolute;flip:y;visibility:visible;mso-wrap-style:square" from="13390,10993" to="18230,1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" strokecolor="#38498a" strokeweight="2.25pt">
                                                                        <v:stroke endarrow="open" joinstyle="miter"/>
                                                                      </v:line>
                                                                      <v:group id="群組 596" o:spid="_x0000_s1116" style="position:absolute;left:-18088;top:-25850;width:67963;height:97340" coordorigin="-20850,-60521" coordsize="67964,973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">
                                                                        <v:oval id="橢圓 597" o:spid="_x0000_s1117" style="position:absolute;left:-20850;top:16619;width:17907;height:7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" fillcolor="white [3212]" strokecolor="red" strokeweight="1pt">
                                                                          <v:stroke dashstyle="3 1" joinstyle="miter"/>
                                                                        </v:oval>
                                                                        <v:shape id="文字方塊 2" o:spid="_x0000_s1118" type="#_x0000_t202" style="position:absolute;left:-20629;top:17610;width:17906;height:5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Degenerate scale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435148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23</w:t>
                                                                                </w: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 SCI papers, since 2001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19" type="#_x0000_t202" style="position:absolute;left:26720;top:-42178;width:20393;height:92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753FD7" w:rsidP="00822DC9">
                                                                                <w:pPr>
                                                                                  <w:spacing w:line="32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proofErr w:type="spellStart"/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4"/>
                                                                                  </w:rPr>
                                                                                  <w:t>ω</w:t>
                                                                                </w:r>
                                                                                <w:r w:rsidR="00822DC9" w:rsidRPr="00681D82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4"/>
                                                                                    <w:vertAlign w:val="subscript"/>
                                                                                  </w:rPr>
                                                                                  <w:t>f</w:t>
                                                                                </w:r>
                                                                                <w:proofErr w:type="spellEnd"/>
                                                                              </w:p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spacing w:line="32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4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F62220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Fictitious frequencies</w:t>
                                                                                </w:r>
                                                                                <w:r w:rsidRPr="00681D82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4"/>
                                                                                  </w:rPr>
                                                                                  <w:t xml:space="preserve"> 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323A40" w:rsidRDefault="00822DC9" w:rsidP="00822DC9">
                                                                                <w:pPr>
                                                                                  <w:spacing w:line="32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31</w:t>
                                                                                </w: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 SCI papers, sinc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2000</w:t>
                                                                                </w: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0" type="#_x0000_t202" style="position:absolute;left:26427;top:-60521;width:19183;height:77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tKF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V&#10;nB/PxCMgF08AAAD//wMAUEsBAi0AFAAGAAgAAAAhANvh9svuAAAAhQEAABMAAAAAAAAAAAAAAAAA&#10;AAAAAFtDb250ZW50X1R5cGVzXS54bWxQSwECLQAUAAYACAAAACEAWvQsW78AAAAVAQAACwAAAAAA&#10;AAAAAAAAAAAfAQAAX3JlbHMvLnJlbHNQSwECLQAUAAYACAAAACEALPrShcAAAADcAAAADwAAAAAA&#10;AAAAAAAAAAAHAgAAZHJzL2Rvd25yZXYueG1sUEsFBgAAAAADAAMAtwAAAPQ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D54F6E" w:rsidRPr="00D54F6E" w:rsidRDefault="00D54F6E" w:rsidP="00D54F6E">
                                                                                <w:pPr>
                                                                                  <w:spacing w:line="28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4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</w:pPr>
                                                                                <w:proofErr w:type="spellStart"/>
                                                                                <w:r w:rsidRPr="00D54F6E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4"/>
                                                                                  </w:rPr>
                                                                                  <w:t>λ</w:t>
                                                                                </w:r>
                                                                                <w:r w:rsidRPr="00D54F6E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4"/>
                                                                                    <w:vertAlign w:val="subscript"/>
                                                                                  </w:rPr>
                                                                                  <w:t>s</w:t>
                                                                                </w:r>
                                                                                <w:proofErr w:type="spellEnd"/>
                                                                              </w:p>
                                                                              <w:p w:rsidR="00822DC9" w:rsidRDefault="00822DC9" w:rsidP="00D54F6E">
                                                                                <w:pPr>
                                                                                  <w:spacing w:line="28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F62220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Spurious eigenvalues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323A40" w:rsidRDefault="00822DC9" w:rsidP="00D54F6E">
                                                                                <w:pPr>
                                                                                  <w:spacing w:line="28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45</w:t>
                                                                                </w: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 xml:space="preserve"> SCI papers, since 199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9</w:t>
                                                                                </w:r>
                                                                                <w:r w:rsidRPr="00323A40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oval id="橢圓 601" o:spid="_x0000_s1121" style="position:absolute;left:145;top:16403;width:17907;height:759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" fillcolor="white [3212]" strokecolor="red" strokeweight="1pt">
                                                                          <v:stroke dashstyle="3 1" joinstyle="miter"/>
                                                                        </v:oval>
                                                                        <v:shape id="文字方塊 2" o:spid="_x0000_s1122" type="#_x0000_t202" style="position:absolute;left:488;top:17855;width:17906;height:53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 xml:space="preserve">Degenerat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boundary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435148" w:rsidRDefault="00822DC9" w:rsidP="00822DC9">
                                                                                <w:pPr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77 </w:t>
                                                                                </w: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SCI papers, sinc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1988</w:t>
                                                                                </w: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3" type="#_x0000_t202" style="position:absolute;left:9098;top:12003;width:13207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EzywwAAANw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pmagL3M/EIyNUNAAD//wMAUEsBAi0AFAAGAAgAAAAhANvh9svuAAAAhQEAABMAAAAAAAAAAAAA&#10;AAAAAAAAAFtDb250ZW50X1R5cGVzXS54bWxQSwECLQAUAAYACAAAACEAWvQsW78AAAAVAQAACwAA&#10;AAAAAAAAAAAAAAAfAQAAX3JlbHMvLnJlbHNQSwECLQAUAAYACAAAACEA3ChM8sMAAADcAAAADwAA&#10;AAAAAAAAAAAAAAAHAgAAZHJzL2Rvd25yZXYueG1sUEsFBgAAAAADAAMAtwAAAPc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77</w:t>
                                                                                </w: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 SCI papers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435148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435148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sinc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1988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4" type="#_x0000_t202" style="position:absolute;left:-11459;top:34063;width:13205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Pr="00435148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S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e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Table 1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5" type="#_x0000_t202" style="position:absolute;left:-18180;top:24397;width:13206;height:38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Pr="003717D3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proofErr w:type="spellStart"/>
                                                                                <w:r w:rsidRPr="003717D3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Fichera’s</w:t>
                                                                                </w:r>
                                                                                <w:proofErr w:type="spellEnd"/>
                                                                                <w:r w:rsidRPr="003717D3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 method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6" type="#_x0000_t202" style="position:absolute;left:2389;top:24558;width:13207;height:38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Pr="003717D3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3717D3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Dual BIEM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7" type="#_x0000_t202" style="position:absolute;left:8558;top:-55721;width:22586;height:5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Default="00822DC9" w:rsidP="00822DC9">
                                                                                <w:pP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True</w:t>
                                                                                </w:r>
                                                                                <w:r w:rsidRPr="00F62220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 xml:space="preserve"> eigenvalues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 xml:space="preserve"> (</w:t>
                                                                                </w:r>
                                                                                <w:proofErr w:type="spellStart"/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λ</w:t>
                                                                                </w:r>
                                                                                <w:r w:rsidRPr="00681D82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8"/>
                                                                                    <w:vertAlign w:val="subscript"/>
                                                                                  </w:rPr>
                                                                                  <w:t>t</w:t>
                                                                                </w:r>
                                                                                <w:proofErr w:type="spellEnd"/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 xml:space="preserve">, λ= </w:t>
                                                                                </w:r>
                                                                                <w:r w:rsidR="00753FD7" w:rsidRP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8"/>
                                                                                  </w:rPr>
                                                                                  <w:t>k</w:t>
                                                                                </w:r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8"/>
                                                                                    <w:vertAlign w:val="superscript"/>
                                                                                  </w:rPr>
                                                                                  <w:t>2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)</w:t>
                                                                                </w:r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8"/>
                                                                                    <w:szCs w:val="28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 xml:space="preserve"> </w:t>
                                                                                </w:r>
                                                                              </w:p>
                                                                              <w:p w:rsidR="00822DC9" w:rsidRPr="00817A6F" w:rsidRDefault="00822DC9" w:rsidP="00822DC9">
                                                                                <w:pPr>
                                                                                  <w:spacing w:line="28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 w:rsidRPr="00817A6F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(</w:t>
                                                                                </w:r>
                                                                                <w:r w:rsidRPr="00817A6F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natural frequency</w:t>
                                                                                </w:r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 xml:space="preserve">, </w:t>
                                                                                </w:r>
                                                                                <w:proofErr w:type="spellStart"/>
                                                                                <w:r w:rsid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ω</w:t>
                                                                                </w:r>
                                                                                <w:r w:rsidR="00753FD7" w:rsidRPr="00753FD7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i/>
                                                                                    <w:szCs w:val="20"/>
                                                                                    <w:vertAlign w:val="subscript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t</w:t>
                                                                                </w:r>
                                                                                <w:proofErr w:type="spellEnd"/>
                                                                                <w:r w:rsidRPr="00817A6F"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Cs w:val="20"/>
                                                                                    <w:lang w:val="en-NZ"/>
                                                                                  </w:rPr>
                                                                                  <w:t>)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  <v:shape id="文字方塊 2" o:spid="_x0000_s1128" type="#_x0000_t202" style="position:absolute;left:16945;top:-10357;width:13207;height:27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" filled="f" stroked="f">
                                                                          <v:textbox>
                                                                            <w:txbxContent>
                                                                              <w:p w:rsidR="00822DC9" w:rsidRPr="00435148" w:rsidRDefault="00822DC9" w:rsidP="00822DC9">
                                                                                <w:pPr>
                                                                                  <w:spacing w:line="200" w:lineRule="exact"/>
                                                                                  <w:jc w:val="center"/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</w:pP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S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 w:hint="eastAsia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ee </w:t>
                                                                                </w:r>
                                                                                <w:r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 xml:space="preserve">Fig. </w:t>
                                                                                </w:r>
                                                                                <w:r w:rsidR="00C863F8">
                                                                                  <w:rPr>
                                                                                    <w:rFonts w:ascii="Times New Roman" w:hAnsi="Times New Roman" w:cs="Times New Roman"/>
                                                                                    <w:sz w:val="20"/>
                                                                                    <w:szCs w:val="20"/>
                                                                                  </w:rPr>
                                                                                  <w:t>2</w:t>
                                                                                </w:r>
                                                                              </w:p>
                                                                            </w:txbxContent>
                                                                          </v:textbox>
                                                                        </v:shape>
                                                                      </v:group>
                                                                      <v:line id="直線接點 609" o:spid="_x0000_s1129" style="position:absolute;visibility:visible;mso-wrap-style:square" from="-7601,10993" to="-5440,109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" strokecolor="#44546a [3215]" strokeweight="2.25pt">
                                                                        <v:stroke startarrow="open" joinstyle="miter"/>
                                                                      </v:line>
                                                                      <v:shapetype id="_x0000_t33" coordsize="21600,21600" o:spt="33" o:oned="t" path="m,l21600,r,21600e" filled="f">
                                                                        <v:stroke joinstyle="miter"/>
                                                                        <v:path arrowok="t" fillok="f" o:connecttype="none"/>
                                                                        <o:lock v:ext="edit" shapetype="t"/>
                                                                      </v:shapetype>
                                                                      <v:shape id="直線接點 273" o:spid="_x0000_s1130" type="#_x0000_t33" style="position:absolute;left:-25973;top:47203;width:15234;height:537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" strokecolor="#44546a [3215]" strokeweight="2.25pt">
                                                                        <v:stroke endarrow="open"/>
                                                                      </v:shape>
                                                                      <v:shape id="直線接點 273" o:spid="_x0000_s1131" type="#_x0000_t34" style="position:absolute;left:-18610;top:4354;width:3978;height:4251;rotation:90;flip:x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" adj="14329" strokecolor="#38498a" strokeweight="2.25pt">
                                                                        <v:stroke startarrow="open"/>
                                                                      </v:shape>
                                                                      <v:shape id="直線接點 273" o:spid="_x0000_s1132" type="#_x0000_t34" style="position:absolute;left:-12037;top:-21677;width:41519;height:1969;rotation:18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" adj="13476" strokecolor="#38498a" strokeweight="2.25pt">
                                                                        <v:stroke startarrow="open"/>
                                                                      </v:shape>
                                                                      <v:line id="直線接點 613" o:spid="_x0000_s1133" style="position:absolute;visibility:visible;mso-wrap-style:square" from="3736,4966" to="3736,63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" strokecolor="#44546a [3215]" strokeweight="2.25pt">
                                                                        <v:stroke joinstyle="miter"/>
                                                                      </v:line>
                                                                      <v:line id="直線接點 614" o:spid="_x0000_s1134" style="position:absolute;flip:x y;visibility:visible;mso-wrap-style:square" from="26517,13878" to="26517,152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" strokecolor="#44546a [3215]" strokeweight="2.25pt">
                                                                        <v:stroke startarrow="open" joinstyle="miter"/>
                                                                      </v:line>
                                                                      <v:shape id="直線接點 273" o:spid="_x0000_s1135" type="#_x0000_t34" style="position:absolute;left:-6280;top:-19754;width:19730;height:1617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" strokecolor="#38498a" strokeweight="2.25pt">
                                                                        <v:stroke startarrow="open"/>
                                                                      </v:shape>
                                                                      <v:shape id="直線接點 273" o:spid="_x0000_s1136" type="#_x0000_t33" style="position:absolute;left:29514;top:-18178;width:10537;height:10806;rotation:9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" strokecolor="#38498a" strokeweight="2.25pt">
                                                                        <v:stroke startarrow="open"/>
                                                                      </v:shape>
                                                                    </v:group>
                                                                    <v:group id="群組 617" o:spid="_x0000_s1137" style="position:absolute;left:-2297;top:-1115;width:69124;height:40970" coordorigin="-2298,-37501" coordsize="69145,409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">
                                                                      <v:shape id="文字方塊 2" o:spid="_x0000_s1138" type="#_x0000_t202" style="position:absolute;left:-483;top:-27281;width:12765;height:5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" filled="f" stroked="f">
                                                                        <v:textbox>
                                                                          <w:txbxContent>
                                                                            <w:p w:rsidR="00822DC9" w:rsidRPr="00790D92" w:rsidRDefault="00822DC9" w:rsidP="00822DC9">
                                                                              <w:pPr>
                                                                                <w:jc w:val="center"/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</w:pPr>
                                                                              <w:r>
                                                                                <w:rPr>
                                                                                  <w:rFonts w:ascii="Times New Roman" w:hAnsi="Times New Roman" w:cs="Times New Roman" w:hint="eastAsia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Ill-</w:t>
                                                                              </w:r>
                                                                              <w:r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conditioned system</w:t>
                                                                              </w:r>
                                                                            </w:p>
                                                                          </w:txbxContent>
                                                                        </v:textbox>
                                                                      </v:shape>
                                                                      <v:roundrect id="圓角矩形 619" o:spid="_x0000_s1139" style="position:absolute;left:-582;top:-37501;width:8687;height:542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" fillcolor="white [3212]" strokecolor="#1f4d78 [1604]" strokeweight="1pt">
                                                                        <v:stroke joinstyle="miter"/>
                                                                      </v:roundrect>
                                                                      <v:shape id="文字方塊 2" o:spid="_x0000_s1140" type="#_x0000_t202" style="position:absolute;left:-2298;top:-37271;width:12466;height:49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T47l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Mh&#10;ncf58Uw8AnJ9BwAA//8DAFBLAQItABQABgAIAAAAIQDb4fbL7gAAAIUBAAATAAAAAAAAAAAAAAAA&#10;AAAAAABbQ29udGVudF9UeXBlc10ueG1sUEsBAi0AFAAGAAgAAAAhAFr0LFu/AAAAFQEAAAsAAAAA&#10;AAAAAAAAAAAAHwEAAF9yZWxzLy5yZWxzUEsBAi0AFAAGAAgAAAAhAGdPjuXBAAAA3AAAAA8AAAAA&#10;AAAAAAAAAAAABwIAAGRycy9kb3ducmV2LnhtbFBLBQYAAAAAAwADALcAAAD1AgAAAAA=&#10;" filled="f" stroked="f">
                                                                        <v:textbox>
                                                                          <w:txbxContent>
                                                                            <w:p w:rsidR="00822DC9" w:rsidRPr="00790D92" w:rsidRDefault="00822DC9" w:rsidP="00822DC9">
                                                                              <w:pPr>
                                                                                <w:jc w:val="center"/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</w:pPr>
                                                                              <w:r>
                                                                                <w:rPr>
                                                                                  <w:rFonts w:ascii="Times New Roman" w:hAnsi="Times New Roman" w:cs="Times New Roman" w:hint="eastAsia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Time harmonic</w:t>
                                                                              </w:r>
                                                                              <w:r w:rsidR="00C41755"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s</w:t>
                                                                              </w:r>
                                                                            </w:p>
                                                                          </w:txbxContent>
                                                                        </v:textbox>
                                                                      </v:shape>
                                                                      <v:roundrect id="圓角矩形 621" o:spid="_x0000_s1141" style="position:absolute;left:-2035;top:-1980;width:7397;height:545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" fillcolor="white [3212]" strokecolor="#38498a" strokeweight="1pt">
                                                                        <v:stroke joinstyle="miter"/>
                                                                      </v:roundrect>
                                                                      <v:shape id="文字方塊 2" o:spid="_x0000_s1142" type="#_x0000_t202" style="position:absolute;left:-1913;top:-1029;width:7327;height:329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" filled="f" stroked="f">
                                                                        <v:textbox>
                                                                          <w:txbxContent>
                                                                            <w:p w:rsidR="00822DC9" w:rsidRPr="00790D92" w:rsidRDefault="00822DC9" w:rsidP="00822DC9">
                                                                              <w:pPr>
                                                                                <w:jc w:val="center"/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</w:pPr>
                                                                              <w:r>
                                                                                <w:rPr>
                                                                                  <w:rFonts w:ascii="Times New Roman" w:hAnsi="Times New Roman" w:cs="Times New Roman" w:hint="eastAsia"/>
                                                                                  <w:sz w:val="28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Statics</w:t>
                                                                              </w:r>
                                                                            </w:p>
                                                                          </w:txbxContent>
                                                                        </v:textbox>
                                                                      </v:shape>
                                                                      <v:shape id="文字方塊 2" o:spid="_x0000_s1143" type="#_x0000_t202" style="position:absolute;left:26829;top:-23810;width:18236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" filled="f" stroked="f">
                                                                        <v:textbox>
                                                                          <w:txbxContent>
                                                                            <w:p w:rsidR="00822DC9" w:rsidRPr="00AB249D" w:rsidRDefault="00822DC9" w:rsidP="00822DC9">
                                                                              <w:pPr>
                                                                                <w:jc w:val="center"/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b/>
                                                                                  <w:color w:val="385D8A"/>
                                                                                  <w:szCs w:val="28"/>
                                                                                </w:rPr>
                                                                              </w:pPr>
                                                                              <w:r w:rsidRPr="00A73C97">
                                                                                <w:rPr>
                                                                                  <w:rFonts w:ascii="Times New Roman" w:hAnsi="Times New Roman" w:cs="Times New Roman"/>
                                                                                  <w:b/>
                                                                                  <w:color w:val="44546A" w:themeColor="text2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Continu</w:t>
                                                                              </w:r>
                                                                              <w:r w:rsidRPr="00A73C97">
                                                                                <w:rPr>
                                                                                  <w:rFonts w:ascii="Times New Roman" w:hAnsi="Times New Roman" w:cs="Times New Roman" w:hint="eastAsia"/>
                                                                                  <w:b/>
                                                                                  <w:color w:val="44546A" w:themeColor="text2"/>
                                                                                  <w:szCs w:val="28"/>
                                                                                </w:rPr>
                                                                                <w:t>ous system</w:t>
                                                                              </w:r>
                                                                            </w:p>
                                                                          </w:txbxContent>
                                                                        </v:textbox>
                                                                      </v:shape>
                                                                      <v:roundrect id="圓角矩形 624" o:spid="_x0000_s1144" style="position:absolute;left:31053;top:-12161;width:9113;height:553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" filled="f" strokecolor="#38498a" strokeweight="1pt">
                                                                        <v:stroke joinstyle="miter"/>
                                                                      </v:roundrect>
                                                                      <v:roundrect id="圓角矩形 625" o:spid="_x0000_s1145" style="position:absolute;left:53841;top:-12161;width:10199;height:568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" filled="f" strokecolor="red" strokeweight="1pt">
                                                                        <v:stroke dashstyle="dash" joinstyle="miter"/>
                                                                      </v:roundrect>
                                                                      <v:roundrect id="圓角矩形 626" o:spid="_x0000_s1146" style="position:absolute;left:56843;top:-22500;width:10004;height:496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" filled="f" strokecolor="red" strokeweight="1pt">
                                                                        <v:stroke dashstyle="dash" joinstyle="miter"/>
                                                                      </v:roundrect>
                                                                    </v:group>
                                                                    <v:shape id="文字方塊 2" o:spid="_x0000_s1147" type="#_x0000_t202" style="position:absolute;left:39901;top:34308;width:15273;height:65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" filled="f" stroked="f" strokeweight=".5pt">
                                                                      <v:textbox>
                                                                        <w:txbxContent>
                                                                          <w:p w:rsidR="00822DC9" w:rsidRDefault="00822DC9" w:rsidP="00822DC9">
                                                                            <w:pPr>
                                                                              <w:jc w:val="center"/>
                                                                              <w:rPr>
                                                                                <w:rFonts w:ascii="Times New Roman" w:hAnsi="Times New Roman" w:cs="Times New Roman"/>
                                                                                <w:sz w:val="28"/>
                                                                                <w:szCs w:val="28"/>
                                                                              </w:rPr>
                                                                            </w:pPr>
                                                                            <w:r>
                                                                              <w:rPr>
                                                                                <w:rFonts w:ascii="Times New Roman" w:hAnsi="Times New Roman" w:cs="Times New Roman" w:hint="eastAsia"/>
                                                                                <w:sz w:val="28"/>
                                                                                <w:szCs w:val="28"/>
                                                                              </w:rPr>
                                                                              <w:t xml:space="preserve">This proposal </w:t>
                                                                            </w:r>
                                                                          </w:p>
                                                                          <w:p w:rsidR="00822DC9" w:rsidRPr="002E02A8" w:rsidRDefault="00822DC9" w:rsidP="00822DC9">
                                                                            <w:pPr>
                                                                              <w:jc w:val="center"/>
                                                                              <w:rPr>
                                                                                <w:rFonts w:ascii="Times New Roman" w:hAnsi="Times New Roman" w:cs="Times New Roman"/>
                                                                                <w:szCs w:val="28"/>
                                                                              </w:rPr>
                                                                            </w:pPr>
                                                                            <w:r>
                                                                              <w:rPr>
                                                                                <w:rFonts w:ascii="Times New Roman" w:hAnsi="Times New Roman" w:cs="Times New Roman"/>
                                                                                <w:szCs w:val="28"/>
                                                                              </w:rPr>
                                                                              <w:t>(</w:t>
                                                                            </w:r>
                                                                            <w:r w:rsidRPr="002E02A8">
                                                                              <w:rPr>
                                                                                <w:rFonts w:ascii="Times New Roman" w:hAnsi="Times New Roman" w:cs="Times New Roman"/>
                                                                                <w:szCs w:val="28"/>
                                                                              </w:rPr>
                                                                              <w:t>2020-2023</w:t>
                                                                            </w:r>
                                                                            <w:r>
                                                                              <w:rPr>
                                                                                <w:rFonts w:ascii="Times New Roman" w:hAnsi="Times New Roman" w:cs="Times New Roman"/>
                                                                                <w:szCs w:val="28"/>
                                                                              </w:rPr>
                                                                              <w:t>)</w:t>
                                                                            </w:r>
                                                                          </w:p>
                                                                        </w:txbxContent>
                                                                      </v:textbox>
                                                                    </v:shape>
                                                                  </v:group>
                                                                  <v:shape id="文字方塊 2" o:spid="_x0000_s1148" type="#_x0000_t202" style="position:absolute;left:49435;top:67815;width:17427;height:49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YLj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Mh&#10;nce18Uw8AnJ9BwAA//8DAFBLAQItABQABgAIAAAAIQDb4fbL7gAAAIUBAAATAAAAAAAAAAAAAAAA&#10;AAAAAABbQ29udGVudF9UeXBlc10ueG1sUEsBAi0AFAAGAAgAAAAhAFr0LFu/AAAAFQEAAAsAAAAA&#10;AAAAAAAAAAAAHwEAAF9yZWxzLy5yZWxzUEsBAi0AFAAGAAgAAAAhAJk5guPBAAAA3AAAAA8AAAAA&#10;AAAAAAAAAAAABwIAAGRycy9kb3ducmV2LnhtbFBLBQYAAAAAAwADALcAAAD1AgAAAAA=&#10;" filled="f" stroked="f">
                                                                    <v:textbox>
                                                                      <w:txbxContent>
                                                                        <w:p w:rsidR="00822DC9" w:rsidRPr="00F62220" w:rsidRDefault="00822DC9" w:rsidP="00822DC9">
                                                                          <w:pPr>
                                                                            <w:rPr>
                                                                              <w:rFonts w:ascii="Times New Roman" w:hAnsi="Times New Roman" w:cs="Times New Roman"/>
                                                                              <w:b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</w:pPr>
                                                                          <w:r w:rsidRPr="00F62220">
                                                                            <w:rPr>
                                                                              <w:rFonts w:ascii="Times New Roman" w:hAnsi="Times New Roman" w:cs="Times New Roman" w:hint="eastAsia"/>
                                                                              <w:b/>
                                                                              <w:color w:val="FF0000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  <w:t>proposed research</w:t>
                                                                          </w:r>
                                                                          <w:r>
                                                                            <w:rPr>
                                                                              <w:rFonts w:ascii="Times New Roman" w:hAnsi="Times New Roman" w:cs="Times New Roman" w:hint="eastAsia"/>
                                                                              <w:b/>
                                                                              <w:color w:val="FF0000"/>
                                                                              <w:sz w:val="28"/>
                                                                              <w:szCs w:val="28"/>
                                                                            </w:rPr>
                                                                            <w:t>es</w:t>
                                                                          </w:r>
                                                                        </w:p>
                                                                      </w:txbxContent>
                                                                    </v:textbox>
                                                                  </v:shape>
                                                                </v:group>
                                                              </v:group>
                                                              <v:line id="直線接點 629" o:spid="_x0000_s1149" style="position:absolute;visibility:visible;mso-wrap-style:square" from="44686,66821" to="48852,668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" strokecolor="#38498a" strokeweight="2.25pt">
                                                                <v:stroke joinstyle="miter"/>
                                                              </v:line>
                                                              <v:line id="直線接點 630" o:spid="_x0000_s1150" style="position:absolute;visibility:visible;mso-wrap-style:square" from="44685,69826" to="48852,698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" strokecolor="red" strokeweight="2.25pt">
                                                                <v:stroke dashstyle="3 1" joinstyle="miter"/>
                                                              </v:line>
                                                            </v:group>
                                                            <v:shape id="直線接點 109" o:spid="_x0000_s1151" type="#_x0000_t34" style="position:absolute;left:-6812;top:22425;width:19718;height:4235;rotation: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" adj="19757" strokecolor="#38498a" strokeweight="2.25pt">
                                                              <v:stroke startarrow="open"/>
                                                            </v:shape>
                                                            <v:shape id="直線接點 109" o:spid="_x0000_s1152" type="#_x0000_t34" style="position:absolute;left:39636;top:17586;width:1864;height:11406;rotation:90;flip:x 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" strokecolor="#38498a" strokeweight="2.25pt"/>
                                                          </v:group>
                                                          <v:shape id="直線接點 80" o:spid="_x0000_s1153" type="#_x0000_t34" style="position:absolute;left:50600;top:26075;width:3758;height:11422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" strokecolor="red" strokeweight="2.25pt">
                                                            <v:stroke dashstyle="dash" endarrow="open"/>
                                                          </v:shape>
                                                          <v:shape id="直線接點 80" o:spid="_x0000_s1154" type="#_x0000_t34" style="position:absolute;left:28358;top:40937;width:13191;height:7075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" adj="1366" strokecolor="red" strokeweight="2.25pt">
                                                            <v:stroke dashstyle="dash" endarrow="open"/>
                                                          </v:shape>
                                                          <v:shape id="直線接點 80" o:spid="_x0000_s1155" type="#_x0000_t34" style="position:absolute;left:51299;top:17329;width:1864;height:11919;rotation:9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" strokecolor="red" strokeweight="2.25pt">
                                                            <v:stroke dashstyle="dash"/>
                                                          </v:shape>
                                                          <v:shape id="直線接點 80" o:spid="_x0000_s1156" type="#_x0000_t34" style="position:absolute;left:17601;top:10709;width:63216;height:37821;rotation:9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" adj="22750" strokecolor="#38498a" strokeweight="2.25pt">
                                                            <v:stroke endarrow="open"/>
                                                          </v:shape>
                                                        </v:group>
                                                      </v:group>
                                                    </v:group>
                                                  </v:group>
                                                  <v:roundrect id="圓角矩形 637" o:spid="_x0000_s1157" style="position:absolute;left:29359;top:31895;width:7321;height:452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" fillcolor="#44546a [3215]" strokecolor="#44546a [3215]" strokeweight="1pt">
                                                    <v:stroke joinstyle="miter"/>
                                                  </v:roundrect>
                                                  <v:roundrect id="圓角矩形 638" o:spid="_x0000_s1158" style="position:absolute;left:9117;top:-21506;width:10987;height:4355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" fillcolor="#44546a [3215]" strokecolor="#44546a [3215]" strokeweight="1pt">
                                                    <v:stroke joinstyle="miter"/>
                                                  </v:roundrect>
                                                  <v:roundrect id="圓角矩形 639" o:spid="_x0000_s1159" style="position:absolute;left:39940;top:-5065;width:10984;height:436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" fillcolor="#44546a [3215]" strokecolor="#44546a [3215]" strokeweight="1pt">
                                                    <v:stroke joinstyle="miter"/>
                                                  </v:roundrect>
                                                </v:group>
                                              </v:group>
                                              <v:shape id="文字方塊 2" o:spid="_x0000_s1160" type="#_x0000_t202" style="position:absolute;left:29834;top:45143;width:6398;height:49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" filled="f" stroked="f">
                                                <v:textbox>
                                                  <w:txbxContent>
                                                    <w:p w:rsidR="00822DC9" w:rsidRPr="004D073B" w:rsidRDefault="00822DC9" w:rsidP="00822DC9">
                                                      <w:pPr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 w:val="48"/>
                                                          <w:szCs w:val="24"/>
                                                        </w:rPr>
                                                      </w:pPr>
                                                      <w:r w:rsidRPr="004D073B"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 w:val="48"/>
                                                          <w:szCs w:val="24"/>
                                                        </w:rPr>
                                                        <w:t>?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shape id="文字方塊 2" o:spid="_x0000_s1161" type="#_x0000_t202" style="position:absolute;left:29237;top:31332;width:10256;height:5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" filled="f" stroked="f">
                                                <v:textbox>
                                                  <w:txbxContent>
                                                    <w:p w:rsidR="00822DC9" w:rsidRDefault="00822DC9" w:rsidP="00822DC9">
                                                      <w:pPr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Times New Roman" w:hAnsi="Times New Roman" w:cs="Times New Roman" w:hint="eastAsia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20</w:t>
                                                      </w:r>
                                                      <w:r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14</w:t>
                                                      </w:r>
                                                      <w:r>
                                                        <w:rPr>
                                                          <w:rFonts w:ascii="Times New Roman" w:hAnsi="Times New Roman" w:cs="Times New Roman" w:hint="eastAsia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/08</w:t>
                                                      </w:r>
                                                    </w:p>
                                                    <w:p w:rsidR="00822DC9" w:rsidRPr="007E6524" w:rsidRDefault="00822DC9" w:rsidP="00822DC9">
                                                      <w:pPr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Times New Roman" w:hAnsi="Times New Roman" w:cs="Times New Roman" w:hint="eastAsia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201</w:t>
                                                      </w:r>
                                                      <w:r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7</w:t>
                                                      </w:r>
                                                      <w:r>
                                                        <w:rPr>
                                                          <w:rFonts w:ascii="Times New Roman" w:hAnsi="Times New Roman" w:cs="Times New Roman" w:hint="eastAsia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/07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shape id="文字方塊 2" o:spid="_x0000_s1162" type="#_x0000_t202" style="position:absolute;left:9896;top:-22047;width:12060;height:54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DlCp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ZPREJ5n4hGQswcAAAD//wMAUEsBAi0AFAAGAAgAAAAhANvh9svuAAAAhQEAABMAAAAAAAAAAAAA&#10;AAAAAAAAAFtDb250ZW50X1R5cGVzXS54bWxQSwECLQAUAAYACAAAACEAWvQsW78AAAAVAQAACwAA&#10;AAAAAAAAAAAAAAAfAQAAX3JlbHMvLnJlbHNQSwECLQAUAAYACAAAACEAJQ5QqcMAAADcAAAADwAA&#10;AAAAAAAAAAAAAAAHAgAAZHJzL2Rvd25yZXYueG1sUEsFBgAAAAADAAMAtwAAAPcCAAAAAA==&#10;" filled="f" stroked="f">
                                                <v:textbox>
                                                  <w:txbxContent>
                                                    <w:p w:rsidR="00822DC9" w:rsidRDefault="00822DC9" w:rsidP="00822DC9">
                                                      <w:pPr>
                                                        <w:spacing w:line="320" w:lineRule="exact"/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Interior</w:t>
                                                      </w:r>
                                                    </w:p>
                                                    <w:p w:rsidR="00822DC9" w:rsidRPr="007E6524" w:rsidRDefault="00822DC9" w:rsidP="00822DC9">
                                                      <w:pPr>
                                                        <w:spacing w:line="320" w:lineRule="exact"/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problem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  <v:shape id="文字方塊 2" o:spid="_x0000_s1163" type="#_x0000_t202" style="position:absolute;left:40485;top:-5476;width:12060;height:54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" filled="f" stroked="f">
                                                <v:textbox>
                                                  <w:txbxContent>
                                                    <w:p w:rsidR="00822DC9" w:rsidRPr="007E6524" w:rsidRDefault="00822DC9" w:rsidP="00822DC9">
                                                      <w:pPr>
                                                        <w:spacing w:line="280" w:lineRule="exact"/>
                                                        <w:jc w:val="center"/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</w:pPr>
                                                      <w:r>
                                                        <w:rPr>
                                                          <w:rFonts w:ascii="Times New Roman" w:hAnsi="Times New Roman" w:cs="Times New Roman"/>
                                                          <w:b/>
                                                          <w:color w:val="FFFFFF" w:themeColor="background1"/>
                                                          <w:szCs w:val="24"/>
                                                        </w:rPr>
                                                        <w:t>Exterior problems</w:t>
                                                      </w:r>
                                                    </w:p>
                                                  </w:txbxContent>
                                                </v:textbox>
                                              </v:shape>
                                            </v:group>
                                            <v:shape id="文字方塊 2" o:spid="_x0000_s1164" type="#_x0000_t202" style="position:absolute;left:2156;top:20835;width:28601;height:346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" filled="f" stroked="f">
                                              <v:textbox>
                                                <w:txbxContent>
                                                  <w:p w:rsidR="00822DC9" w:rsidRPr="009C6A93" w:rsidRDefault="00822DC9" w:rsidP="00822DC9">
                                                    <w:pPr>
                                                      <w:spacing w:afterLines="20" w:after="72"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hint="eastAsia"/>
                                                        <w:sz w:val="22"/>
                                                      </w:rPr>
                                                      <w:t>邊界元素法中退化問題之統一推導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hint="eastAsia"/>
                                                        <w:sz w:val="22"/>
                                                      </w:rPr>
                                                      <w:t xml:space="preserve"> (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3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hint="eastAsia"/>
                                                        <w:sz w:val="22"/>
                                                      </w:rPr>
                                                      <w:t>年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hint="eastAsia"/>
                                                        <w:sz w:val="22"/>
                                                      </w:rPr>
                                                      <w:t>)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/>
                                                        <w:sz w:val="22"/>
                                                      </w:rPr>
                                                      <w:br/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(NSC 91-2211-E-019-009)</w:t>
                                                    </w:r>
                                                  </w:p>
                                                  <w:p w:rsidR="00822DC9" w:rsidRPr="009C6A93" w:rsidRDefault="00822DC9" w:rsidP="00822DC9">
                                                    <w:pPr>
                                                      <w:widowControl/>
                                                      <w:spacing w:afterLines="20" w:after="72"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 w:hint="eastAsia"/>
                                                        <w:kern w:val="0"/>
                                                        <w:sz w:val="22"/>
                                                      </w:rPr>
                                                      <w:t>邊界元素法求解板問題中退化尺度之研究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/>
                                                        <w:kern w:val="0"/>
                                                        <w:sz w:val="22"/>
                                                      </w:rPr>
                                                      <w:br/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(NSC 93-2211-E-019-010)</w:t>
                                                    </w:r>
                                                  </w:p>
                                                  <w:p w:rsidR="00822DC9" w:rsidRPr="009C6A93" w:rsidRDefault="00822DC9" w:rsidP="00822DC9">
                                                    <w:pPr>
                                                      <w:widowControl/>
                                                      <w:spacing w:afterLines="20" w:after="72"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 w:hint="eastAsia"/>
                                                        <w:kern w:val="0"/>
                                                        <w:sz w:val="22"/>
                                                      </w:rPr>
                                                      <w:t>邊界元素法中的退化尺度與</w:t>
                                                    </w:r>
                                                    <w:proofErr w:type="gramStart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 w:hint="eastAsia"/>
                                                        <w:kern w:val="0"/>
                                                        <w:sz w:val="22"/>
                                                      </w:rPr>
                                                      <w:t>複</w:t>
                                                    </w:r>
                                                    <w:proofErr w:type="gramEnd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 w:hint="eastAsia"/>
                                                        <w:kern w:val="0"/>
                                                        <w:sz w:val="22"/>
                                                      </w:rPr>
                                                      <w:t>變理論中單位對數容量關聯之研究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新細明體"/>
                                                        <w:kern w:val="0"/>
                                                        <w:sz w:val="22"/>
                                                      </w:rPr>
                                                      <w:br/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(NSC 102-2221-E-019-034)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 xml:space="preserve">   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無退化尺度之邊界積分方程推導及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邊界元素法之應用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 xml:space="preserve"> 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(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3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年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)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br/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(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MOST 103-2221-E-019 -012 )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 xml:space="preserve">      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二</w:t>
                                                    </w:r>
                                                    <w:proofErr w:type="gramStart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維外域</w:t>
                                                    </w:r>
                                                    <w:proofErr w:type="gramEnd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問題退化尺度之研究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：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雙</w:t>
                                                    </w:r>
                                                    <w:proofErr w:type="gramStart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極</w:t>
                                                    </w:r>
                                                    <w:proofErr w:type="gramEnd"/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座標解析推導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與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邊界元素法數值實驗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 xml:space="preserve"> (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3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年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)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afterLines="20" w:after="72"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 xml:space="preserve">(MOST 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106-2221-E-019-009</w:t>
                                                    </w:r>
                                                    <w:r w:rsidRPr="009C6A93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)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 w:rsidRPr="00BC22AE"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無因次二維基本解之退化尺度研究</w:t>
                                                    </w:r>
                                                  </w:p>
                                                  <w:p w:rsidR="00822DC9" w:rsidRDefault="00822DC9" w:rsidP="00822DC9">
                                                    <w:pPr>
                                                      <w:widowControl/>
                                                      <w:spacing w:afterLines="20" w:after="72" w:line="280" w:lineRule="exact"/>
                                                      <w:jc w:val="center"/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</w:pP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 w:hint="eastAsia"/>
                                                        <w:sz w:val="22"/>
                                                      </w:rPr>
                                                      <w:t>(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 xml:space="preserve">MOST </w:t>
                                                    </w:r>
                                                    <w:r w:rsidRPr="00BC22AE"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107-2221-E-019 -003</w:t>
                                                    </w:r>
                                                    <w:r>
                                                      <w:rPr>
                                                        <w:rFonts w:ascii="Times New Roman" w:eastAsia="標楷體" w:hAnsi="Times New Roman" w:cs="Times New Roman"/>
                                                        <w:sz w:val="22"/>
                                                      </w:rPr>
                                                      <w:t>)</w:t>
                                                    </w:r>
                                                  </w:p>
                                                </w:txbxContent>
                                              </v:textbox>
                                            </v:shape>
                                          </v:group>
                                          <v:shape id="文字方塊 2" o:spid="_x0000_s1165" type="#_x0000_t202" style="position:absolute;left:2537;top:-15863;width:55578;height:141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" filled="f" stroked="f">
                                            <v:textbox>
                                              <w:txbxContent>
                                                <w:p w:rsidR="00822DC9" w:rsidRPr="00E23789" w:rsidRDefault="00822DC9" w:rsidP="00822DC9">
                                                  <w:pPr>
                                                    <w:widowControl/>
                                                    <w:spacing w:afterLines="20" w:after="72" w:line="24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對偶邊界積分方程在外</w:t>
                                                  </w:r>
                                                  <w:proofErr w:type="gramStart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域聲場</w:t>
                                                  </w:r>
                                                  <w:proofErr w:type="gramEnd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問題之應用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(NSC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88-2211-E-019-005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  <w:p w:rsidR="00822DC9" w:rsidRPr="00E23789" w:rsidRDefault="00822DC9" w:rsidP="00822DC9">
                                                  <w:pPr>
                                                    <w:spacing w:afterLines="20" w:after="72" w:line="24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邊界元素法</w:t>
                                                  </w:r>
                                                  <w:proofErr w:type="gramStart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求解內域假根與外域虛擬</w:t>
                                                  </w:r>
                                                  <w:proofErr w:type="gramEnd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波數的理論探討與數值研究</w:t>
                                                  </w:r>
                                                  <w:r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(NSC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89-2211-E-019-003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  <w:p w:rsidR="00822DC9" w:rsidRPr="00E23789" w:rsidRDefault="00822DC9" w:rsidP="00822DC9">
                                                  <w:pPr>
                                                    <w:spacing w:afterLines="20" w:after="72" w:line="24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邊界元素法中退化問題之統一推導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(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3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年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(NSC 91-2211-E-019-009)</w:t>
                                                  </w:r>
                                                </w:p>
                                                <w:p w:rsidR="00822DC9" w:rsidRPr="00E23789" w:rsidRDefault="00822DC9" w:rsidP="00822DC9">
                                                  <w:pPr>
                                                    <w:spacing w:afterLines="20" w:after="72" w:line="24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新細明體" w:hint="eastAsia"/>
                                                      <w:kern w:val="0"/>
                                                      <w:sz w:val="20"/>
                                                      <w:szCs w:val="20"/>
                                                    </w:rPr>
                                                    <w:t>以退化核求解拉普拉斯、</w:t>
                                                  </w:r>
                                                  <w:proofErr w:type="gramStart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新細明體" w:hint="eastAsia"/>
                                                      <w:kern w:val="0"/>
                                                      <w:sz w:val="20"/>
                                                      <w:szCs w:val="20"/>
                                                    </w:rPr>
                                                    <w:t>赫姆</w:t>
                                                  </w:r>
                                                  <w:proofErr w:type="gramEnd"/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新細明體" w:hint="eastAsia"/>
                                                      <w:kern w:val="0"/>
                                                      <w:sz w:val="20"/>
                                                      <w:szCs w:val="20"/>
                                                    </w:rPr>
                                                    <w:t>茲與雙諧和方程式之系統性解法</w:t>
                                                  </w:r>
                                                  <w:r>
                                                    <w:rPr>
                                                      <w:rFonts w:ascii="Times New Roman" w:eastAsia="標楷體" w:hAnsi="Times New Roman" w:cs="新細明體" w:hint="eastAsia"/>
                                                      <w:kern w:val="0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(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3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年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  <w:r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(NSC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kern w:val="0"/>
                                                      <w:sz w:val="20"/>
                                                      <w:szCs w:val="20"/>
                                                    </w:rPr>
                                                    <w:t>94-2211-E-019-009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  <w:p w:rsidR="00822DC9" w:rsidRDefault="00822DC9" w:rsidP="00822DC9">
                                                  <w:pPr>
                                                    <w:widowControl/>
                                                    <w:spacing w:afterLines="20" w:after="72" w:line="24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proofErr w:type="gramStart"/>
                                                  <w:r w:rsidRPr="00E23789"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奇異值分解法</w:t>
                                                  </w:r>
                                                  <w:proofErr w:type="gramEnd"/>
                                                  <w:r w:rsidRPr="00E23789"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與加法定理在對偶邊界積分方程法的理論探討及程式開發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(3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年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  <w:p w:rsidR="00822DC9" w:rsidRPr="00E23789" w:rsidRDefault="00822DC9" w:rsidP="00822DC9">
                                                  <w:pPr>
                                                    <w:widowControl/>
                                                    <w:spacing w:afterLines="20" w:after="72" w:line="240" w:lineRule="exact"/>
                                                    <w:ind w:firstLineChars="550" w:firstLine="1100"/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</w:pP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(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傑出特約案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第一期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 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 xml:space="preserve">(NSC 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/>
                                                      <w:sz w:val="20"/>
                                                      <w:szCs w:val="20"/>
                                                    </w:rPr>
                                                    <w:t>101-2221-E-019-050-MY3</w:t>
                                                  </w:r>
                                                  <w:r w:rsidRPr="00E23789">
                                                    <w:rPr>
                                                      <w:rFonts w:ascii="Times New Roman" w:eastAsia="標楷體" w:hAnsi="Times New Roman" w:hint="eastAsia"/>
                                                      <w:sz w:val="20"/>
                                                      <w:szCs w:val="20"/>
                                                    </w:rPr>
                                                    <w:t>)</w:t>
                                                  </w:r>
                                                </w:p>
                                                <w:p w:rsidR="00822DC9" w:rsidRPr="003474D5" w:rsidRDefault="00822DC9" w:rsidP="00822DC9">
                                                  <w:pPr>
                                                    <w:widowControl/>
                                                    <w:spacing w:afterLines="20" w:after="72" w:line="280" w:lineRule="exact"/>
                                                    <w:jc w:val="center"/>
                                                    <w:rPr>
                                                      <w:rFonts w:ascii="Times New Roman" w:eastAsia="標楷體" w:hAnsi="Times New Roman" w:cs="Times New Roman"/>
                                                      <w:sz w:val="22"/>
                                                    </w:rPr>
                                                  </w:pPr>
                                                </w:p>
                                              </w:txbxContent>
                                            </v:textbox>
                                          </v:shape>
                                        </v:group>
                                      </v:group>
                                      <v:shape id="文字方塊 2" o:spid="_x0000_s1166" type="#_x0000_t202" style="position:absolute;left:58388;top:51244;width:8813;height:6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:rsidR="00822DC9" w:rsidRDefault="00822DC9" w:rsidP="00822DC9">
                                              <w:pPr>
                                                <w:spacing w:line="320" w:lineRule="exact"/>
                                                <w:jc w:val="center"/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  <w:t>Exterior</w:t>
                                              </w:r>
                                            </w:p>
                                            <w:p w:rsidR="00822DC9" w:rsidRPr="00790D92" w:rsidRDefault="00822DC9" w:rsidP="00822DC9">
                                              <w:pPr>
                                                <w:spacing w:line="320" w:lineRule="exact"/>
                                                <w:jc w:val="center"/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  <w:t>problems</w:t>
                                              </w:r>
                                            </w:p>
                                            <w:p w:rsidR="00822DC9" w:rsidRPr="00790D92" w:rsidRDefault="00822DC9" w:rsidP="00822DC9">
                                              <w:pPr>
                                                <w:jc w:val="center"/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</w:p>
                                          </w:txbxContent>
                                        </v:textbox>
                                      </v:shape>
                                      <v:shape id="文字方塊 2" o:spid="_x0000_s1167" type="#_x0000_t202" style="position:absolute;left:60663;top:41213;width:9530;height:60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" filled="f" stroked="f" strokeweight=".5pt">
                                        <v:textbox>
                                          <w:txbxContent>
                                            <w:p w:rsidR="00822DC9" w:rsidRPr="00790D92" w:rsidRDefault="00822DC9" w:rsidP="00822DC9">
                                              <w:pP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</w:pPr>
                                              <w:r w:rsidRPr="00C41864"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  <w:t>Inclusion</w:t>
                                              </w:r>
                                              <w:r>
                                                <w:rPr>
                                                  <w:rFonts w:ascii="Times New Roman" w:hAnsi="Times New Roman" w:cs="Times New Roman"/>
                                                  <w:sz w:val="28"/>
                                                  <w:szCs w:val="28"/>
                                                </w:rPr>
                                                <w:t>s</w:t>
                                              </w:r>
                                            </w:p>
                                          </w:txbxContent>
                                        </v:textbox>
                                      </v:shape>
                                    </v:group>
                                    <v:group id="群組 10" o:spid="_x0000_s1168" style="position:absolute;left:61215;top:33486;width:7950;height:5830" coordorigin="-5143,-185319" coordsize="51619,377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">
                                      <o:lock v:ext="edit" aspectratio="t"/>
                                      <v:shape id="手繪多邊形 649" o:spid="_x0000_s1169" style="position:absolute;left:-5143;top:-185319;width:51618;height:37751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38498a" strokeweight="2.25pt">
                                        <v:stroke dashstyle="dash" joinstyle="miter"/>
                                        <v:path arrowok="t" o:connecttype="custom" o:connectlocs="2474799,308958;1358445,247250;545024,437983;387948,1357996;872,2193858;561854,2900696;1016248,3624361;2575774,3523385;3434074,3770217;4421402,3517775;4909455,2687521;5133848,2193855;5100189,1487022;4685063,488471;3512612,418;2474799,308958" o:connectangles="0,0,0,0,0,0,0,0,0,0,0,0,0,0,0,0"/>
                                      </v:shape>
                                      <v:oval id="橢圓 650" o:spid="_x0000_s1170" style="position:absolute;left:12413;top:-171351;width:18384;height:1104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" fillcolor="#a5a5a5 [2092]" strokecolor="#1f4d78 [1604]" strokeweight="3pt">
                                        <v:stroke joinstyle="miter"/>
                                      </v:oval>
                                    </v:group>
                                  </v:group>
                                </v:group>
                              </v:group>
                            </v:group>
                          </v:group>
                        </v:group>
                      </v:group>
                    </v:group>
                    <v:oval id="橢圓 651" o:spid="_x0000_s1171" style="position:absolute;left:34956;top:47815;width:2832;height:170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" fillcolor="#a5a5a5 [2092]" strokecolor="#38498a" strokeweight="3pt">
                      <v:stroke joinstyle="miter"/>
                    </v:oval>
                  </v:group>
                </v:group>
                <v:shape id="向下箭號 652" o:spid="_x0000_s1172" type="#_x0000_t67" style="position:absolute;left:21876;top:85139;width:4348;height:38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" adj="10800" fillcolor="red" strokecolor="red" strokeweight="1pt"/>
                <v:shape id="向下箭號 653" o:spid="_x0000_s1173" type="#_x0000_t67" style="position:absolute;left:63118;top:46574;width:2762;height:3354;rotation:18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" adj="12705" fillcolor="red" strokecolor="red" strokeweight="1pt"/>
                <w10:wrap anchorx="page"/>
              </v:group>
            </w:pict>
          </mc:Fallback>
        </mc:AlternateContent>
      </w:r>
    </w:p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/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Default="00822DC9" w:rsidP="00822DC9">
      <w:pPr>
        <w:jc w:val="center"/>
        <w:rPr>
          <w:rFonts w:ascii="Times New Roman" w:hAnsi="Times New Roman"/>
        </w:rPr>
      </w:pPr>
    </w:p>
    <w:p w:rsidR="00822DC9" w:rsidRPr="00822DC9" w:rsidRDefault="00822DC9" w:rsidP="00822DC9">
      <w:pPr>
        <w:jc w:val="center"/>
        <w:rPr>
          <w:rFonts w:ascii="Times New Roman" w:hAnsi="Times New Roman"/>
        </w:rPr>
      </w:pPr>
    </w:p>
    <w:p w:rsidR="00484F77" w:rsidRDefault="00822DC9" w:rsidP="00822DC9">
      <w:pPr>
        <w:jc w:val="center"/>
        <w:rPr>
          <w:rFonts w:ascii="Times New Roman" w:hAnsi="Times New Roman"/>
        </w:rPr>
      </w:pPr>
      <w:r w:rsidRPr="00822DC9">
        <w:rPr>
          <w:rFonts w:ascii="Times New Roman" w:hAnsi="Times New Roman"/>
        </w:rPr>
        <w:t xml:space="preserve">Fig. </w:t>
      </w:r>
      <w:r w:rsidR="002908DE">
        <w:rPr>
          <w:rFonts w:ascii="Times New Roman" w:hAnsi="Times New Roman" w:hint="eastAsia"/>
        </w:rPr>
        <w:t>1</w:t>
      </w:r>
      <w:r w:rsidRPr="00822DC9">
        <w:rPr>
          <w:rFonts w:ascii="Times New Roman" w:hAnsi="Times New Roman"/>
        </w:rPr>
        <w:t xml:space="preserve"> Frame of the three-years </w:t>
      </w:r>
      <w:r w:rsidR="00C833F7">
        <w:rPr>
          <w:rFonts w:ascii="Times New Roman" w:hAnsi="Times New Roman"/>
        </w:rPr>
        <w:t>project</w:t>
      </w:r>
    </w:p>
    <w:p w:rsidR="002908DE" w:rsidRDefault="002908DE" w:rsidP="002908DE">
      <w:pPr>
        <w:rPr>
          <w:rFonts w:ascii="Times New Roman" w:hAnsi="Times New Roman"/>
        </w:r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02B2820F" wp14:editId="15342356">
                <wp:simplePos x="0" y="0"/>
                <wp:positionH relativeFrom="column">
                  <wp:posOffset>-615315</wp:posOffset>
                </wp:positionH>
                <wp:positionV relativeFrom="paragraph">
                  <wp:posOffset>-43815</wp:posOffset>
                </wp:positionV>
                <wp:extent cx="6948604" cy="9006205"/>
                <wp:effectExtent l="0" t="0" r="24130" b="4445"/>
                <wp:wrapNone/>
                <wp:docPr id="60" name="群組 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48604" cy="9006205"/>
                          <a:chOff x="-204904" y="0"/>
                          <a:chExt cx="6948604" cy="9006205"/>
                        </a:xfrm>
                      </wpg:grpSpPr>
                      <wpg:grpSp>
                        <wpg:cNvPr id="57" name="群組 57"/>
                        <wpg:cNvGrpSpPr/>
                        <wpg:grpSpPr>
                          <a:xfrm>
                            <a:off x="-204904" y="0"/>
                            <a:ext cx="6948604" cy="9006205"/>
                            <a:chOff x="-204904" y="0"/>
                            <a:chExt cx="6948604" cy="9006205"/>
                          </a:xfrm>
                        </wpg:grpSpPr>
                        <wpg:grpSp>
                          <wpg:cNvPr id="56" name="群組 56"/>
                          <wpg:cNvGrpSpPr/>
                          <wpg:grpSpPr>
                            <a:xfrm>
                              <a:off x="0" y="0"/>
                              <a:ext cx="6743700" cy="8534400"/>
                              <a:chOff x="0" y="0"/>
                              <a:chExt cx="6743700" cy="8534400"/>
                            </a:xfrm>
                          </wpg:grpSpPr>
                          <wps:wsp>
                            <wps:cNvPr id="10" name="橢圓 9"/>
                            <wps:cNvSpPr/>
                            <wps:spPr>
                              <a:xfrm>
                                <a:off x="1228725" y="609600"/>
                                <a:ext cx="414000" cy="41400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/>
                              </a:solidFill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11" name="橢圓 10"/>
                            <wps:cNvSpPr/>
                            <wps:spPr>
                              <a:xfrm>
                                <a:off x="2952750" y="581025"/>
                                <a:ext cx="687705" cy="4133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/>
                              </a:solidFill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5" name="矩形 24"/>
                            <wps:cNvSpPr/>
                            <wps:spPr>
                              <a:xfrm>
                                <a:off x="4953000" y="571500"/>
                                <a:ext cx="687705" cy="41338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/>
                              </a:solidFill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s:wsp>
                            <wps:cNvPr id="2" name="圓角矩形 2"/>
                            <wps:cNvSpPr/>
                            <wps:spPr>
                              <a:xfrm>
                                <a:off x="866775" y="171450"/>
                                <a:ext cx="5189855" cy="1209675"/>
                              </a:xfrm>
                              <a:prstGeom prst="roundRect">
                                <a:avLst/>
                              </a:prstGeom>
                              <a:noFill/>
                              <a:ln w="3810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" name="圓角矩形 3"/>
                            <wps:cNvSpPr/>
                            <wps:spPr>
                              <a:xfrm>
                                <a:off x="1409700" y="0"/>
                                <a:ext cx="38100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n w="19050"/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485900" y="0"/>
                                <a:ext cx="3771900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D238FE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</w:rPr>
                                  </w:pPr>
                                  <w:r w:rsidRPr="00D238FE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</w:rPr>
                                    <w:t xml:space="preserve">MOST 103-2221-E-019-012-MY3 </w:t>
                                  </w:r>
                                  <w:proofErr w:type="gramStart"/>
                                  <w:r w:rsidRPr="00D238FE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</w:rPr>
                                    <w:t>( 2014</w:t>
                                  </w:r>
                                  <w:proofErr w:type="gramEnd"/>
                                  <w:r w:rsidRPr="00D238FE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</w:rPr>
                                    <w:t>/08-2017/07 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6" name="向下箭號 6"/>
                            <wps:cNvSpPr/>
                            <wps:spPr>
                              <a:xfrm>
                                <a:off x="2400300" y="1676400"/>
                                <a:ext cx="1819275" cy="571500"/>
                              </a:xfrm>
                              <a:prstGeom prst="down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" name="圓角矩形 7"/>
                            <wps:cNvSpPr/>
                            <wps:spPr>
                              <a:xfrm>
                                <a:off x="152400" y="2428875"/>
                                <a:ext cx="6591300" cy="4933950"/>
                              </a:xfrm>
                              <a:prstGeom prst="roundRect">
                                <a:avLst/>
                              </a:prstGeom>
                              <a:noFill/>
                              <a:ln w="38100">
                                <a:solidFill>
                                  <a:srgbClr val="FF0000"/>
                                </a:solidFill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8" name="群組 11"/>
                            <wpg:cNvGrpSpPr/>
                            <wpg:grpSpPr>
                              <a:xfrm>
                                <a:off x="638175" y="2695384"/>
                                <a:ext cx="1143000" cy="2363036"/>
                                <a:chOff x="0" y="-242"/>
                                <a:chExt cx="1448943" cy="2995882"/>
                              </a:xfrm>
                            </wpg:grpSpPr>
                            <wps:wsp>
                              <wps:cNvPr id="9" name="手繪多邊形 9"/>
                              <wps:cNvSpPr/>
                              <wps:spPr>
                                <a:xfrm>
                                  <a:off x="0" y="-242"/>
                                  <a:ext cx="1388570" cy="101543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2" name="橢圓 12"/>
                              <wps:cNvSpPr/>
                              <wps:spPr>
                                <a:xfrm>
                                  <a:off x="535068" y="323828"/>
                                  <a:ext cx="376411" cy="37638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1" name="手繪多邊形 71"/>
                              <wps:cNvSpPr/>
                              <wps:spPr>
                                <a:xfrm>
                                  <a:off x="60373" y="1980205"/>
                                  <a:ext cx="1388570" cy="101543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2" name="橢圓 72"/>
                              <wps:cNvSpPr/>
                              <wps:spPr>
                                <a:xfrm>
                                  <a:off x="595441" y="2304275"/>
                                  <a:ext cx="376411" cy="376384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13" name="群組 23"/>
                            <wpg:cNvGrpSpPr/>
                            <wpg:grpSpPr>
                              <a:xfrm>
                                <a:off x="1987210" y="2714625"/>
                                <a:ext cx="1170305" cy="2353488"/>
                                <a:chOff x="-705364" y="48249"/>
                                <a:chExt cx="1484790" cy="2980381"/>
                              </a:xfrm>
                            </wpg:grpSpPr>
                            <wps:wsp>
                              <wps:cNvPr id="14" name="手繪多邊形 14"/>
                              <wps:cNvSpPr/>
                              <wps:spPr>
                                <a:xfrm>
                                  <a:off x="-705364" y="48249"/>
                                  <a:ext cx="1448539" cy="1002188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5" name="橢圓 15"/>
                              <wps:cNvSpPr/>
                              <wps:spPr>
                                <a:xfrm>
                                  <a:off x="-288477" y="349884"/>
                                  <a:ext cx="654069" cy="371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3" name="手繪多邊形 73"/>
                              <wps:cNvSpPr/>
                              <wps:spPr>
                                <a:xfrm>
                                  <a:off x="-669112" y="2026442"/>
                                  <a:ext cx="1448538" cy="1002188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4" name="橢圓 74"/>
                              <wps:cNvSpPr/>
                              <wps:spPr>
                                <a:xfrm>
                                  <a:off x="-252225" y="2328077"/>
                                  <a:ext cx="654068" cy="371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g:grpSp>
                            <wpg:cNvPr id="16" name="群組 26"/>
                            <wpg:cNvGrpSpPr/>
                            <wpg:grpSpPr>
                              <a:xfrm>
                                <a:off x="3409949" y="2657474"/>
                                <a:ext cx="2684781" cy="2419338"/>
                                <a:chOff x="-1353471" y="24123"/>
                                <a:chExt cx="3406240" cy="3063784"/>
                              </a:xfrm>
                            </wpg:grpSpPr>
                            <wps:wsp>
                              <wps:cNvPr id="66" name="手繪多邊形 66"/>
                              <wps:cNvSpPr/>
                              <wps:spPr>
                                <a:xfrm>
                                  <a:off x="495468" y="24123"/>
                                  <a:ext cx="1496878" cy="103757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7" name="手繪多邊形 17"/>
                              <wps:cNvSpPr/>
                              <wps:spPr>
                                <a:xfrm>
                                  <a:off x="-1341387" y="72131"/>
                                  <a:ext cx="1496877" cy="103757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18" name="矩形 18"/>
                              <wps:cNvSpPr/>
                              <wps:spPr>
                                <a:xfrm>
                                  <a:off x="-891843" y="413587"/>
                                  <a:ext cx="675896" cy="3849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5" name="手繪多邊形 75"/>
                              <wps:cNvSpPr/>
                              <wps:spPr>
                                <a:xfrm>
                                  <a:off x="555891" y="2002324"/>
                                  <a:ext cx="1496878" cy="103757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6" name="手繪多邊形 76"/>
                              <wps:cNvSpPr/>
                              <wps:spPr>
                                <a:xfrm>
                                  <a:off x="-1353471" y="2050332"/>
                                  <a:ext cx="1496877" cy="1037575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77" name="矩形 77"/>
                              <wps:cNvSpPr/>
                              <wps:spPr>
                                <a:xfrm>
                                  <a:off x="-903925" y="2391788"/>
                                  <a:ext cx="675895" cy="38493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/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30" name="手繪多邊形 30"/>
                            <wps:cNvSpPr/>
                            <wps:spPr>
                              <a:xfrm>
                                <a:off x="2562225" y="5819775"/>
                                <a:ext cx="1522730" cy="1115695"/>
                              </a:xfrm>
                              <a:custGeom>
                                <a:avLst/>
                                <a:gdLst>
                                  <a:gd name="connsiteX0" fmla="*/ 2271976 w 5037615"/>
                                  <a:gd name="connsiteY0" fmla="*/ 409517 h 3904432"/>
                                  <a:gd name="connsiteX1" fmla="*/ 572202 w 5037615"/>
                                  <a:gd name="connsiteY1" fmla="*/ 488054 h 3904432"/>
                                  <a:gd name="connsiteX2" fmla="*/ 0 w 5037615"/>
                                  <a:gd name="connsiteY2" fmla="*/ 1884899 h 3904432"/>
                                  <a:gd name="connsiteX3" fmla="*/ 330980 w 5037615"/>
                                  <a:gd name="connsiteY3" fmla="*/ 3191986 h 3904432"/>
                                  <a:gd name="connsiteX4" fmla="*/ 2165389 w 5037615"/>
                                  <a:gd name="connsiteY4" fmla="*/ 3904432 h 3904432"/>
                                  <a:gd name="connsiteX5" fmla="*/ 4353218 w 5037615"/>
                                  <a:gd name="connsiteY5" fmla="*/ 3640771 h 3904432"/>
                                  <a:gd name="connsiteX6" fmla="*/ 5037615 w 5037615"/>
                                  <a:gd name="connsiteY6" fmla="*/ 1699775 h 3904432"/>
                                  <a:gd name="connsiteX7" fmla="*/ 3842724 w 5037615"/>
                                  <a:gd name="connsiteY7" fmla="*/ 308540 h 3904432"/>
                                  <a:gd name="connsiteX8" fmla="*/ 3141497 w 5037615"/>
                                  <a:gd name="connsiteY8" fmla="*/ 0 h 3904432"/>
                                  <a:gd name="connsiteX9" fmla="*/ 2271976 w 5037615"/>
                                  <a:gd name="connsiteY9" fmla="*/ 409517 h 3904432"/>
                                  <a:gd name="connsiteX0" fmla="*/ 2193439 w 5037615"/>
                                  <a:gd name="connsiteY0" fmla="*/ 375858 h 3904432"/>
                                  <a:gd name="connsiteX1" fmla="*/ 572202 w 5037615"/>
                                  <a:gd name="connsiteY1" fmla="*/ 488054 h 3904432"/>
                                  <a:gd name="connsiteX2" fmla="*/ 0 w 5037615"/>
                                  <a:gd name="connsiteY2" fmla="*/ 1884899 h 3904432"/>
                                  <a:gd name="connsiteX3" fmla="*/ 330980 w 5037615"/>
                                  <a:gd name="connsiteY3" fmla="*/ 3191986 h 3904432"/>
                                  <a:gd name="connsiteX4" fmla="*/ 2165389 w 5037615"/>
                                  <a:gd name="connsiteY4" fmla="*/ 3904432 h 3904432"/>
                                  <a:gd name="connsiteX5" fmla="*/ 4353218 w 5037615"/>
                                  <a:gd name="connsiteY5" fmla="*/ 3640771 h 3904432"/>
                                  <a:gd name="connsiteX6" fmla="*/ 5037615 w 5037615"/>
                                  <a:gd name="connsiteY6" fmla="*/ 1699775 h 3904432"/>
                                  <a:gd name="connsiteX7" fmla="*/ 3842724 w 5037615"/>
                                  <a:gd name="connsiteY7" fmla="*/ 308540 h 3904432"/>
                                  <a:gd name="connsiteX8" fmla="*/ 3141497 w 5037615"/>
                                  <a:gd name="connsiteY8" fmla="*/ 0 h 3904432"/>
                                  <a:gd name="connsiteX9" fmla="*/ 2193439 w 5037615"/>
                                  <a:gd name="connsiteY9" fmla="*/ 375858 h 3904432"/>
                                  <a:gd name="connsiteX0" fmla="*/ 2193439 w 5037615"/>
                                  <a:gd name="connsiteY0" fmla="*/ 375858 h 3904432"/>
                                  <a:gd name="connsiteX1" fmla="*/ 1380015 w 5037615"/>
                                  <a:gd name="connsiteY1" fmla="*/ 426346 h 3904432"/>
                                  <a:gd name="connsiteX2" fmla="*/ 572202 w 5037615"/>
                                  <a:gd name="connsiteY2" fmla="*/ 488054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572202 w 5037615"/>
                                  <a:gd name="connsiteY2" fmla="*/ 488054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476835 w 5037615"/>
                                  <a:gd name="connsiteY2" fmla="*/ 690007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476835 w 5037615"/>
                                  <a:gd name="connsiteY2" fmla="*/ 690007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476835 w 5037615"/>
                                  <a:gd name="connsiteY2" fmla="*/ 690007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476835 w 5037615"/>
                                  <a:gd name="connsiteY2" fmla="*/ 690007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5858 h 3904432"/>
                                  <a:gd name="connsiteX1" fmla="*/ 1385624 w 5037615"/>
                                  <a:gd name="connsiteY1" fmla="*/ 319759 h 3904432"/>
                                  <a:gd name="connsiteX2" fmla="*/ 476835 w 5037615"/>
                                  <a:gd name="connsiteY2" fmla="*/ 690007 h 3904432"/>
                                  <a:gd name="connsiteX3" fmla="*/ 0 w 5037615"/>
                                  <a:gd name="connsiteY3" fmla="*/ 1884899 h 3904432"/>
                                  <a:gd name="connsiteX4" fmla="*/ 330980 w 5037615"/>
                                  <a:gd name="connsiteY4" fmla="*/ 3191986 h 3904432"/>
                                  <a:gd name="connsiteX5" fmla="*/ 2165389 w 5037615"/>
                                  <a:gd name="connsiteY5" fmla="*/ 3904432 h 3904432"/>
                                  <a:gd name="connsiteX6" fmla="*/ 4353218 w 5037615"/>
                                  <a:gd name="connsiteY6" fmla="*/ 3640771 h 3904432"/>
                                  <a:gd name="connsiteX7" fmla="*/ 5037615 w 5037615"/>
                                  <a:gd name="connsiteY7" fmla="*/ 1699775 h 3904432"/>
                                  <a:gd name="connsiteX8" fmla="*/ 3842724 w 5037615"/>
                                  <a:gd name="connsiteY8" fmla="*/ 308540 h 3904432"/>
                                  <a:gd name="connsiteX9" fmla="*/ 3141497 w 5037615"/>
                                  <a:gd name="connsiteY9" fmla="*/ 0 h 3904432"/>
                                  <a:gd name="connsiteX10" fmla="*/ 2193439 w 5037615"/>
                                  <a:gd name="connsiteY10" fmla="*/ 375858 h 3904432"/>
                                  <a:gd name="connsiteX0" fmla="*/ 2193439 w 5037615"/>
                                  <a:gd name="connsiteY0" fmla="*/ 377595 h 3906169"/>
                                  <a:gd name="connsiteX1" fmla="*/ 1385624 w 5037615"/>
                                  <a:gd name="connsiteY1" fmla="*/ 321496 h 3906169"/>
                                  <a:gd name="connsiteX2" fmla="*/ 476835 w 5037615"/>
                                  <a:gd name="connsiteY2" fmla="*/ 691744 h 3906169"/>
                                  <a:gd name="connsiteX3" fmla="*/ 0 w 5037615"/>
                                  <a:gd name="connsiteY3" fmla="*/ 1886636 h 3906169"/>
                                  <a:gd name="connsiteX4" fmla="*/ 330980 w 5037615"/>
                                  <a:gd name="connsiteY4" fmla="*/ 3193723 h 3906169"/>
                                  <a:gd name="connsiteX5" fmla="*/ 2165389 w 5037615"/>
                                  <a:gd name="connsiteY5" fmla="*/ 3906169 h 3906169"/>
                                  <a:gd name="connsiteX6" fmla="*/ 4353218 w 5037615"/>
                                  <a:gd name="connsiteY6" fmla="*/ 3642508 h 3906169"/>
                                  <a:gd name="connsiteX7" fmla="*/ 5037615 w 5037615"/>
                                  <a:gd name="connsiteY7" fmla="*/ 1701512 h 3906169"/>
                                  <a:gd name="connsiteX8" fmla="*/ 3842724 w 5037615"/>
                                  <a:gd name="connsiteY8" fmla="*/ 310277 h 3906169"/>
                                  <a:gd name="connsiteX9" fmla="*/ 3141497 w 5037615"/>
                                  <a:gd name="connsiteY9" fmla="*/ 1737 h 3906169"/>
                                  <a:gd name="connsiteX10" fmla="*/ 2193439 w 5037615"/>
                                  <a:gd name="connsiteY10" fmla="*/ 377595 h 3906169"/>
                                  <a:gd name="connsiteX0" fmla="*/ 2193439 w 5037615"/>
                                  <a:gd name="connsiteY0" fmla="*/ 376349 h 3904923"/>
                                  <a:gd name="connsiteX1" fmla="*/ 1385624 w 5037615"/>
                                  <a:gd name="connsiteY1" fmla="*/ 320250 h 3904923"/>
                                  <a:gd name="connsiteX2" fmla="*/ 476835 w 5037615"/>
                                  <a:gd name="connsiteY2" fmla="*/ 690498 h 3904923"/>
                                  <a:gd name="connsiteX3" fmla="*/ 0 w 5037615"/>
                                  <a:gd name="connsiteY3" fmla="*/ 1885390 h 3904923"/>
                                  <a:gd name="connsiteX4" fmla="*/ 330980 w 5037615"/>
                                  <a:gd name="connsiteY4" fmla="*/ 3192477 h 3904923"/>
                                  <a:gd name="connsiteX5" fmla="*/ 2165389 w 5037615"/>
                                  <a:gd name="connsiteY5" fmla="*/ 3904923 h 3904923"/>
                                  <a:gd name="connsiteX6" fmla="*/ 4353218 w 5037615"/>
                                  <a:gd name="connsiteY6" fmla="*/ 3641262 h 3904923"/>
                                  <a:gd name="connsiteX7" fmla="*/ 5037615 w 5037615"/>
                                  <a:gd name="connsiteY7" fmla="*/ 1700266 h 3904923"/>
                                  <a:gd name="connsiteX8" fmla="*/ 4403706 w 5037615"/>
                                  <a:gd name="connsiteY8" fmla="*/ 454886 h 3904923"/>
                                  <a:gd name="connsiteX9" fmla="*/ 3141497 w 5037615"/>
                                  <a:gd name="connsiteY9" fmla="*/ 491 h 3904923"/>
                                  <a:gd name="connsiteX10" fmla="*/ 2193439 w 5037615"/>
                                  <a:gd name="connsiteY10" fmla="*/ 376349 h 3904923"/>
                                  <a:gd name="connsiteX0" fmla="*/ 2193439 w 5037774"/>
                                  <a:gd name="connsiteY0" fmla="*/ 376349 h 3904923"/>
                                  <a:gd name="connsiteX1" fmla="*/ 1385624 w 5037774"/>
                                  <a:gd name="connsiteY1" fmla="*/ 320250 h 3904923"/>
                                  <a:gd name="connsiteX2" fmla="*/ 476835 w 5037774"/>
                                  <a:gd name="connsiteY2" fmla="*/ 690498 h 3904923"/>
                                  <a:gd name="connsiteX3" fmla="*/ 0 w 5037774"/>
                                  <a:gd name="connsiteY3" fmla="*/ 1885390 h 3904923"/>
                                  <a:gd name="connsiteX4" fmla="*/ 330980 w 5037774"/>
                                  <a:gd name="connsiteY4" fmla="*/ 3192477 h 3904923"/>
                                  <a:gd name="connsiteX5" fmla="*/ 2165389 w 5037774"/>
                                  <a:gd name="connsiteY5" fmla="*/ 3904923 h 3904923"/>
                                  <a:gd name="connsiteX6" fmla="*/ 4353218 w 5037774"/>
                                  <a:gd name="connsiteY6" fmla="*/ 3641262 h 3904923"/>
                                  <a:gd name="connsiteX7" fmla="*/ 5037615 w 5037774"/>
                                  <a:gd name="connsiteY7" fmla="*/ 1700266 h 3904923"/>
                                  <a:gd name="connsiteX8" fmla="*/ 4403706 w 5037774"/>
                                  <a:gd name="connsiteY8" fmla="*/ 454886 h 3904923"/>
                                  <a:gd name="connsiteX9" fmla="*/ 3141497 w 5037774"/>
                                  <a:gd name="connsiteY9" fmla="*/ 491 h 3904923"/>
                                  <a:gd name="connsiteX10" fmla="*/ 2193439 w 5037774"/>
                                  <a:gd name="connsiteY10" fmla="*/ 376349 h 3904923"/>
                                  <a:gd name="connsiteX0" fmla="*/ 2203068 w 5047403"/>
                                  <a:gd name="connsiteY0" fmla="*/ 376349 h 3904923"/>
                                  <a:gd name="connsiteX1" fmla="*/ 1395253 w 5047403"/>
                                  <a:gd name="connsiteY1" fmla="*/ 320250 h 3904923"/>
                                  <a:gd name="connsiteX2" fmla="*/ 486464 w 5047403"/>
                                  <a:gd name="connsiteY2" fmla="*/ 690498 h 3904923"/>
                                  <a:gd name="connsiteX3" fmla="*/ 9629 w 5047403"/>
                                  <a:gd name="connsiteY3" fmla="*/ 1885390 h 3904923"/>
                                  <a:gd name="connsiteX4" fmla="*/ 340609 w 5047403"/>
                                  <a:gd name="connsiteY4" fmla="*/ 3192477 h 3904923"/>
                                  <a:gd name="connsiteX5" fmla="*/ 2175018 w 5047403"/>
                                  <a:gd name="connsiteY5" fmla="*/ 3904923 h 3904923"/>
                                  <a:gd name="connsiteX6" fmla="*/ 4362847 w 5047403"/>
                                  <a:gd name="connsiteY6" fmla="*/ 3641262 h 3904923"/>
                                  <a:gd name="connsiteX7" fmla="*/ 5047244 w 5047403"/>
                                  <a:gd name="connsiteY7" fmla="*/ 1700266 h 3904923"/>
                                  <a:gd name="connsiteX8" fmla="*/ 4413335 w 5047403"/>
                                  <a:gd name="connsiteY8" fmla="*/ 454886 h 3904923"/>
                                  <a:gd name="connsiteX9" fmla="*/ 3151126 w 5047403"/>
                                  <a:gd name="connsiteY9" fmla="*/ 491 h 3904923"/>
                                  <a:gd name="connsiteX10" fmla="*/ 2203068 w 5047403"/>
                                  <a:gd name="connsiteY10" fmla="*/ 376349 h 3904923"/>
                                  <a:gd name="connsiteX0" fmla="*/ 2238988 w 5083323"/>
                                  <a:gd name="connsiteY0" fmla="*/ 376349 h 3904923"/>
                                  <a:gd name="connsiteX1" fmla="*/ 1431173 w 5083323"/>
                                  <a:gd name="connsiteY1" fmla="*/ 320250 h 3904923"/>
                                  <a:gd name="connsiteX2" fmla="*/ 522384 w 5083323"/>
                                  <a:gd name="connsiteY2" fmla="*/ 690498 h 3904923"/>
                                  <a:gd name="connsiteX3" fmla="*/ 45549 w 5083323"/>
                                  <a:gd name="connsiteY3" fmla="*/ 1885390 h 3904923"/>
                                  <a:gd name="connsiteX4" fmla="*/ 56769 w 5083323"/>
                                  <a:gd name="connsiteY4" fmla="*/ 2530519 h 3904923"/>
                                  <a:gd name="connsiteX5" fmla="*/ 376529 w 5083323"/>
                                  <a:gd name="connsiteY5" fmla="*/ 3192477 h 3904923"/>
                                  <a:gd name="connsiteX6" fmla="*/ 2210938 w 5083323"/>
                                  <a:gd name="connsiteY6" fmla="*/ 3904923 h 3904923"/>
                                  <a:gd name="connsiteX7" fmla="*/ 4398767 w 5083323"/>
                                  <a:gd name="connsiteY7" fmla="*/ 3641262 h 3904923"/>
                                  <a:gd name="connsiteX8" fmla="*/ 5083164 w 5083323"/>
                                  <a:gd name="connsiteY8" fmla="*/ 1700266 h 3904923"/>
                                  <a:gd name="connsiteX9" fmla="*/ 4449255 w 5083323"/>
                                  <a:gd name="connsiteY9" fmla="*/ 454886 h 3904923"/>
                                  <a:gd name="connsiteX10" fmla="*/ 3187046 w 5083323"/>
                                  <a:gd name="connsiteY10" fmla="*/ 491 h 3904923"/>
                                  <a:gd name="connsiteX11" fmla="*/ 2238988 w 5083323"/>
                                  <a:gd name="connsiteY11" fmla="*/ 376349 h 3904923"/>
                                  <a:gd name="connsiteX0" fmla="*/ 2222665 w 5067000"/>
                                  <a:gd name="connsiteY0" fmla="*/ 376349 h 3904923"/>
                                  <a:gd name="connsiteX1" fmla="*/ 1414850 w 5067000"/>
                                  <a:gd name="connsiteY1" fmla="*/ 320250 h 3904923"/>
                                  <a:gd name="connsiteX2" fmla="*/ 506061 w 5067000"/>
                                  <a:gd name="connsiteY2" fmla="*/ 690498 h 3904923"/>
                                  <a:gd name="connsiteX3" fmla="*/ 29226 w 5067000"/>
                                  <a:gd name="connsiteY3" fmla="*/ 1885390 h 3904923"/>
                                  <a:gd name="connsiteX4" fmla="*/ 102154 w 5067000"/>
                                  <a:gd name="connsiteY4" fmla="*/ 2653935 h 3904923"/>
                                  <a:gd name="connsiteX5" fmla="*/ 360206 w 5067000"/>
                                  <a:gd name="connsiteY5" fmla="*/ 3192477 h 3904923"/>
                                  <a:gd name="connsiteX6" fmla="*/ 2194615 w 5067000"/>
                                  <a:gd name="connsiteY6" fmla="*/ 3904923 h 3904923"/>
                                  <a:gd name="connsiteX7" fmla="*/ 4382444 w 5067000"/>
                                  <a:gd name="connsiteY7" fmla="*/ 3641262 h 3904923"/>
                                  <a:gd name="connsiteX8" fmla="*/ 5066841 w 5067000"/>
                                  <a:gd name="connsiteY8" fmla="*/ 1700266 h 3904923"/>
                                  <a:gd name="connsiteX9" fmla="*/ 4432932 w 5067000"/>
                                  <a:gd name="connsiteY9" fmla="*/ 454886 h 3904923"/>
                                  <a:gd name="connsiteX10" fmla="*/ 3170723 w 5067000"/>
                                  <a:gd name="connsiteY10" fmla="*/ 491 h 3904923"/>
                                  <a:gd name="connsiteX11" fmla="*/ 2222665 w 5067000"/>
                                  <a:gd name="connsiteY11" fmla="*/ 376349 h 3904923"/>
                                  <a:gd name="connsiteX0" fmla="*/ 2200845 w 5045180"/>
                                  <a:gd name="connsiteY0" fmla="*/ 376349 h 3904923"/>
                                  <a:gd name="connsiteX1" fmla="*/ 1393030 w 5045180"/>
                                  <a:gd name="connsiteY1" fmla="*/ 320250 h 3904923"/>
                                  <a:gd name="connsiteX2" fmla="*/ 484241 w 5045180"/>
                                  <a:gd name="connsiteY2" fmla="*/ 690498 h 3904923"/>
                                  <a:gd name="connsiteX3" fmla="*/ 231798 w 5045180"/>
                                  <a:gd name="connsiteY3" fmla="*/ 1172944 h 3904923"/>
                                  <a:gd name="connsiteX4" fmla="*/ 7406 w 5045180"/>
                                  <a:gd name="connsiteY4" fmla="*/ 1885390 h 3904923"/>
                                  <a:gd name="connsiteX5" fmla="*/ 80334 w 5045180"/>
                                  <a:gd name="connsiteY5" fmla="*/ 2653935 h 3904923"/>
                                  <a:gd name="connsiteX6" fmla="*/ 338386 w 5045180"/>
                                  <a:gd name="connsiteY6" fmla="*/ 3192477 h 3904923"/>
                                  <a:gd name="connsiteX7" fmla="*/ 2172795 w 5045180"/>
                                  <a:gd name="connsiteY7" fmla="*/ 3904923 h 3904923"/>
                                  <a:gd name="connsiteX8" fmla="*/ 4360624 w 5045180"/>
                                  <a:gd name="connsiteY8" fmla="*/ 3641262 h 3904923"/>
                                  <a:gd name="connsiteX9" fmla="*/ 5045021 w 5045180"/>
                                  <a:gd name="connsiteY9" fmla="*/ 1700266 h 3904923"/>
                                  <a:gd name="connsiteX10" fmla="*/ 4411112 w 5045180"/>
                                  <a:gd name="connsiteY10" fmla="*/ 454886 h 3904923"/>
                                  <a:gd name="connsiteX11" fmla="*/ 3148903 w 5045180"/>
                                  <a:gd name="connsiteY11" fmla="*/ 491 h 3904923"/>
                                  <a:gd name="connsiteX12" fmla="*/ 2200845 w 5045180"/>
                                  <a:gd name="connsiteY12" fmla="*/ 376349 h 3904923"/>
                                  <a:gd name="connsiteX0" fmla="*/ 2200845 w 5045180"/>
                                  <a:gd name="connsiteY0" fmla="*/ 376349 h 3904923"/>
                                  <a:gd name="connsiteX1" fmla="*/ 1393030 w 5045180"/>
                                  <a:gd name="connsiteY1" fmla="*/ 320250 h 3904923"/>
                                  <a:gd name="connsiteX2" fmla="*/ 484241 w 5045180"/>
                                  <a:gd name="connsiteY2" fmla="*/ 690498 h 3904923"/>
                                  <a:gd name="connsiteX3" fmla="*/ 327165 w 5045180"/>
                                  <a:gd name="connsiteY3" fmla="*/ 1481484 h 3904923"/>
                                  <a:gd name="connsiteX4" fmla="*/ 7406 w 5045180"/>
                                  <a:gd name="connsiteY4" fmla="*/ 1885390 h 3904923"/>
                                  <a:gd name="connsiteX5" fmla="*/ 80334 w 5045180"/>
                                  <a:gd name="connsiteY5" fmla="*/ 2653935 h 3904923"/>
                                  <a:gd name="connsiteX6" fmla="*/ 338386 w 5045180"/>
                                  <a:gd name="connsiteY6" fmla="*/ 3192477 h 3904923"/>
                                  <a:gd name="connsiteX7" fmla="*/ 2172795 w 5045180"/>
                                  <a:gd name="connsiteY7" fmla="*/ 3904923 h 3904923"/>
                                  <a:gd name="connsiteX8" fmla="*/ 4360624 w 5045180"/>
                                  <a:gd name="connsiteY8" fmla="*/ 3641262 h 3904923"/>
                                  <a:gd name="connsiteX9" fmla="*/ 5045021 w 5045180"/>
                                  <a:gd name="connsiteY9" fmla="*/ 1700266 h 3904923"/>
                                  <a:gd name="connsiteX10" fmla="*/ 4411112 w 5045180"/>
                                  <a:gd name="connsiteY10" fmla="*/ 454886 h 3904923"/>
                                  <a:gd name="connsiteX11" fmla="*/ 3148903 w 5045180"/>
                                  <a:gd name="connsiteY11" fmla="*/ 491 h 3904923"/>
                                  <a:gd name="connsiteX12" fmla="*/ 2200845 w 5045180"/>
                                  <a:gd name="connsiteY12" fmla="*/ 376349 h 3904923"/>
                                  <a:gd name="connsiteX0" fmla="*/ 2200845 w 5045180"/>
                                  <a:gd name="connsiteY0" fmla="*/ 376349 h 3905122"/>
                                  <a:gd name="connsiteX1" fmla="*/ 1393030 w 5045180"/>
                                  <a:gd name="connsiteY1" fmla="*/ 320250 h 3905122"/>
                                  <a:gd name="connsiteX2" fmla="*/ 484241 w 5045180"/>
                                  <a:gd name="connsiteY2" fmla="*/ 690498 h 3905122"/>
                                  <a:gd name="connsiteX3" fmla="*/ 327165 w 5045180"/>
                                  <a:gd name="connsiteY3" fmla="*/ 1481484 h 3905122"/>
                                  <a:gd name="connsiteX4" fmla="*/ 7406 w 5045180"/>
                                  <a:gd name="connsiteY4" fmla="*/ 1885390 h 3905122"/>
                                  <a:gd name="connsiteX5" fmla="*/ 80334 w 5045180"/>
                                  <a:gd name="connsiteY5" fmla="*/ 2653935 h 3905122"/>
                                  <a:gd name="connsiteX6" fmla="*/ 484241 w 5045180"/>
                                  <a:gd name="connsiteY6" fmla="*/ 3680531 h 3905122"/>
                                  <a:gd name="connsiteX7" fmla="*/ 2172795 w 5045180"/>
                                  <a:gd name="connsiteY7" fmla="*/ 3904923 h 3905122"/>
                                  <a:gd name="connsiteX8" fmla="*/ 4360624 w 5045180"/>
                                  <a:gd name="connsiteY8" fmla="*/ 3641262 h 3905122"/>
                                  <a:gd name="connsiteX9" fmla="*/ 5045021 w 5045180"/>
                                  <a:gd name="connsiteY9" fmla="*/ 1700266 h 3905122"/>
                                  <a:gd name="connsiteX10" fmla="*/ 4411112 w 5045180"/>
                                  <a:gd name="connsiteY10" fmla="*/ 454886 h 3905122"/>
                                  <a:gd name="connsiteX11" fmla="*/ 3148903 w 5045180"/>
                                  <a:gd name="connsiteY11" fmla="*/ 491 h 3905122"/>
                                  <a:gd name="connsiteX12" fmla="*/ 2200845 w 5045180"/>
                                  <a:gd name="connsiteY12" fmla="*/ 376349 h 3905122"/>
                                  <a:gd name="connsiteX0" fmla="*/ 2195339 w 5039674"/>
                                  <a:gd name="connsiteY0" fmla="*/ 376349 h 3905122"/>
                                  <a:gd name="connsiteX1" fmla="*/ 1387524 w 5039674"/>
                                  <a:gd name="connsiteY1" fmla="*/ 320250 h 3905122"/>
                                  <a:gd name="connsiteX2" fmla="*/ 478735 w 5039674"/>
                                  <a:gd name="connsiteY2" fmla="*/ 690498 h 3905122"/>
                                  <a:gd name="connsiteX3" fmla="*/ 321659 w 5039674"/>
                                  <a:gd name="connsiteY3" fmla="*/ 1481484 h 3905122"/>
                                  <a:gd name="connsiteX4" fmla="*/ 1900 w 5039674"/>
                                  <a:gd name="connsiteY4" fmla="*/ 1885390 h 3905122"/>
                                  <a:gd name="connsiteX5" fmla="*/ 265562 w 5039674"/>
                                  <a:gd name="connsiteY5" fmla="*/ 2805400 h 3905122"/>
                                  <a:gd name="connsiteX6" fmla="*/ 478735 w 5039674"/>
                                  <a:gd name="connsiteY6" fmla="*/ 3680531 h 3905122"/>
                                  <a:gd name="connsiteX7" fmla="*/ 2167289 w 5039674"/>
                                  <a:gd name="connsiteY7" fmla="*/ 3904923 h 3905122"/>
                                  <a:gd name="connsiteX8" fmla="*/ 4355118 w 5039674"/>
                                  <a:gd name="connsiteY8" fmla="*/ 3641262 h 3905122"/>
                                  <a:gd name="connsiteX9" fmla="*/ 5039515 w 5039674"/>
                                  <a:gd name="connsiteY9" fmla="*/ 1700266 h 3905122"/>
                                  <a:gd name="connsiteX10" fmla="*/ 4405606 w 5039674"/>
                                  <a:gd name="connsiteY10" fmla="*/ 454886 h 3905122"/>
                                  <a:gd name="connsiteX11" fmla="*/ 3143397 w 5039674"/>
                                  <a:gd name="connsiteY11" fmla="*/ 491 h 3905122"/>
                                  <a:gd name="connsiteX12" fmla="*/ 2195339 w 5039674"/>
                                  <a:gd name="connsiteY12" fmla="*/ 376349 h 3905122"/>
                                  <a:gd name="connsiteX0" fmla="*/ 2195339 w 5039674"/>
                                  <a:gd name="connsiteY0" fmla="*/ 376349 h 3910609"/>
                                  <a:gd name="connsiteX1" fmla="*/ 1387524 w 5039674"/>
                                  <a:gd name="connsiteY1" fmla="*/ 320250 h 3910609"/>
                                  <a:gd name="connsiteX2" fmla="*/ 478735 w 5039674"/>
                                  <a:gd name="connsiteY2" fmla="*/ 690498 h 3910609"/>
                                  <a:gd name="connsiteX3" fmla="*/ 321659 w 5039674"/>
                                  <a:gd name="connsiteY3" fmla="*/ 1481484 h 3910609"/>
                                  <a:gd name="connsiteX4" fmla="*/ 1900 w 5039674"/>
                                  <a:gd name="connsiteY4" fmla="*/ 1885390 h 3910609"/>
                                  <a:gd name="connsiteX5" fmla="*/ 265562 w 5039674"/>
                                  <a:gd name="connsiteY5" fmla="*/ 2805400 h 3910609"/>
                                  <a:gd name="connsiteX6" fmla="*/ 703127 w 5039674"/>
                                  <a:gd name="connsiteY6" fmla="*/ 3792727 h 3910609"/>
                                  <a:gd name="connsiteX7" fmla="*/ 2167289 w 5039674"/>
                                  <a:gd name="connsiteY7" fmla="*/ 3904923 h 3910609"/>
                                  <a:gd name="connsiteX8" fmla="*/ 4355118 w 5039674"/>
                                  <a:gd name="connsiteY8" fmla="*/ 3641262 h 3910609"/>
                                  <a:gd name="connsiteX9" fmla="*/ 5039515 w 5039674"/>
                                  <a:gd name="connsiteY9" fmla="*/ 1700266 h 3910609"/>
                                  <a:gd name="connsiteX10" fmla="*/ 4405606 w 5039674"/>
                                  <a:gd name="connsiteY10" fmla="*/ 454886 h 3910609"/>
                                  <a:gd name="connsiteX11" fmla="*/ 3143397 w 5039674"/>
                                  <a:gd name="connsiteY11" fmla="*/ 491 h 3910609"/>
                                  <a:gd name="connsiteX12" fmla="*/ 2195339 w 5039674"/>
                                  <a:gd name="connsiteY12" fmla="*/ 376349 h 3910609"/>
                                  <a:gd name="connsiteX0" fmla="*/ 2195339 w 5039674"/>
                                  <a:gd name="connsiteY0" fmla="*/ 376349 h 3922136"/>
                                  <a:gd name="connsiteX1" fmla="*/ 1387524 w 5039674"/>
                                  <a:gd name="connsiteY1" fmla="*/ 320250 h 3922136"/>
                                  <a:gd name="connsiteX2" fmla="*/ 478735 w 5039674"/>
                                  <a:gd name="connsiteY2" fmla="*/ 690498 h 3922136"/>
                                  <a:gd name="connsiteX3" fmla="*/ 321659 w 5039674"/>
                                  <a:gd name="connsiteY3" fmla="*/ 1481484 h 3922136"/>
                                  <a:gd name="connsiteX4" fmla="*/ 1900 w 5039674"/>
                                  <a:gd name="connsiteY4" fmla="*/ 1885390 h 3922136"/>
                                  <a:gd name="connsiteX5" fmla="*/ 265562 w 5039674"/>
                                  <a:gd name="connsiteY5" fmla="*/ 2805400 h 3922136"/>
                                  <a:gd name="connsiteX6" fmla="*/ 703127 w 5039674"/>
                                  <a:gd name="connsiteY6" fmla="*/ 3792727 h 3922136"/>
                                  <a:gd name="connsiteX7" fmla="*/ 2167289 w 5039674"/>
                                  <a:gd name="connsiteY7" fmla="*/ 3904923 h 3922136"/>
                                  <a:gd name="connsiteX8" fmla="*/ 3367789 w 5039674"/>
                                  <a:gd name="connsiteY8" fmla="*/ 3893704 h 3922136"/>
                                  <a:gd name="connsiteX9" fmla="*/ 4355118 w 5039674"/>
                                  <a:gd name="connsiteY9" fmla="*/ 3641262 h 3922136"/>
                                  <a:gd name="connsiteX10" fmla="*/ 5039515 w 5039674"/>
                                  <a:gd name="connsiteY10" fmla="*/ 1700266 h 3922136"/>
                                  <a:gd name="connsiteX11" fmla="*/ 4405606 w 5039674"/>
                                  <a:gd name="connsiteY11" fmla="*/ 454886 h 3922136"/>
                                  <a:gd name="connsiteX12" fmla="*/ 3143397 w 5039674"/>
                                  <a:gd name="connsiteY12" fmla="*/ 491 h 3922136"/>
                                  <a:gd name="connsiteX13" fmla="*/ 2195339 w 5039674"/>
                                  <a:gd name="connsiteY13" fmla="*/ 376349 h 3922136"/>
                                  <a:gd name="connsiteX0" fmla="*/ 2195339 w 5039674"/>
                                  <a:gd name="connsiteY0" fmla="*/ 376349 h 3898470"/>
                                  <a:gd name="connsiteX1" fmla="*/ 1387524 w 5039674"/>
                                  <a:gd name="connsiteY1" fmla="*/ 320250 h 3898470"/>
                                  <a:gd name="connsiteX2" fmla="*/ 478735 w 5039674"/>
                                  <a:gd name="connsiteY2" fmla="*/ 690498 h 3898470"/>
                                  <a:gd name="connsiteX3" fmla="*/ 321659 w 5039674"/>
                                  <a:gd name="connsiteY3" fmla="*/ 1481484 h 3898470"/>
                                  <a:gd name="connsiteX4" fmla="*/ 1900 w 5039674"/>
                                  <a:gd name="connsiteY4" fmla="*/ 1885390 h 3898470"/>
                                  <a:gd name="connsiteX5" fmla="*/ 265562 w 5039674"/>
                                  <a:gd name="connsiteY5" fmla="*/ 2805400 h 3898470"/>
                                  <a:gd name="connsiteX6" fmla="*/ 703127 w 5039674"/>
                                  <a:gd name="connsiteY6" fmla="*/ 3792727 h 3898470"/>
                                  <a:gd name="connsiteX7" fmla="*/ 2509487 w 5039674"/>
                                  <a:gd name="connsiteY7" fmla="*/ 3646872 h 3898470"/>
                                  <a:gd name="connsiteX8" fmla="*/ 3367789 w 5039674"/>
                                  <a:gd name="connsiteY8" fmla="*/ 3893704 h 3898470"/>
                                  <a:gd name="connsiteX9" fmla="*/ 4355118 w 5039674"/>
                                  <a:gd name="connsiteY9" fmla="*/ 3641262 h 3898470"/>
                                  <a:gd name="connsiteX10" fmla="*/ 5039515 w 5039674"/>
                                  <a:gd name="connsiteY10" fmla="*/ 1700266 h 3898470"/>
                                  <a:gd name="connsiteX11" fmla="*/ 4405606 w 5039674"/>
                                  <a:gd name="connsiteY11" fmla="*/ 454886 h 3898470"/>
                                  <a:gd name="connsiteX12" fmla="*/ 3143397 w 5039674"/>
                                  <a:gd name="connsiteY12" fmla="*/ 491 h 3898470"/>
                                  <a:gd name="connsiteX13" fmla="*/ 2195339 w 5039674"/>
                                  <a:gd name="connsiteY13" fmla="*/ 376349 h 3898470"/>
                                  <a:gd name="connsiteX0" fmla="*/ 2195339 w 5039674"/>
                                  <a:gd name="connsiteY0" fmla="*/ 376349 h 3898586"/>
                                  <a:gd name="connsiteX1" fmla="*/ 1387524 w 5039674"/>
                                  <a:gd name="connsiteY1" fmla="*/ 320250 h 3898586"/>
                                  <a:gd name="connsiteX2" fmla="*/ 478735 w 5039674"/>
                                  <a:gd name="connsiteY2" fmla="*/ 690498 h 3898586"/>
                                  <a:gd name="connsiteX3" fmla="*/ 321659 w 5039674"/>
                                  <a:gd name="connsiteY3" fmla="*/ 1481484 h 3898586"/>
                                  <a:gd name="connsiteX4" fmla="*/ 1900 w 5039674"/>
                                  <a:gd name="connsiteY4" fmla="*/ 1885390 h 3898586"/>
                                  <a:gd name="connsiteX5" fmla="*/ 265562 w 5039674"/>
                                  <a:gd name="connsiteY5" fmla="*/ 2805400 h 3898586"/>
                                  <a:gd name="connsiteX6" fmla="*/ 949959 w 5039674"/>
                                  <a:gd name="connsiteY6" fmla="*/ 3747848 h 3898586"/>
                                  <a:gd name="connsiteX7" fmla="*/ 2509487 w 5039674"/>
                                  <a:gd name="connsiteY7" fmla="*/ 3646872 h 3898586"/>
                                  <a:gd name="connsiteX8" fmla="*/ 3367789 w 5039674"/>
                                  <a:gd name="connsiteY8" fmla="*/ 3893704 h 3898586"/>
                                  <a:gd name="connsiteX9" fmla="*/ 4355118 w 5039674"/>
                                  <a:gd name="connsiteY9" fmla="*/ 3641262 h 3898586"/>
                                  <a:gd name="connsiteX10" fmla="*/ 5039515 w 5039674"/>
                                  <a:gd name="connsiteY10" fmla="*/ 1700266 h 3898586"/>
                                  <a:gd name="connsiteX11" fmla="*/ 4405606 w 5039674"/>
                                  <a:gd name="connsiteY11" fmla="*/ 454886 h 3898586"/>
                                  <a:gd name="connsiteX12" fmla="*/ 3143397 w 5039674"/>
                                  <a:gd name="connsiteY12" fmla="*/ 491 h 3898586"/>
                                  <a:gd name="connsiteX13" fmla="*/ 2195339 w 5039674"/>
                                  <a:gd name="connsiteY13" fmla="*/ 376349 h 3898586"/>
                                  <a:gd name="connsiteX0" fmla="*/ 2194521 w 5038856"/>
                                  <a:gd name="connsiteY0" fmla="*/ 376349 h 3898586"/>
                                  <a:gd name="connsiteX1" fmla="*/ 1386706 w 5038856"/>
                                  <a:gd name="connsiteY1" fmla="*/ 320250 h 3898586"/>
                                  <a:gd name="connsiteX2" fmla="*/ 477917 w 5038856"/>
                                  <a:gd name="connsiteY2" fmla="*/ 690498 h 3898586"/>
                                  <a:gd name="connsiteX3" fmla="*/ 320841 w 5038856"/>
                                  <a:gd name="connsiteY3" fmla="*/ 1481484 h 3898586"/>
                                  <a:gd name="connsiteX4" fmla="*/ 1082 w 5038856"/>
                                  <a:gd name="connsiteY4" fmla="*/ 1885390 h 3898586"/>
                                  <a:gd name="connsiteX5" fmla="*/ 455478 w 5038856"/>
                                  <a:gd name="connsiteY5" fmla="*/ 2839059 h 3898586"/>
                                  <a:gd name="connsiteX6" fmla="*/ 949141 w 5038856"/>
                                  <a:gd name="connsiteY6" fmla="*/ 3747848 h 3898586"/>
                                  <a:gd name="connsiteX7" fmla="*/ 2508669 w 5038856"/>
                                  <a:gd name="connsiteY7" fmla="*/ 3646872 h 3898586"/>
                                  <a:gd name="connsiteX8" fmla="*/ 3366971 w 5038856"/>
                                  <a:gd name="connsiteY8" fmla="*/ 3893704 h 3898586"/>
                                  <a:gd name="connsiteX9" fmla="*/ 4354300 w 5038856"/>
                                  <a:gd name="connsiteY9" fmla="*/ 3641262 h 3898586"/>
                                  <a:gd name="connsiteX10" fmla="*/ 5038697 w 5038856"/>
                                  <a:gd name="connsiteY10" fmla="*/ 1700266 h 3898586"/>
                                  <a:gd name="connsiteX11" fmla="*/ 4404788 w 5038856"/>
                                  <a:gd name="connsiteY11" fmla="*/ 454886 h 3898586"/>
                                  <a:gd name="connsiteX12" fmla="*/ 3142579 w 5038856"/>
                                  <a:gd name="connsiteY12" fmla="*/ 491 h 3898586"/>
                                  <a:gd name="connsiteX13" fmla="*/ 2194521 w 5038856"/>
                                  <a:gd name="connsiteY13" fmla="*/ 376349 h 3898586"/>
                                  <a:gd name="connsiteX0" fmla="*/ 2261695 w 5106030"/>
                                  <a:gd name="connsiteY0" fmla="*/ 376349 h 3898586"/>
                                  <a:gd name="connsiteX1" fmla="*/ 1453880 w 5106030"/>
                                  <a:gd name="connsiteY1" fmla="*/ 320250 h 3898586"/>
                                  <a:gd name="connsiteX2" fmla="*/ 545091 w 5106030"/>
                                  <a:gd name="connsiteY2" fmla="*/ 690498 h 3898586"/>
                                  <a:gd name="connsiteX3" fmla="*/ 388015 w 5106030"/>
                                  <a:gd name="connsiteY3" fmla="*/ 1481484 h 3898586"/>
                                  <a:gd name="connsiteX4" fmla="*/ 938 w 5106030"/>
                                  <a:gd name="connsiteY4" fmla="*/ 2317346 h 3898586"/>
                                  <a:gd name="connsiteX5" fmla="*/ 522652 w 5106030"/>
                                  <a:gd name="connsiteY5" fmla="*/ 2839059 h 3898586"/>
                                  <a:gd name="connsiteX6" fmla="*/ 1016315 w 5106030"/>
                                  <a:gd name="connsiteY6" fmla="*/ 3747848 h 3898586"/>
                                  <a:gd name="connsiteX7" fmla="*/ 2575843 w 5106030"/>
                                  <a:gd name="connsiteY7" fmla="*/ 3646872 h 3898586"/>
                                  <a:gd name="connsiteX8" fmla="*/ 3434145 w 5106030"/>
                                  <a:gd name="connsiteY8" fmla="*/ 3893704 h 3898586"/>
                                  <a:gd name="connsiteX9" fmla="*/ 4421474 w 5106030"/>
                                  <a:gd name="connsiteY9" fmla="*/ 3641262 h 3898586"/>
                                  <a:gd name="connsiteX10" fmla="*/ 5105871 w 5106030"/>
                                  <a:gd name="connsiteY10" fmla="*/ 1700266 h 3898586"/>
                                  <a:gd name="connsiteX11" fmla="*/ 4471962 w 5106030"/>
                                  <a:gd name="connsiteY11" fmla="*/ 454886 h 3898586"/>
                                  <a:gd name="connsiteX12" fmla="*/ 3209753 w 5106030"/>
                                  <a:gd name="connsiteY12" fmla="*/ 491 h 3898586"/>
                                  <a:gd name="connsiteX13" fmla="*/ 2261695 w 5106030"/>
                                  <a:gd name="connsiteY13" fmla="*/ 376349 h 3898586"/>
                                  <a:gd name="connsiteX0" fmla="*/ 2261629 w 5105964"/>
                                  <a:gd name="connsiteY0" fmla="*/ 376349 h 3898586"/>
                                  <a:gd name="connsiteX1" fmla="*/ 1453814 w 5105964"/>
                                  <a:gd name="connsiteY1" fmla="*/ 320250 h 3898586"/>
                                  <a:gd name="connsiteX2" fmla="*/ 545025 w 5105964"/>
                                  <a:gd name="connsiteY2" fmla="*/ 690498 h 3898586"/>
                                  <a:gd name="connsiteX3" fmla="*/ 387949 w 5105964"/>
                                  <a:gd name="connsiteY3" fmla="*/ 1481484 h 3898586"/>
                                  <a:gd name="connsiteX4" fmla="*/ 872 w 5105964"/>
                                  <a:gd name="connsiteY4" fmla="*/ 2317346 h 3898586"/>
                                  <a:gd name="connsiteX5" fmla="*/ 561855 w 5105964"/>
                                  <a:gd name="connsiteY5" fmla="*/ 3024183 h 3898586"/>
                                  <a:gd name="connsiteX6" fmla="*/ 1016249 w 5105964"/>
                                  <a:gd name="connsiteY6" fmla="*/ 3747848 h 3898586"/>
                                  <a:gd name="connsiteX7" fmla="*/ 2575777 w 5105964"/>
                                  <a:gd name="connsiteY7" fmla="*/ 3646872 h 3898586"/>
                                  <a:gd name="connsiteX8" fmla="*/ 3434079 w 5105964"/>
                                  <a:gd name="connsiteY8" fmla="*/ 3893704 h 3898586"/>
                                  <a:gd name="connsiteX9" fmla="*/ 4421408 w 5105964"/>
                                  <a:gd name="connsiteY9" fmla="*/ 3641262 h 3898586"/>
                                  <a:gd name="connsiteX10" fmla="*/ 5105805 w 5105964"/>
                                  <a:gd name="connsiteY10" fmla="*/ 1700266 h 3898586"/>
                                  <a:gd name="connsiteX11" fmla="*/ 4471896 w 5105964"/>
                                  <a:gd name="connsiteY11" fmla="*/ 454886 h 3898586"/>
                                  <a:gd name="connsiteX12" fmla="*/ 3209687 w 5105964"/>
                                  <a:gd name="connsiteY12" fmla="*/ 491 h 3898586"/>
                                  <a:gd name="connsiteX13" fmla="*/ 2261629 w 5105964"/>
                                  <a:gd name="connsiteY13" fmla="*/ 376349 h 3898586"/>
                                  <a:gd name="connsiteX0" fmla="*/ 2261629 w 5105964"/>
                                  <a:gd name="connsiteY0" fmla="*/ 376349 h 3898586"/>
                                  <a:gd name="connsiteX1" fmla="*/ 1453814 w 5105964"/>
                                  <a:gd name="connsiteY1" fmla="*/ 320250 h 3898586"/>
                                  <a:gd name="connsiteX2" fmla="*/ 545025 w 5105964"/>
                                  <a:gd name="connsiteY2" fmla="*/ 561472 h 3898586"/>
                                  <a:gd name="connsiteX3" fmla="*/ 387949 w 5105964"/>
                                  <a:gd name="connsiteY3" fmla="*/ 1481484 h 3898586"/>
                                  <a:gd name="connsiteX4" fmla="*/ 872 w 5105964"/>
                                  <a:gd name="connsiteY4" fmla="*/ 2317346 h 3898586"/>
                                  <a:gd name="connsiteX5" fmla="*/ 561855 w 5105964"/>
                                  <a:gd name="connsiteY5" fmla="*/ 3024183 h 3898586"/>
                                  <a:gd name="connsiteX6" fmla="*/ 1016249 w 5105964"/>
                                  <a:gd name="connsiteY6" fmla="*/ 3747848 h 3898586"/>
                                  <a:gd name="connsiteX7" fmla="*/ 2575777 w 5105964"/>
                                  <a:gd name="connsiteY7" fmla="*/ 3646872 h 3898586"/>
                                  <a:gd name="connsiteX8" fmla="*/ 3434079 w 5105964"/>
                                  <a:gd name="connsiteY8" fmla="*/ 3893704 h 3898586"/>
                                  <a:gd name="connsiteX9" fmla="*/ 4421408 w 5105964"/>
                                  <a:gd name="connsiteY9" fmla="*/ 3641262 h 3898586"/>
                                  <a:gd name="connsiteX10" fmla="*/ 5105805 w 5105964"/>
                                  <a:gd name="connsiteY10" fmla="*/ 1700266 h 3898586"/>
                                  <a:gd name="connsiteX11" fmla="*/ 4471896 w 5105964"/>
                                  <a:gd name="connsiteY11" fmla="*/ 454886 h 3898586"/>
                                  <a:gd name="connsiteX12" fmla="*/ 3209687 w 5105964"/>
                                  <a:gd name="connsiteY12" fmla="*/ 491 h 3898586"/>
                                  <a:gd name="connsiteX13" fmla="*/ 2261629 w 5105964"/>
                                  <a:gd name="connsiteY13" fmla="*/ 376349 h 3898586"/>
                                  <a:gd name="connsiteX0" fmla="*/ 2474802 w 5105964"/>
                                  <a:gd name="connsiteY0" fmla="*/ 432447 h 3898586"/>
                                  <a:gd name="connsiteX1" fmla="*/ 1453814 w 5105964"/>
                                  <a:gd name="connsiteY1" fmla="*/ 320250 h 3898586"/>
                                  <a:gd name="connsiteX2" fmla="*/ 545025 w 5105964"/>
                                  <a:gd name="connsiteY2" fmla="*/ 561472 h 3898586"/>
                                  <a:gd name="connsiteX3" fmla="*/ 387949 w 5105964"/>
                                  <a:gd name="connsiteY3" fmla="*/ 1481484 h 3898586"/>
                                  <a:gd name="connsiteX4" fmla="*/ 872 w 5105964"/>
                                  <a:gd name="connsiteY4" fmla="*/ 2317346 h 3898586"/>
                                  <a:gd name="connsiteX5" fmla="*/ 561855 w 5105964"/>
                                  <a:gd name="connsiteY5" fmla="*/ 3024183 h 3898586"/>
                                  <a:gd name="connsiteX6" fmla="*/ 1016249 w 5105964"/>
                                  <a:gd name="connsiteY6" fmla="*/ 3747848 h 3898586"/>
                                  <a:gd name="connsiteX7" fmla="*/ 2575777 w 5105964"/>
                                  <a:gd name="connsiteY7" fmla="*/ 3646872 h 3898586"/>
                                  <a:gd name="connsiteX8" fmla="*/ 3434079 w 5105964"/>
                                  <a:gd name="connsiteY8" fmla="*/ 3893704 h 3898586"/>
                                  <a:gd name="connsiteX9" fmla="*/ 4421408 w 5105964"/>
                                  <a:gd name="connsiteY9" fmla="*/ 3641262 h 3898586"/>
                                  <a:gd name="connsiteX10" fmla="*/ 5105805 w 5105964"/>
                                  <a:gd name="connsiteY10" fmla="*/ 1700266 h 3898586"/>
                                  <a:gd name="connsiteX11" fmla="*/ 4471896 w 5105964"/>
                                  <a:gd name="connsiteY11" fmla="*/ 454886 h 3898586"/>
                                  <a:gd name="connsiteX12" fmla="*/ 3209687 w 5105964"/>
                                  <a:gd name="connsiteY12" fmla="*/ 491 h 3898586"/>
                                  <a:gd name="connsiteX13" fmla="*/ 2474802 w 5105964"/>
                                  <a:gd name="connsiteY13" fmla="*/ 432447 h 3898586"/>
                                  <a:gd name="connsiteX0" fmla="*/ 2474802 w 5105964"/>
                                  <a:gd name="connsiteY0" fmla="*/ 432447 h 3898586"/>
                                  <a:gd name="connsiteX1" fmla="*/ 1358447 w 5105964"/>
                                  <a:gd name="connsiteY1" fmla="*/ 370739 h 3898586"/>
                                  <a:gd name="connsiteX2" fmla="*/ 545025 w 5105964"/>
                                  <a:gd name="connsiteY2" fmla="*/ 561472 h 3898586"/>
                                  <a:gd name="connsiteX3" fmla="*/ 387949 w 5105964"/>
                                  <a:gd name="connsiteY3" fmla="*/ 1481484 h 3898586"/>
                                  <a:gd name="connsiteX4" fmla="*/ 872 w 5105964"/>
                                  <a:gd name="connsiteY4" fmla="*/ 2317346 h 3898586"/>
                                  <a:gd name="connsiteX5" fmla="*/ 561855 w 5105964"/>
                                  <a:gd name="connsiteY5" fmla="*/ 3024183 h 3898586"/>
                                  <a:gd name="connsiteX6" fmla="*/ 1016249 w 5105964"/>
                                  <a:gd name="connsiteY6" fmla="*/ 3747848 h 3898586"/>
                                  <a:gd name="connsiteX7" fmla="*/ 2575777 w 5105964"/>
                                  <a:gd name="connsiteY7" fmla="*/ 3646872 h 3898586"/>
                                  <a:gd name="connsiteX8" fmla="*/ 3434079 w 5105964"/>
                                  <a:gd name="connsiteY8" fmla="*/ 3893704 h 3898586"/>
                                  <a:gd name="connsiteX9" fmla="*/ 4421408 w 5105964"/>
                                  <a:gd name="connsiteY9" fmla="*/ 3641262 h 3898586"/>
                                  <a:gd name="connsiteX10" fmla="*/ 5105805 w 5105964"/>
                                  <a:gd name="connsiteY10" fmla="*/ 1700266 h 3898586"/>
                                  <a:gd name="connsiteX11" fmla="*/ 4471896 w 5105964"/>
                                  <a:gd name="connsiteY11" fmla="*/ 454886 h 3898586"/>
                                  <a:gd name="connsiteX12" fmla="*/ 3209687 w 5105964"/>
                                  <a:gd name="connsiteY12" fmla="*/ 491 h 3898586"/>
                                  <a:gd name="connsiteX13" fmla="*/ 2474802 w 5105964"/>
                                  <a:gd name="connsiteY13" fmla="*/ 432447 h 3898586"/>
                                  <a:gd name="connsiteX0" fmla="*/ 2474802 w 5105996"/>
                                  <a:gd name="connsiteY0" fmla="*/ 432197 h 3898336"/>
                                  <a:gd name="connsiteX1" fmla="*/ 1358447 w 5105996"/>
                                  <a:gd name="connsiteY1" fmla="*/ 370489 h 3898336"/>
                                  <a:gd name="connsiteX2" fmla="*/ 545025 w 5105996"/>
                                  <a:gd name="connsiteY2" fmla="*/ 561222 h 3898336"/>
                                  <a:gd name="connsiteX3" fmla="*/ 387949 w 5105996"/>
                                  <a:gd name="connsiteY3" fmla="*/ 1481234 h 3898336"/>
                                  <a:gd name="connsiteX4" fmla="*/ 872 w 5105996"/>
                                  <a:gd name="connsiteY4" fmla="*/ 2317096 h 3898336"/>
                                  <a:gd name="connsiteX5" fmla="*/ 561855 w 5105996"/>
                                  <a:gd name="connsiteY5" fmla="*/ 3023933 h 3898336"/>
                                  <a:gd name="connsiteX6" fmla="*/ 1016249 w 5105996"/>
                                  <a:gd name="connsiteY6" fmla="*/ 3747598 h 3898336"/>
                                  <a:gd name="connsiteX7" fmla="*/ 2575777 w 5105996"/>
                                  <a:gd name="connsiteY7" fmla="*/ 3646622 h 3898336"/>
                                  <a:gd name="connsiteX8" fmla="*/ 3434079 w 5105996"/>
                                  <a:gd name="connsiteY8" fmla="*/ 3893454 h 3898336"/>
                                  <a:gd name="connsiteX9" fmla="*/ 4421408 w 5105996"/>
                                  <a:gd name="connsiteY9" fmla="*/ 3641012 h 3898336"/>
                                  <a:gd name="connsiteX10" fmla="*/ 5105805 w 5105996"/>
                                  <a:gd name="connsiteY10" fmla="*/ 1700016 h 3898336"/>
                                  <a:gd name="connsiteX11" fmla="*/ 4527994 w 5105996"/>
                                  <a:gd name="connsiteY11" fmla="*/ 656589 h 3898336"/>
                                  <a:gd name="connsiteX12" fmla="*/ 3209687 w 5105996"/>
                                  <a:gd name="connsiteY12" fmla="*/ 241 h 3898336"/>
                                  <a:gd name="connsiteX13" fmla="*/ 2474802 w 5105996"/>
                                  <a:gd name="connsiteY13" fmla="*/ 432197 h 3898336"/>
                                  <a:gd name="connsiteX0" fmla="*/ 2474802 w 5105996"/>
                                  <a:gd name="connsiteY0" fmla="*/ 426590 h 3892729"/>
                                  <a:gd name="connsiteX1" fmla="*/ 1358447 w 5105996"/>
                                  <a:gd name="connsiteY1" fmla="*/ 364882 h 3892729"/>
                                  <a:gd name="connsiteX2" fmla="*/ 545025 w 5105996"/>
                                  <a:gd name="connsiteY2" fmla="*/ 555615 h 3892729"/>
                                  <a:gd name="connsiteX3" fmla="*/ 387949 w 5105996"/>
                                  <a:gd name="connsiteY3" fmla="*/ 1475627 h 3892729"/>
                                  <a:gd name="connsiteX4" fmla="*/ 872 w 5105996"/>
                                  <a:gd name="connsiteY4" fmla="*/ 2311489 h 3892729"/>
                                  <a:gd name="connsiteX5" fmla="*/ 561855 w 5105996"/>
                                  <a:gd name="connsiteY5" fmla="*/ 3018326 h 3892729"/>
                                  <a:gd name="connsiteX6" fmla="*/ 1016249 w 5105996"/>
                                  <a:gd name="connsiteY6" fmla="*/ 3741991 h 3892729"/>
                                  <a:gd name="connsiteX7" fmla="*/ 2575777 w 5105996"/>
                                  <a:gd name="connsiteY7" fmla="*/ 3641015 h 3892729"/>
                                  <a:gd name="connsiteX8" fmla="*/ 3434079 w 5105996"/>
                                  <a:gd name="connsiteY8" fmla="*/ 3887847 h 3892729"/>
                                  <a:gd name="connsiteX9" fmla="*/ 4421408 w 5105996"/>
                                  <a:gd name="connsiteY9" fmla="*/ 3635405 h 3892729"/>
                                  <a:gd name="connsiteX10" fmla="*/ 5105805 w 5105996"/>
                                  <a:gd name="connsiteY10" fmla="*/ 1694409 h 3892729"/>
                                  <a:gd name="connsiteX11" fmla="*/ 4527994 w 5105996"/>
                                  <a:gd name="connsiteY11" fmla="*/ 650982 h 3892729"/>
                                  <a:gd name="connsiteX12" fmla="*/ 3422860 w 5105996"/>
                                  <a:gd name="connsiteY12" fmla="*/ 244 h 3892729"/>
                                  <a:gd name="connsiteX13" fmla="*/ 2474802 w 5105996"/>
                                  <a:gd name="connsiteY13" fmla="*/ 426590 h 3892729"/>
                                  <a:gd name="connsiteX0" fmla="*/ 2474802 w 5105996"/>
                                  <a:gd name="connsiteY0" fmla="*/ 308890 h 3775029"/>
                                  <a:gd name="connsiteX1" fmla="*/ 1358447 w 5105996"/>
                                  <a:gd name="connsiteY1" fmla="*/ 247182 h 3775029"/>
                                  <a:gd name="connsiteX2" fmla="*/ 545025 w 5105996"/>
                                  <a:gd name="connsiteY2" fmla="*/ 437915 h 3775029"/>
                                  <a:gd name="connsiteX3" fmla="*/ 387949 w 5105996"/>
                                  <a:gd name="connsiteY3" fmla="*/ 1357927 h 3775029"/>
                                  <a:gd name="connsiteX4" fmla="*/ 872 w 5105996"/>
                                  <a:gd name="connsiteY4" fmla="*/ 2193789 h 3775029"/>
                                  <a:gd name="connsiteX5" fmla="*/ 561855 w 5105996"/>
                                  <a:gd name="connsiteY5" fmla="*/ 2900626 h 3775029"/>
                                  <a:gd name="connsiteX6" fmla="*/ 1016249 w 5105996"/>
                                  <a:gd name="connsiteY6" fmla="*/ 3624291 h 3775029"/>
                                  <a:gd name="connsiteX7" fmla="*/ 2575777 w 5105996"/>
                                  <a:gd name="connsiteY7" fmla="*/ 3523315 h 3775029"/>
                                  <a:gd name="connsiteX8" fmla="*/ 3434079 w 5105996"/>
                                  <a:gd name="connsiteY8" fmla="*/ 3770147 h 3775029"/>
                                  <a:gd name="connsiteX9" fmla="*/ 4421408 w 5105996"/>
                                  <a:gd name="connsiteY9" fmla="*/ 3517705 h 3775029"/>
                                  <a:gd name="connsiteX10" fmla="*/ 5105805 w 5105996"/>
                                  <a:gd name="connsiteY10" fmla="*/ 1576709 h 3775029"/>
                                  <a:gd name="connsiteX11" fmla="*/ 4527994 w 5105996"/>
                                  <a:gd name="connsiteY11" fmla="*/ 533282 h 3775029"/>
                                  <a:gd name="connsiteX12" fmla="*/ 3512617 w 5105996"/>
                                  <a:gd name="connsiteY12" fmla="*/ 350 h 3775029"/>
                                  <a:gd name="connsiteX13" fmla="*/ 2474802 w 5105996"/>
                                  <a:gd name="connsiteY13" fmla="*/ 308890 h 3775029"/>
                                  <a:gd name="connsiteX0" fmla="*/ 2474802 w 5106238"/>
                                  <a:gd name="connsiteY0" fmla="*/ 308958 h 3775097"/>
                                  <a:gd name="connsiteX1" fmla="*/ 1358447 w 5106238"/>
                                  <a:gd name="connsiteY1" fmla="*/ 247250 h 3775097"/>
                                  <a:gd name="connsiteX2" fmla="*/ 545025 w 5106238"/>
                                  <a:gd name="connsiteY2" fmla="*/ 437983 h 3775097"/>
                                  <a:gd name="connsiteX3" fmla="*/ 387949 w 5106238"/>
                                  <a:gd name="connsiteY3" fmla="*/ 1357995 h 3775097"/>
                                  <a:gd name="connsiteX4" fmla="*/ 872 w 5106238"/>
                                  <a:gd name="connsiteY4" fmla="*/ 2193857 h 3775097"/>
                                  <a:gd name="connsiteX5" fmla="*/ 561855 w 5106238"/>
                                  <a:gd name="connsiteY5" fmla="*/ 2900694 h 3775097"/>
                                  <a:gd name="connsiteX6" fmla="*/ 1016249 w 5106238"/>
                                  <a:gd name="connsiteY6" fmla="*/ 3624359 h 3775097"/>
                                  <a:gd name="connsiteX7" fmla="*/ 2575777 w 5106238"/>
                                  <a:gd name="connsiteY7" fmla="*/ 3523383 h 3775097"/>
                                  <a:gd name="connsiteX8" fmla="*/ 3434079 w 5106238"/>
                                  <a:gd name="connsiteY8" fmla="*/ 3770215 h 3775097"/>
                                  <a:gd name="connsiteX9" fmla="*/ 4421408 w 5106238"/>
                                  <a:gd name="connsiteY9" fmla="*/ 3517773 h 3775097"/>
                                  <a:gd name="connsiteX10" fmla="*/ 5105805 w 5106238"/>
                                  <a:gd name="connsiteY10" fmla="*/ 1576777 h 3775097"/>
                                  <a:gd name="connsiteX11" fmla="*/ 4685069 w 5106238"/>
                                  <a:gd name="connsiteY11" fmla="*/ 488471 h 3775097"/>
                                  <a:gd name="connsiteX12" fmla="*/ 3512617 w 5106238"/>
                                  <a:gd name="connsiteY12" fmla="*/ 418 h 3775097"/>
                                  <a:gd name="connsiteX13" fmla="*/ 2474802 w 5106238"/>
                                  <a:gd name="connsiteY13" fmla="*/ 308958 h 3775097"/>
                                  <a:gd name="connsiteX0" fmla="*/ 2474802 w 4990463"/>
                                  <a:gd name="connsiteY0" fmla="*/ 308958 h 3775097"/>
                                  <a:gd name="connsiteX1" fmla="*/ 1358447 w 4990463"/>
                                  <a:gd name="connsiteY1" fmla="*/ 247250 h 3775097"/>
                                  <a:gd name="connsiteX2" fmla="*/ 545025 w 4990463"/>
                                  <a:gd name="connsiteY2" fmla="*/ 437983 h 3775097"/>
                                  <a:gd name="connsiteX3" fmla="*/ 387949 w 4990463"/>
                                  <a:gd name="connsiteY3" fmla="*/ 1357995 h 3775097"/>
                                  <a:gd name="connsiteX4" fmla="*/ 872 w 4990463"/>
                                  <a:gd name="connsiteY4" fmla="*/ 2193857 h 3775097"/>
                                  <a:gd name="connsiteX5" fmla="*/ 561855 w 4990463"/>
                                  <a:gd name="connsiteY5" fmla="*/ 2900694 h 3775097"/>
                                  <a:gd name="connsiteX6" fmla="*/ 1016249 w 4990463"/>
                                  <a:gd name="connsiteY6" fmla="*/ 3624359 h 3775097"/>
                                  <a:gd name="connsiteX7" fmla="*/ 2575777 w 4990463"/>
                                  <a:gd name="connsiteY7" fmla="*/ 3523383 h 3775097"/>
                                  <a:gd name="connsiteX8" fmla="*/ 3434079 w 4990463"/>
                                  <a:gd name="connsiteY8" fmla="*/ 3770215 h 3775097"/>
                                  <a:gd name="connsiteX9" fmla="*/ 4421408 w 4990463"/>
                                  <a:gd name="connsiteY9" fmla="*/ 3517773 h 3775097"/>
                                  <a:gd name="connsiteX10" fmla="*/ 4987999 w 4990463"/>
                                  <a:gd name="connsiteY10" fmla="*/ 1829219 h 3775097"/>
                                  <a:gd name="connsiteX11" fmla="*/ 4685069 w 4990463"/>
                                  <a:gd name="connsiteY11" fmla="*/ 488471 h 3775097"/>
                                  <a:gd name="connsiteX12" fmla="*/ 3512617 w 4990463"/>
                                  <a:gd name="connsiteY12" fmla="*/ 418 h 3775097"/>
                                  <a:gd name="connsiteX13" fmla="*/ 2474802 w 4990463"/>
                                  <a:gd name="connsiteY13" fmla="*/ 308958 h 3775097"/>
                                  <a:gd name="connsiteX0" fmla="*/ 2474802 w 4990463"/>
                                  <a:gd name="connsiteY0" fmla="*/ 308958 h 3775097"/>
                                  <a:gd name="connsiteX1" fmla="*/ 1358447 w 4990463"/>
                                  <a:gd name="connsiteY1" fmla="*/ 247250 h 3775097"/>
                                  <a:gd name="connsiteX2" fmla="*/ 545025 w 4990463"/>
                                  <a:gd name="connsiteY2" fmla="*/ 437983 h 3775097"/>
                                  <a:gd name="connsiteX3" fmla="*/ 387949 w 4990463"/>
                                  <a:gd name="connsiteY3" fmla="*/ 1357995 h 3775097"/>
                                  <a:gd name="connsiteX4" fmla="*/ 872 w 4990463"/>
                                  <a:gd name="connsiteY4" fmla="*/ 2193857 h 3775097"/>
                                  <a:gd name="connsiteX5" fmla="*/ 561855 w 4990463"/>
                                  <a:gd name="connsiteY5" fmla="*/ 2900694 h 3775097"/>
                                  <a:gd name="connsiteX6" fmla="*/ 1016249 w 4990463"/>
                                  <a:gd name="connsiteY6" fmla="*/ 3624359 h 3775097"/>
                                  <a:gd name="connsiteX7" fmla="*/ 2575777 w 4990463"/>
                                  <a:gd name="connsiteY7" fmla="*/ 3523383 h 3775097"/>
                                  <a:gd name="connsiteX8" fmla="*/ 3434079 w 4990463"/>
                                  <a:gd name="connsiteY8" fmla="*/ 3770215 h 3775097"/>
                                  <a:gd name="connsiteX9" fmla="*/ 4421408 w 4990463"/>
                                  <a:gd name="connsiteY9" fmla="*/ 3517773 h 3775097"/>
                                  <a:gd name="connsiteX10" fmla="*/ 4987999 w 4990463"/>
                                  <a:gd name="connsiteY10" fmla="*/ 1829219 h 3775097"/>
                                  <a:gd name="connsiteX11" fmla="*/ 4685069 w 4990463"/>
                                  <a:gd name="connsiteY11" fmla="*/ 488471 h 3775097"/>
                                  <a:gd name="connsiteX12" fmla="*/ 3512617 w 4990463"/>
                                  <a:gd name="connsiteY12" fmla="*/ 418 h 3775097"/>
                                  <a:gd name="connsiteX13" fmla="*/ 2474802 w 4990463"/>
                                  <a:gd name="connsiteY13" fmla="*/ 308958 h 3775097"/>
                                  <a:gd name="connsiteX0" fmla="*/ 2474802 w 4994386"/>
                                  <a:gd name="connsiteY0" fmla="*/ 308958 h 3775097"/>
                                  <a:gd name="connsiteX1" fmla="*/ 1358447 w 4994386"/>
                                  <a:gd name="connsiteY1" fmla="*/ 247250 h 3775097"/>
                                  <a:gd name="connsiteX2" fmla="*/ 545025 w 4994386"/>
                                  <a:gd name="connsiteY2" fmla="*/ 437983 h 3775097"/>
                                  <a:gd name="connsiteX3" fmla="*/ 387949 w 4994386"/>
                                  <a:gd name="connsiteY3" fmla="*/ 1357995 h 3775097"/>
                                  <a:gd name="connsiteX4" fmla="*/ 872 w 4994386"/>
                                  <a:gd name="connsiteY4" fmla="*/ 2193857 h 3775097"/>
                                  <a:gd name="connsiteX5" fmla="*/ 561855 w 4994386"/>
                                  <a:gd name="connsiteY5" fmla="*/ 2900694 h 3775097"/>
                                  <a:gd name="connsiteX6" fmla="*/ 1016249 w 4994386"/>
                                  <a:gd name="connsiteY6" fmla="*/ 3624359 h 3775097"/>
                                  <a:gd name="connsiteX7" fmla="*/ 2575777 w 4994386"/>
                                  <a:gd name="connsiteY7" fmla="*/ 3523383 h 3775097"/>
                                  <a:gd name="connsiteX8" fmla="*/ 3434079 w 4994386"/>
                                  <a:gd name="connsiteY8" fmla="*/ 3770215 h 3775097"/>
                                  <a:gd name="connsiteX9" fmla="*/ 4421408 w 4994386"/>
                                  <a:gd name="connsiteY9" fmla="*/ 3517773 h 3775097"/>
                                  <a:gd name="connsiteX10" fmla="*/ 4892632 w 4994386"/>
                                  <a:gd name="connsiteY10" fmla="*/ 2816545 h 3775097"/>
                                  <a:gd name="connsiteX11" fmla="*/ 4987999 w 4994386"/>
                                  <a:gd name="connsiteY11" fmla="*/ 1829219 h 3775097"/>
                                  <a:gd name="connsiteX12" fmla="*/ 4685069 w 4994386"/>
                                  <a:gd name="connsiteY12" fmla="*/ 488471 h 3775097"/>
                                  <a:gd name="connsiteX13" fmla="*/ 3512617 w 4994386"/>
                                  <a:gd name="connsiteY13" fmla="*/ 418 h 3775097"/>
                                  <a:gd name="connsiteX14" fmla="*/ 2474802 w 4994386"/>
                                  <a:gd name="connsiteY14" fmla="*/ 308958 h 3775097"/>
                                  <a:gd name="connsiteX0" fmla="*/ 2474802 w 4990463"/>
                                  <a:gd name="connsiteY0" fmla="*/ 308958 h 3775097"/>
                                  <a:gd name="connsiteX1" fmla="*/ 1358447 w 4990463"/>
                                  <a:gd name="connsiteY1" fmla="*/ 247250 h 3775097"/>
                                  <a:gd name="connsiteX2" fmla="*/ 545025 w 4990463"/>
                                  <a:gd name="connsiteY2" fmla="*/ 437983 h 3775097"/>
                                  <a:gd name="connsiteX3" fmla="*/ 387949 w 4990463"/>
                                  <a:gd name="connsiteY3" fmla="*/ 1357995 h 3775097"/>
                                  <a:gd name="connsiteX4" fmla="*/ 872 w 4990463"/>
                                  <a:gd name="connsiteY4" fmla="*/ 2193857 h 3775097"/>
                                  <a:gd name="connsiteX5" fmla="*/ 561855 w 4990463"/>
                                  <a:gd name="connsiteY5" fmla="*/ 2900694 h 3775097"/>
                                  <a:gd name="connsiteX6" fmla="*/ 1016249 w 4990463"/>
                                  <a:gd name="connsiteY6" fmla="*/ 3624359 h 3775097"/>
                                  <a:gd name="connsiteX7" fmla="*/ 2575777 w 4990463"/>
                                  <a:gd name="connsiteY7" fmla="*/ 3523383 h 3775097"/>
                                  <a:gd name="connsiteX8" fmla="*/ 3434079 w 4990463"/>
                                  <a:gd name="connsiteY8" fmla="*/ 3770215 h 3775097"/>
                                  <a:gd name="connsiteX9" fmla="*/ 4421408 w 4990463"/>
                                  <a:gd name="connsiteY9" fmla="*/ 3517773 h 3775097"/>
                                  <a:gd name="connsiteX10" fmla="*/ 4735558 w 4990463"/>
                                  <a:gd name="connsiteY10" fmla="*/ 2754837 h 3775097"/>
                                  <a:gd name="connsiteX11" fmla="*/ 4987999 w 4990463"/>
                                  <a:gd name="connsiteY11" fmla="*/ 1829219 h 3775097"/>
                                  <a:gd name="connsiteX12" fmla="*/ 4685069 w 4990463"/>
                                  <a:gd name="connsiteY12" fmla="*/ 488471 h 3775097"/>
                                  <a:gd name="connsiteX13" fmla="*/ 3512617 w 4990463"/>
                                  <a:gd name="connsiteY13" fmla="*/ 418 h 3775097"/>
                                  <a:gd name="connsiteX14" fmla="*/ 2474802 w 4990463"/>
                                  <a:gd name="connsiteY14" fmla="*/ 308958 h 3775097"/>
                                  <a:gd name="connsiteX0" fmla="*/ 2474802 w 5101063"/>
                                  <a:gd name="connsiteY0" fmla="*/ 308958 h 3775097"/>
                                  <a:gd name="connsiteX1" fmla="*/ 1358447 w 5101063"/>
                                  <a:gd name="connsiteY1" fmla="*/ 247250 h 3775097"/>
                                  <a:gd name="connsiteX2" fmla="*/ 545025 w 5101063"/>
                                  <a:gd name="connsiteY2" fmla="*/ 437983 h 3775097"/>
                                  <a:gd name="connsiteX3" fmla="*/ 387949 w 5101063"/>
                                  <a:gd name="connsiteY3" fmla="*/ 1357995 h 3775097"/>
                                  <a:gd name="connsiteX4" fmla="*/ 872 w 5101063"/>
                                  <a:gd name="connsiteY4" fmla="*/ 2193857 h 3775097"/>
                                  <a:gd name="connsiteX5" fmla="*/ 561855 w 5101063"/>
                                  <a:gd name="connsiteY5" fmla="*/ 2900694 h 3775097"/>
                                  <a:gd name="connsiteX6" fmla="*/ 1016249 w 5101063"/>
                                  <a:gd name="connsiteY6" fmla="*/ 3624359 h 3775097"/>
                                  <a:gd name="connsiteX7" fmla="*/ 2575777 w 5101063"/>
                                  <a:gd name="connsiteY7" fmla="*/ 3523383 h 3775097"/>
                                  <a:gd name="connsiteX8" fmla="*/ 3434079 w 5101063"/>
                                  <a:gd name="connsiteY8" fmla="*/ 3770215 h 3775097"/>
                                  <a:gd name="connsiteX9" fmla="*/ 4421408 w 5101063"/>
                                  <a:gd name="connsiteY9" fmla="*/ 3517773 h 3775097"/>
                                  <a:gd name="connsiteX10" fmla="*/ 4735558 w 5101063"/>
                                  <a:gd name="connsiteY10" fmla="*/ 2754837 h 3775097"/>
                                  <a:gd name="connsiteX11" fmla="*/ 5100196 w 5101063"/>
                                  <a:gd name="connsiteY11" fmla="*/ 1487021 h 3775097"/>
                                  <a:gd name="connsiteX12" fmla="*/ 4685069 w 5101063"/>
                                  <a:gd name="connsiteY12" fmla="*/ 488471 h 3775097"/>
                                  <a:gd name="connsiteX13" fmla="*/ 3512617 w 5101063"/>
                                  <a:gd name="connsiteY13" fmla="*/ 418 h 3775097"/>
                                  <a:gd name="connsiteX14" fmla="*/ 2474802 w 5101063"/>
                                  <a:gd name="connsiteY14" fmla="*/ 308958 h 3775097"/>
                                  <a:gd name="connsiteX0" fmla="*/ 2474802 w 5101063"/>
                                  <a:gd name="connsiteY0" fmla="*/ 308958 h 3775097"/>
                                  <a:gd name="connsiteX1" fmla="*/ 1358447 w 5101063"/>
                                  <a:gd name="connsiteY1" fmla="*/ 247250 h 3775097"/>
                                  <a:gd name="connsiteX2" fmla="*/ 545025 w 5101063"/>
                                  <a:gd name="connsiteY2" fmla="*/ 437983 h 3775097"/>
                                  <a:gd name="connsiteX3" fmla="*/ 387949 w 5101063"/>
                                  <a:gd name="connsiteY3" fmla="*/ 1357995 h 3775097"/>
                                  <a:gd name="connsiteX4" fmla="*/ 872 w 5101063"/>
                                  <a:gd name="connsiteY4" fmla="*/ 2193857 h 3775097"/>
                                  <a:gd name="connsiteX5" fmla="*/ 561855 w 5101063"/>
                                  <a:gd name="connsiteY5" fmla="*/ 2900694 h 3775097"/>
                                  <a:gd name="connsiteX6" fmla="*/ 1016249 w 5101063"/>
                                  <a:gd name="connsiteY6" fmla="*/ 3624359 h 3775097"/>
                                  <a:gd name="connsiteX7" fmla="*/ 2575777 w 5101063"/>
                                  <a:gd name="connsiteY7" fmla="*/ 3523383 h 3775097"/>
                                  <a:gd name="connsiteX8" fmla="*/ 3434079 w 5101063"/>
                                  <a:gd name="connsiteY8" fmla="*/ 3770215 h 3775097"/>
                                  <a:gd name="connsiteX9" fmla="*/ 4421408 w 5101063"/>
                                  <a:gd name="connsiteY9" fmla="*/ 3517773 h 3775097"/>
                                  <a:gd name="connsiteX10" fmla="*/ 4735558 w 5101063"/>
                                  <a:gd name="connsiteY10" fmla="*/ 2278002 h 3775097"/>
                                  <a:gd name="connsiteX11" fmla="*/ 5100196 w 5101063"/>
                                  <a:gd name="connsiteY11" fmla="*/ 1487021 h 3775097"/>
                                  <a:gd name="connsiteX12" fmla="*/ 4685069 w 5101063"/>
                                  <a:gd name="connsiteY12" fmla="*/ 488471 h 3775097"/>
                                  <a:gd name="connsiteX13" fmla="*/ 3512617 w 5101063"/>
                                  <a:gd name="connsiteY13" fmla="*/ 418 h 3775097"/>
                                  <a:gd name="connsiteX14" fmla="*/ 2474802 w 5101063"/>
                                  <a:gd name="connsiteY14" fmla="*/ 308958 h 3775097"/>
                                  <a:gd name="connsiteX0" fmla="*/ 2474802 w 5101004"/>
                                  <a:gd name="connsiteY0" fmla="*/ 308958 h 3775097"/>
                                  <a:gd name="connsiteX1" fmla="*/ 1358447 w 5101004"/>
                                  <a:gd name="connsiteY1" fmla="*/ 247250 h 3775097"/>
                                  <a:gd name="connsiteX2" fmla="*/ 545025 w 5101004"/>
                                  <a:gd name="connsiteY2" fmla="*/ 437983 h 3775097"/>
                                  <a:gd name="connsiteX3" fmla="*/ 387949 w 5101004"/>
                                  <a:gd name="connsiteY3" fmla="*/ 1357995 h 3775097"/>
                                  <a:gd name="connsiteX4" fmla="*/ 872 w 5101004"/>
                                  <a:gd name="connsiteY4" fmla="*/ 2193857 h 3775097"/>
                                  <a:gd name="connsiteX5" fmla="*/ 561855 w 5101004"/>
                                  <a:gd name="connsiteY5" fmla="*/ 2900694 h 3775097"/>
                                  <a:gd name="connsiteX6" fmla="*/ 1016249 w 5101004"/>
                                  <a:gd name="connsiteY6" fmla="*/ 3624359 h 3775097"/>
                                  <a:gd name="connsiteX7" fmla="*/ 2575777 w 5101004"/>
                                  <a:gd name="connsiteY7" fmla="*/ 3523383 h 3775097"/>
                                  <a:gd name="connsiteX8" fmla="*/ 3434079 w 5101004"/>
                                  <a:gd name="connsiteY8" fmla="*/ 3770215 h 3775097"/>
                                  <a:gd name="connsiteX9" fmla="*/ 4421408 w 5101004"/>
                                  <a:gd name="connsiteY9" fmla="*/ 3517773 h 3775097"/>
                                  <a:gd name="connsiteX10" fmla="*/ 4544824 w 5101004"/>
                                  <a:gd name="connsiteY10" fmla="*/ 2760447 h 3775097"/>
                                  <a:gd name="connsiteX11" fmla="*/ 4735558 w 5101004"/>
                                  <a:gd name="connsiteY11" fmla="*/ 2278002 h 3775097"/>
                                  <a:gd name="connsiteX12" fmla="*/ 5100196 w 5101004"/>
                                  <a:gd name="connsiteY12" fmla="*/ 1487021 h 3775097"/>
                                  <a:gd name="connsiteX13" fmla="*/ 4685069 w 5101004"/>
                                  <a:gd name="connsiteY13" fmla="*/ 488471 h 3775097"/>
                                  <a:gd name="connsiteX14" fmla="*/ 3512617 w 5101004"/>
                                  <a:gd name="connsiteY14" fmla="*/ 418 h 3775097"/>
                                  <a:gd name="connsiteX15" fmla="*/ 2474802 w 5101004"/>
                                  <a:gd name="connsiteY15" fmla="*/ 308958 h 3775097"/>
                                  <a:gd name="connsiteX0" fmla="*/ 2474802 w 5102637"/>
                                  <a:gd name="connsiteY0" fmla="*/ 308958 h 3775097"/>
                                  <a:gd name="connsiteX1" fmla="*/ 1358447 w 5102637"/>
                                  <a:gd name="connsiteY1" fmla="*/ 247250 h 3775097"/>
                                  <a:gd name="connsiteX2" fmla="*/ 545025 w 5102637"/>
                                  <a:gd name="connsiteY2" fmla="*/ 437983 h 3775097"/>
                                  <a:gd name="connsiteX3" fmla="*/ 387949 w 5102637"/>
                                  <a:gd name="connsiteY3" fmla="*/ 1357995 h 3775097"/>
                                  <a:gd name="connsiteX4" fmla="*/ 872 w 5102637"/>
                                  <a:gd name="connsiteY4" fmla="*/ 2193857 h 3775097"/>
                                  <a:gd name="connsiteX5" fmla="*/ 561855 w 5102637"/>
                                  <a:gd name="connsiteY5" fmla="*/ 2900694 h 3775097"/>
                                  <a:gd name="connsiteX6" fmla="*/ 1016249 w 5102637"/>
                                  <a:gd name="connsiteY6" fmla="*/ 3624359 h 3775097"/>
                                  <a:gd name="connsiteX7" fmla="*/ 2575777 w 5102637"/>
                                  <a:gd name="connsiteY7" fmla="*/ 3523383 h 3775097"/>
                                  <a:gd name="connsiteX8" fmla="*/ 3434079 w 5102637"/>
                                  <a:gd name="connsiteY8" fmla="*/ 3770215 h 3775097"/>
                                  <a:gd name="connsiteX9" fmla="*/ 4421408 w 5102637"/>
                                  <a:gd name="connsiteY9" fmla="*/ 3517773 h 3775097"/>
                                  <a:gd name="connsiteX10" fmla="*/ 4544824 w 5102637"/>
                                  <a:gd name="connsiteY10" fmla="*/ 2760447 h 3775097"/>
                                  <a:gd name="connsiteX11" fmla="*/ 4954341 w 5102637"/>
                                  <a:gd name="connsiteY11" fmla="*/ 2418247 h 3775097"/>
                                  <a:gd name="connsiteX12" fmla="*/ 5100196 w 5102637"/>
                                  <a:gd name="connsiteY12" fmla="*/ 1487021 h 3775097"/>
                                  <a:gd name="connsiteX13" fmla="*/ 4685069 w 5102637"/>
                                  <a:gd name="connsiteY13" fmla="*/ 488471 h 3775097"/>
                                  <a:gd name="connsiteX14" fmla="*/ 3512617 w 5102637"/>
                                  <a:gd name="connsiteY14" fmla="*/ 418 h 3775097"/>
                                  <a:gd name="connsiteX15" fmla="*/ 2474802 w 5102637"/>
                                  <a:gd name="connsiteY15" fmla="*/ 308958 h 3775097"/>
                                  <a:gd name="connsiteX0" fmla="*/ 2474802 w 5102637"/>
                                  <a:gd name="connsiteY0" fmla="*/ 308958 h 3775097"/>
                                  <a:gd name="connsiteX1" fmla="*/ 1358447 w 5102637"/>
                                  <a:gd name="connsiteY1" fmla="*/ 247250 h 3775097"/>
                                  <a:gd name="connsiteX2" fmla="*/ 545025 w 5102637"/>
                                  <a:gd name="connsiteY2" fmla="*/ 437983 h 3775097"/>
                                  <a:gd name="connsiteX3" fmla="*/ 387949 w 5102637"/>
                                  <a:gd name="connsiteY3" fmla="*/ 1357995 h 3775097"/>
                                  <a:gd name="connsiteX4" fmla="*/ 872 w 5102637"/>
                                  <a:gd name="connsiteY4" fmla="*/ 2193857 h 3775097"/>
                                  <a:gd name="connsiteX5" fmla="*/ 561855 w 5102637"/>
                                  <a:gd name="connsiteY5" fmla="*/ 2900694 h 3775097"/>
                                  <a:gd name="connsiteX6" fmla="*/ 1016249 w 5102637"/>
                                  <a:gd name="connsiteY6" fmla="*/ 3624359 h 3775097"/>
                                  <a:gd name="connsiteX7" fmla="*/ 2575777 w 5102637"/>
                                  <a:gd name="connsiteY7" fmla="*/ 3523383 h 3775097"/>
                                  <a:gd name="connsiteX8" fmla="*/ 3434079 w 5102637"/>
                                  <a:gd name="connsiteY8" fmla="*/ 3770215 h 3775097"/>
                                  <a:gd name="connsiteX9" fmla="*/ 4421408 w 5102637"/>
                                  <a:gd name="connsiteY9" fmla="*/ 3517773 h 3775097"/>
                                  <a:gd name="connsiteX10" fmla="*/ 4909462 w 5102637"/>
                                  <a:gd name="connsiteY10" fmla="*/ 2687520 h 3775097"/>
                                  <a:gd name="connsiteX11" fmla="*/ 4954341 w 5102637"/>
                                  <a:gd name="connsiteY11" fmla="*/ 2418247 h 3775097"/>
                                  <a:gd name="connsiteX12" fmla="*/ 5100196 w 5102637"/>
                                  <a:gd name="connsiteY12" fmla="*/ 1487021 h 3775097"/>
                                  <a:gd name="connsiteX13" fmla="*/ 4685069 w 5102637"/>
                                  <a:gd name="connsiteY13" fmla="*/ 488471 h 3775097"/>
                                  <a:gd name="connsiteX14" fmla="*/ 3512617 w 5102637"/>
                                  <a:gd name="connsiteY14" fmla="*/ 418 h 3775097"/>
                                  <a:gd name="connsiteX15" fmla="*/ 2474802 w 5102637"/>
                                  <a:gd name="connsiteY15" fmla="*/ 308958 h 3775097"/>
                                  <a:gd name="connsiteX0" fmla="*/ 2474802 w 5161937"/>
                                  <a:gd name="connsiteY0" fmla="*/ 308958 h 3775097"/>
                                  <a:gd name="connsiteX1" fmla="*/ 1358447 w 5161937"/>
                                  <a:gd name="connsiteY1" fmla="*/ 247250 h 3775097"/>
                                  <a:gd name="connsiteX2" fmla="*/ 545025 w 5161937"/>
                                  <a:gd name="connsiteY2" fmla="*/ 437983 h 3775097"/>
                                  <a:gd name="connsiteX3" fmla="*/ 387949 w 5161937"/>
                                  <a:gd name="connsiteY3" fmla="*/ 1357995 h 3775097"/>
                                  <a:gd name="connsiteX4" fmla="*/ 872 w 5161937"/>
                                  <a:gd name="connsiteY4" fmla="*/ 2193857 h 3775097"/>
                                  <a:gd name="connsiteX5" fmla="*/ 561855 w 5161937"/>
                                  <a:gd name="connsiteY5" fmla="*/ 2900694 h 3775097"/>
                                  <a:gd name="connsiteX6" fmla="*/ 1016249 w 5161937"/>
                                  <a:gd name="connsiteY6" fmla="*/ 3624359 h 3775097"/>
                                  <a:gd name="connsiteX7" fmla="*/ 2575777 w 5161937"/>
                                  <a:gd name="connsiteY7" fmla="*/ 3523383 h 3775097"/>
                                  <a:gd name="connsiteX8" fmla="*/ 3434079 w 5161937"/>
                                  <a:gd name="connsiteY8" fmla="*/ 3770215 h 3775097"/>
                                  <a:gd name="connsiteX9" fmla="*/ 4421408 w 5161937"/>
                                  <a:gd name="connsiteY9" fmla="*/ 3517773 h 3775097"/>
                                  <a:gd name="connsiteX10" fmla="*/ 4909462 w 5161937"/>
                                  <a:gd name="connsiteY10" fmla="*/ 2687520 h 3775097"/>
                                  <a:gd name="connsiteX11" fmla="*/ 5133855 w 5161937"/>
                                  <a:gd name="connsiteY11" fmla="*/ 2193854 h 3775097"/>
                                  <a:gd name="connsiteX12" fmla="*/ 5100196 w 5161937"/>
                                  <a:gd name="connsiteY12" fmla="*/ 1487021 h 3775097"/>
                                  <a:gd name="connsiteX13" fmla="*/ 4685069 w 5161937"/>
                                  <a:gd name="connsiteY13" fmla="*/ 488471 h 3775097"/>
                                  <a:gd name="connsiteX14" fmla="*/ 3512617 w 5161937"/>
                                  <a:gd name="connsiteY14" fmla="*/ 418 h 3775097"/>
                                  <a:gd name="connsiteX15" fmla="*/ 2474802 w 5161937"/>
                                  <a:gd name="connsiteY15" fmla="*/ 308958 h 377509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</a:cxnLst>
                                <a:rect l="l" t="t" r="r" b="b"/>
                                <a:pathLst>
                                  <a:path w="5161937" h="3775097">
                                    <a:moveTo>
                                      <a:pt x="2474802" y="308958"/>
                                    </a:moveTo>
                                    <a:cubicBezTo>
                                      <a:pt x="2182157" y="362251"/>
                                      <a:pt x="1644548" y="194892"/>
                                      <a:pt x="1358447" y="247250"/>
                                    </a:cubicBezTo>
                                    <a:cubicBezTo>
                                      <a:pt x="1072346" y="299608"/>
                                      <a:pt x="738564" y="295867"/>
                                      <a:pt x="545025" y="437983"/>
                                    </a:cubicBezTo>
                                    <a:cubicBezTo>
                                      <a:pt x="351486" y="580099"/>
                                      <a:pt x="467421" y="1158846"/>
                                      <a:pt x="387949" y="1357995"/>
                                    </a:cubicBezTo>
                                    <a:cubicBezTo>
                                      <a:pt x="308477" y="1557144"/>
                                      <a:pt x="26116" y="1947025"/>
                                      <a:pt x="872" y="2193857"/>
                                    </a:cubicBezTo>
                                    <a:cubicBezTo>
                                      <a:pt x="-24372" y="2440689"/>
                                      <a:pt x="506692" y="2682846"/>
                                      <a:pt x="561855" y="2900694"/>
                                    </a:cubicBezTo>
                                    <a:cubicBezTo>
                                      <a:pt x="617018" y="3118542"/>
                                      <a:pt x="657221" y="3395292"/>
                                      <a:pt x="1016249" y="3624359"/>
                                    </a:cubicBezTo>
                                    <a:cubicBezTo>
                                      <a:pt x="1579100" y="3699156"/>
                                      <a:pt x="2172805" y="3499074"/>
                                      <a:pt x="2575777" y="3523383"/>
                                    </a:cubicBezTo>
                                    <a:cubicBezTo>
                                      <a:pt x="2978749" y="3547692"/>
                                      <a:pt x="3069441" y="3814158"/>
                                      <a:pt x="3434079" y="3770215"/>
                                    </a:cubicBezTo>
                                    <a:cubicBezTo>
                                      <a:pt x="3798717" y="3726272"/>
                                      <a:pt x="4215715" y="3697287"/>
                                      <a:pt x="4421408" y="3517773"/>
                                    </a:cubicBezTo>
                                    <a:cubicBezTo>
                                      <a:pt x="4627101" y="3338259"/>
                                      <a:pt x="4857104" y="2894149"/>
                                      <a:pt x="4909462" y="2687520"/>
                                    </a:cubicBezTo>
                                    <a:cubicBezTo>
                                      <a:pt x="4961820" y="2480891"/>
                                      <a:pt x="5061862" y="2394872"/>
                                      <a:pt x="5133855" y="2193854"/>
                                    </a:cubicBezTo>
                                    <a:cubicBezTo>
                                      <a:pt x="5205848" y="1992836"/>
                                      <a:pt x="5118895" y="1861009"/>
                                      <a:pt x="5100196" y="1487021"/>
                                    </a:cubicBezTo>
                                    <a:cubicBezTo>
                                      <a:pt x="5108611" y="955958"/>
                                      <a:pt x="5001089" y="771767"/>
                                      <a:pt x="4685069" y="488471"/>
                                    </a:cubicBezTo>
                                    <a:cubicBezTo>
                                      <a:pt x="4369049" y="205175"/>
                                      <a:pt x="3787498" y="-10802"/>
                                      <a:pt x="3512617" y="418"/>
                                    </a:cubicBezTo>
                                    <a:cubicBezTo>
                                      <a:pt x="3237736" y="11638"/>
                                      <a:pt x="2767447" y="255665"/>
                                      <a:pt x="2474802" y="308958"/>
                                    </a:cubicBezTo>
                                    <a:close/>
                                  </a:path>
                                </a:pathLst>
                              </a:cu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 w="28575">
                                <a:prstDash val="dash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tlCol="0" anchor="ctr"/>
                          </wps:wsp>
                          <wpg:grpSp>
                            <wpg:cNvPr id="32" name="群組 32"/>
                            <wpg:cNvGrpSpPr/>
                            <wpg:grpSpPr>
                              <a:xfrm>
                                <a:off x="2985751" y="5791200"/>
                                <a:ext cx="3061354" cy="1115695"/>
                                <a:chOff x="-1952088" y="0"/>
                                <a:chExt cx="3884011" cy="1412880"/>
                              </a:xfrm>
                            </wpg:grpSpPr>
                            <wps:wsp>
                              <wps:cNvPr id="33" name="手繪多邊形 33"/>
                              <wps:cNvSpPr/>
                              <wps:spPr>
                                <a:xfrm>
                                  <a:off x="0" y="0"/>
                                  <a:ext cx="1931923" cy="1412880"/>
                                </a:xfrm>
                                <a:custGeom>
                                  <a:avLst/>
                                  <a:gdLst>
                                    <a:gd name="connsiteX0" fmla="*/ 2271976 w 5037615"/>
                                    <a:gd name="connsiteY0" fmla="*/ 409517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271976 w 5037615"/>
                                    <a:gd name="connsiteY9" fmla="*/ 409517 h 3904432"/>
                                    <a:gd name="connsiteX0" fmla="*/ 2193439 w 5037615"/>
                                    <a:gd name="connsiteY0" fmla="*/ 375858 h 3904432"/>
                                    <a:gd name="connsiteX1" fmla="*/ 572202 w 5037615"/>
                                    <a:gd name="connsiteY1" fmla="*/ 488054 h 3904432"/>
                                    <a:gd name="connsiteX2" fmla="*/ 0 w 5037615"/>
                                    <a:gd name="connsiteY2" fmla="*/ 1884899 h 3904432"/>
                                    <a:gd name="connsiteX3" fmla="*/ 330980 w 5037615"/>
                                    <a:gd name="connsiteY3" fmla="*/ 3191986 h 3904432"/>
                                    <a:gd name="connsiteX4" fmla="*/ 2165389 w 5037615"/>
                                    <a:gd name="connsiteY4" fmla="*/ 3904432 h 3904432"/>
                                    <a:gd name="connsiteX5" fmla="*/ 4353218 w 5037615"/>
                                    <a:gd name="connsiteY5" fmla="*/ 3640771 h 3904432"/>
                                    <a:gd name="connsiteX6" fmla="*/ 5037615 w 5037615"/>
                                    <a:gd name="connsiteY6" fmla="*/ 1699775 h 3904432"/>
                                    <a:gd name="connsiteX7" fmla="*/ 3842724 w 5037615"/>
                                    <a:gd name="connsiteY7" fmla="*/ 308540 h 3904432"/>
                                    <a:gd name="connsiteX8" fmla="*/ 3141497 w 5037615"/>
                                    <a:gd name="connsiteY8" fmla="*/ 0 h 3904432"/>
                                    <a:gd name="connsiteX9" fmla="*/ 2193439 w 5037615"/>
                                    <a:gd name="connsiteY9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0015 w 5037615"/>
                                    <a:gd name="connsiteY1" fmla="*/ 426346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572202 w 5037615"/>
                                    <a:gd name="connsiteY2" fmla="*/ 488054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5858 h 3904432"/>
                                    <a:gd name="connsiteX1" fmla="*/ 1385624 w 5037615"/>
                                    <a:gd name="connsiteY1" fmla="*/ 319759 h 3904432"/>
                                    <a:gd name="connsiteX2" fmla="*/ 476835 w 5037615"/>
                                    <a:gd name="connsiteY2" fmla="*/ 690007 h 3904432"/>
                                    <a:gd name="connsiteX3" fmla="*/ 0 w 5037615"/>
                                    <a:gd name="connsiteY3" fmla="*/ 1884899 h 3904432"/>
                                    <a:gd name="connsiteX4" fmla="*/ 330980 w 5037615"/>
                                    <a:gd name="connsiteY4" fmla="*/ 3191986 h 3904432"/>
                                    <a:gd name="connsiteX5" fmla="*/ 2165389 w 5037615"/>
                                    <a:gd name="connsiteY5" fmla="*/ 3904432 h 3904432"/>
                                    <a:gd name="connsiteX6" fmla="*/ 4353218 w 5037615"/>
                                    <a:gd name="connsiteY6" fmla="*/ 3640771 h 3904432"/>
                                    <a:gd name="connsiteX7" fmla="*/ 5037615 w 5037615"/>
                                    <a:gd name="connsiteY7" fmla="*/ 1699775 h 3904432"/>
                                    <a:gd name="connsiteX8" fmla="*/ 3842724 w 5037615"/>
                                    <a:gd name="connsiteY8" fmla="*/ 308540 h 3904432"/>
                                    <a:gd name="connsiteX9" fmla="*/ 3141497 w 5037615"/>
                                    <a:gd name="connsiteY9" fmla="*/ 0 h 3904432"/>
                                    <a:gd name="connsiteX10" fmla="*/ 2193439 w 5037615"/>
                                    <a:gd name="connsiteY10" fmla="*/ 375858 h 3904432"/>
                                    <a:gd name="connsiteX0" fmla="*/ 2193439 w 5037615"/>
                                    <a:gd name="connsiteY0" fmla="*/ 377595 h 3906169"/>
                                    <a:gd name="connsiteX1" fmla="*/ 1385624 w 5037615"/>
                                    <a:gd name="connsiteY1" fmla="*/ 321496 h 3906169"/>
                                    <a:gd name="connsiteX2" fmla="*/ 476835 w 5037615"/>
                                    <a:gd name="connsiteY2" fmla="*/ 691744 h 3906169"/>
                                    <a:gd name="connsiteX3" fmla="*/ 0 w 5037615"/>
                                    <a:gd name="connsiteY3" fmla="*/ 1886636 h 3906169"/>
                                    <a:gd name="connsiteX4" fmla="*/ 330980 w 5037615"/>
                                    <a:gd name="connsiteY4" fmla="*/ 3193723 h 3906169"/>
                                    <a:gd name="connsiteX5" fmla="*/ 2165389 w 5037615"/>
                                    <a:gd name="connsiteY5" fmla="*/ 3906169 h 3906169"/>
                                    <a:gd name="connsiteX6" fmla="*/ 4353218 w 5037615"/>
                                    <a:gd name="connsiteY6" fmla="*/ 3642508 h 3906169"/>
                                    <a:gd name="connsiteX7" fmla="*/ 5037615 w 5037615"/>
                                    <a:gd name="connsiteY7" fmla="*/ 1701512 h 3906169"/>
                                    <a:gd name="connsiteX8" fmla="*/ 3842724 w 5037615"/>
                                    <a:gd name="connsiteY8" fmla="*/ 310277 h 3906169"/>
                                    <a:gd name="connsiteX9" fmla="*/ 3141497 w 5037615"/>
                                    <a:gd name="connsiteY9" fmla="*/ 1737 h 3906169"/>
                                    <a:gd name="connsiteX10" fmla="*/ 2193439 w 5037615"/>
                                    <a:gd name="connsiteY10" fmla="*/ 377595 h 3906169"/>
                                    <a:gd name="connsiteX0" fmla="*/ 2193439 w 5037615"/>
                                    <a:gd name="connsiteY0" fmla="*/ 376349 h 3904923"/>
                                    <a:gd name="connsiteX1" fmla="*/ 1385624 w 5037615"/>
                                    <a:gd name="connsiteY1" fmla="*/ 320250 h 3904923"/>
                                    <a:gd name="connsiteX2" fmla="*/ 476835 w 5037615"/>
                                    <a:gd name="connsiteY2" fmla="*/ 690498 h 3904923"/>
                                    <a:gd name="connsiteX3" fmla="*/ 0 w 5037615"/>
                                    <a:gd name="connsiteY3" fmla="*/ 1885390 h 3904923"/>
                                    <a:gd name="connsiteX4" fmla="*/ 330980 w 5037615"/>
                                    <a:gd name="connsiteY4" fmla="*/ 3192477 h 3904923"/>
                                    <a:gd name="connsiteX5" fmla="*/ 2165389 w 5037615"/>
                                    <a:gd name="connsiteY5" fmla="*/ 3904923 h 3904923"/>
                                    <a:gd name="connsiteX6" fmla="*/ 4353218 w 5037615"/>
                                    <a:gd name="connsiteY6" fmla="*/ 3641262 h 3904923"/>
                                    <a:gd name="connsiteX7" fmla="*/ 5037615 w 5037615"/>
                                    <a:gd name="connsiteY7" fmla="*/ 1700266 h 3904923"/>
                                    <a:gd name="connsiteX8" fmla="*/ 4403706 w 5037615"/>
                                    <a:gd name="connsiteY8" fmla="*/ 454886 h 3904923"/>
                                    <a:gd name="connsiteX9" fmla="*/ 3141497 w 5037615"/>
                                    <a:gd name="connsiteY9" fmla="*/ 491 h 3904923"/>
                                    <a:gd name="connsiteX10" fmla="*/ 2193439 w 5037615"/>
                                    <a:gd name="connsiteY10" fmla="*/ 376349 h 3904923"/>
                                    <a:gd name="connsiteX0" fmla="*/ 2193439 w 5037774"/>
                                    <a:gd name="connsiteY0" fmla="*/ 376349 h 3904923"/>
                                    <a:gd name="connsiteX1" fmla="*/ 1385624 w 5037774"/>
                                    <a:gd name="connsiteY1" fmla="*/ 320250 h 3904923"/>
                                    <a:gd name="connsiteX2" fmla="*/ 476835 w 5037774"/>
                                    <a:gd name="connsiteY2" fmla="*/ 690498 h 3904923"/>
                                    <a:gd name="connsiteX3" fmla="*/ 0 w 5037774"/>
                                    <a:gd name="connsiteY3" fmla="*/ 1885390 h 3904923"/>
                                    <a:gd name="connsiteX4" fmla="*/ 330980 w 5037774"/>
                                    <a:gd name="connsiteY4" fmla="*/ 3192477 h 3904923"/>
                                    <a:gd name="connsiteX5" fmla="*/ 2165389 w 5037774"/>
                                    <a:gd name="connsiteY5" fmla="*/ 3904923 h 3904923"/>
                                    <a:gd name="connsiteX6" fmla="*/ 4353218 w 5037774"/>
                                    <a:gd name="connsiteY6" fmla="*/ 3641262 h 3904923"/>
                                    <a:gd name="connsiteX7" fmla="*/ 5037615 w 5037774"/>
                                    <a:gd name="connsiteY7" fmla="*/ 1700266 h 3904923"/>
                                    <a:gd name="connsiteX8" fmla="*/ 4403706 w 5037774"/>
                                    <a:gd name="connsiteY8" fmla="*/ 454886 h 3904923"/>
                                    <a:gd name="connsiteX9" fmla="*/ 3141497 w 5037774"/>
                                    <a:gd name="connsiteY9" fmla="*/ 491 h 3904923"/>
                                    <a:gd name="connsiteX10" fmla="*/ 2193439 w 5037774"/>
                                    <a:gd name="connsiteY10" fmla="*/ 376349 h 3904923"/>
                                    <a:gd name="connsiteX0" fmla="*/ 2203068 w 5047403"/>
                                    <a:gd name="connsiteY0" fmla="*/ 376349 h 3904923"/>
                                    <a:gd name="connsiteX1" fmla="*/ 1395253 w 5047403"/>
                                    <a:gd name="connsiteY1" fmla="*/ 320250 h 3904923"/>
                                    <a:gd name="connsiteX2" fmla="*/ 486464 w 5047403"/>
                                    <a:gd name="connsiteY2" fmla="*/ 690498 h 3904923"/>
                                    <a:gd name="connsiteX3" fmla="*/ 9629 w 5047403"/>
                                    <a:gd name="connsiteY3" fmla="*/ 1885390 h 3904923"/>
                                    <a:gd name="connsiteX4" fmla="*/ 340609 w 5047403"/>
                                    <a:gd name="connsiteY4" fmla="*/ 3192477 h 3904923"/>
                                    <a:gd name="connsiteX5" fmla="*/ 2175018 w 5047403"/>
                                    <a:gd name="connsiteY5" fmla="*/ 3904923 h 3904923"/>
                                    <a:gd name="connsiteX6" fmla="*/ 4362847 w 5047403"/>
                                    <a:gd name="connsiteY6" fmla="*/ 3641262 h 3904923"/>
                                    <a:gd name="connsiteX7" fmla="*/ 5047244 w 5047403"/>
                                    <a:gd name="connsiteY7" fmla="*/ 1700266 h 3904923"/>
                                    <a:gd name="connsiteX8" fmla="*/ 4413335 w 5047403"/>
                                    <a:gd name="connsiteY8" fmla="*/ 454886 h 3904923"/>
                                    <a:gd name="connsiteX9" fmla="*/ 3151126 w 5047403"/>
                                    <a:gd name="connsiteY9" fmla="*/ 491 h 3904923"/>
                                    <a:gd name="connsiteX10" fmla="*/ 2203068 w 5047403"/>
                                    <a:gd name="connsiteY10" fmla="*/ 376349 h 3904923"/>
                                    <a:gd name="connsiteX0" fmla="*/ 2238988 w 5083323"/>
                                    <a:gd name="connsiteY0" fmla="*/ 376349 h 3904923"/>
                                    <a:gd name="connsiteX1" fmla="*/ 1431173 w 5083323"/>
                                    <a:gd name="connsiteY1" fmla="*/ 320250 h 3904923"/>
                                    <a:gd name="connsiteX2" fmla="*/ 522384 w 5083323"/>
                                    <a:gd name="connsiteY2" fmla="*/ 690498 h 3904923"/>
                                    <a:gd name="connsiteX3" fmla="*/ 45549 w 5083323"/>
                                    <a:gd name="connsiteY3" fmla="*/ 1885390 h 3904923"/>
                                    <a:gd name="connsiteX4" fmla="*/ 56769 w 5083323"/>
                                    <a:gd name="connsiteY4" fmla="*/ 2530519 h 3904923"/>
                                    <a:gd name="connsiteX5" fmla="*/ 376529 w 5083323"/>
                                    <a:gd name="connsiteY5" fmla="*/ 3192477 h 3904923"/>
                                    <a:gd name="connsiteX6" fmla="*/ 2210938 w 5083323"/>
                                    <a:gd name="connsiteY6" fmla="*/ 3904923 h 3904923"/>
                                    <a:gd name="connsiteX7" fmla="*/ 4398767 w 5083323"/>
                                    <a:gd name="connsiteY7" fmla="*/ 3641262 h 3904923"/>
                                    <a:gd name="connsiteX8" fmla="*/ 5083164 w 5083323"/>
                                    <a:gd name="connsiteY8" fmla="*/ 1700266 h 3904923"/>
                                    <a:gd name="connsiteX9" fmla="*/ 4449255 w 5083323"/>
                                    <a:gd name="connsiteY9" fmla="*/ 454886 h 3904923"/>
                                    <a:gd name="connsiteX10" fmla="*/ 3187046 w 5083323"/>
                                    <a:gd name="connsiteY10" fmla="*/ 491 h 3904923"/>
                                    <a:gd name="connsiteX11" fmla="*/ 2238988 w 5083323"/>
                                    <a:gd name="connsiteY11" fmla="*/ 376349 h 3904923"/>
                                    <a:gd name="connsiteX0" fmla="*/ 2222665 w 5067000"/>
                                    <a:gd name="connsiteY0" fmla="*/ 376349 h 3904923"/>
                                    <a:gd name="connsiteX1" fmla="*/ 1414850 w 5067000"/>
                                    <a:gd name="connsiteY1" fmla="*/ 320250 h 3904923"/>
                                    <a:gd name="connsiteX2" fmla="*/ 506061 w 5067000"/>
                                    <a:gd name="connsiteY2" fmla="*/ 690498 h 3904923"/>
                                    <a:gd name="connsiteX3" fmla="*/ 29226 w 5067000"/>
                                    <a:gd name="connsiteY3" fmla="*/ 1885390 h 3904923"/>
                                    <a:gd name="connsiteX4" fmla="*/ 102154 w 5067000"/>
                                    <a:gd name="connsiteY4" fmla="*/ 2653935 h 3904923"/>
                                    <a:gd name="connsiteX5" fmla="*/ 360206 w 5067000"/>
                                    <a:gd name="connsiteY5" fmla="*/ 3192477 h 3904923"/>
                                    <a:gd name="connsiteX6" fmla="*/ 2194615 w 5067000"/>
                                    <a:gd name="connsiteY6" fmla="*/ 3904923 h 3904923"/>
                                    <a:gd name="connsiteX7" fmla="*/ 4382444 w 5067000"/>
                                    <a:gd name="connsiteY7" fmla="*/ 3641262 h 3904923"/>
                                    <a:gd name="connsiteX8" fmla="*/ 5066841 w 5067000"/>
                                    <a:gd name="connsiteY8" fmla="*/ 1700266 h 3904923"/>
                                    <a:gd name="connsiteX9" fmla="*/ 4432932 w 5067000"/>
                                    <a:gd name="connsiteY9" fmla="*/ 454886 h 3904923"/>
                                    <a:gd name="connsiteX10" fmla="*/ 3170723 w 5067000"/>
                                    <a:gd name="connsiteY10" fmla="*/ 491 h 3904923"/>
                                    <a:gd name="connsiteX11" fmla="*/ 2222665 w 5067000"/>
                                    <a:gd name="connsiteY11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231798 w 5045180"/>
                                    <a:gd name="connsiteY3" fmla="*/ 117294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4923"/>
                                    <a:gd name="connsiteX1" fmla="*/ 1393030 w 5045180"/>
                                    <a:gd name="connsiteY1" fmla="*/ 320250 h 3904923"/>
                                    <a:gd name="connsiteX2" fmla="*/ 484241 w 5045180"/>
                                    <a:gd name="connsiteY2" fmla="*/ 690498 h 3904923"/>
                                    <a:gd name="connsiteX3" fmla="*/ 327165 w 5045180"/>
                                    <a:gd name="connsiteY3" fmla="*/ 1481484 h 3904923"/>
                                    <a:gd name="connsiteX4" fmla="*/ 7406 w 5045180"/>
                                    <a:gd name="connsiteY4" fmla="*/ 1885390 h 3904923"/>
                                    <a:gd name="connsiteX5" fmla="*/ 80334 w 5045180"/>
                                    <a:gd name="connsiteY5" fmla="*/ 2653935 h 3904923"/>
                                    <a:gd name="connsiteX6" fmla="*/ 338386 w 5045180"/>
                                    <a:gd name="connsiteY6" fmla="*/ 3192477 h 3904923"/>
                                    <a:gd name="connsiteX7" fmla="*/ 2172795 w 5045180"/>
                                    <a:gd name="connsiteY7" fmla="*/ 3904923 h 3904923"/>
                                    <a:gd name="connsiteX8" fmla="*/ 4360624 w 5045180"/>
                                    <a:gd name="connsiteY8" fmla="*/ 3641262 h 3904923"/>
                                    <a:gd name="connsiteX9" fmla="*/ 5045021 w 5045180"/>
                                    <a:gd name="connsiteY9" fmla="*/ 1700266 h 3904923"/>
                                    <a:gd name="connsiteX10" fmla="*/ 4411112 w 5045180"/>
                                    <a:gd name="connsiteY10" fmla="*/ 454886 h 3904923"/>
                                    <a:gd name="connsiteX11" fmla="*/ 3148903 w 5045180"/>
                                    <a:gd name="connsiteY11" fmla="*/ 491 h 3904923"/>
                                    <a:gd name="connsiteX12" fmla="*/ 2200845 w 5045180"/>
                                    <a:gd name="connsiteY12" fmla="*/ 376349 h 3904923"/>
                                    <a:gd name="connsiteX0" fmla="*/ 2200845 w 5045180"/>
                                    <a:gd name="connsiteY0" fmla="*/ 376349 h 3905122"/>
                                    <a:gd name="connsiteX1" fmla="*/ 1393030 w 5045180"/>
                                    <a:gd name="connsiteY1" fmla="*/ 320250 h 3905122"/>
                                    <a:gd name="connsiteX2" fmla="*/ 484241 w 5045180"/>
                                    <a:gd name="connsiteY2" fmla="*/ 690498 h 3905122"/>
                                    <a:gd name="connsiteX3" fmla="*/ 327165 w 5045180"/>
                                    <a:gd name="connsiteY3" fmla="*/ 1481484 h 3905122"/>
                                    <a:gd name="connsiteX4" fmla="*/ 7406 w 5045180"/>
                                    <a:gd name="connsiteY4" fmla="*/ 1885390 h 3905122"/>
                                    <a:gd name="connsiteX5" fmla="*/ 80334 w 5045180"/>
                                    <a:gd name="connsiteY5" fmla="*/ 2653935 h 3905122"/>
                                    <a:gd name="connsiteX6" fmla="*/ 484241 w 5045180"/>
                                    <a:gd name="connsiteY6" fmla="*/ 3680531 h 3905122"/>
                                    <a:gd name="connsiteX7" fmla="*/ 2172795 w 5045180"/>
                                    <a:gd name="connsiteY7" fmla="*/ 3904923 h 3905122"/>
                                    <a:gd name="connsiteX8" fmla="*/ 4360624 w 5045180"/>
                                    <a:gd name="connsiteY8" fmla="*/ 3641262 h 3905122"/>
                                    <a:gd name="connsiteX9" fmla="*/ 5045021 w 5045180"/>
                                    <a:gd name="connsiteY9" fmla="*/ 1700266 h 3905122"/>
                                    <a:gd name="connsiteX10" fmla="*/ 4411112 w 5045180"/>
                                    <a:gd name="connsiteY10" fmla="*/ 454886 h 3905122"/>
                                    <a:gd name="connsiteX11" fmla="*/ 3148903 w 5045180"/>
                                    <a:gd name="connsiteY11" fmla="*/ 491 h 3905122"/>
                                    <a:gd name="connsiteX12" fmla="*/ 2200845 w 5045180"/>
                                    <a:gd name="connsiteY12" fmla="*/ 376349 h 3905122"/>
                                    <a:gd name="connsiteX0" fmla="*/ 2195339 w 5039674"/>
                                    <a:gd name="connsiteY0" fmla="*/ 376349 h 3905122"/>
                                    <a:gd name="connsiteX1" fmla="*/ 1387524 w 5039674"/>
                                    <a:gd name="connsiteY1" fmla="*/ 320250 h 3905122"/>
                                    <a:gd name="connsiteX2" fmla="*/ 478735 w 5039674"/>
                                    <a:gd name="connsiteY2" fmla="*/ 690498 h 3905122"/>
                                    <a:gd name="connsiteX3" fmla="*/ 321659 w 5039674"/>
                                    <a:gd name="connsiteY3" fmla="*/ 1481484 h 3905122"/>
                                    <a:gd name="connsiteX4" fmla="*/ 1900 w 5039674"/>
                                    <a:gd name="connsiteY4" fmla="*/ 1885390 h 3905122"/>
                                    <a:gd name="connsiteX5" fmla="*/ 265562 w 5039674"/>
                                    <a:gd name="connsiteY5" fmla="*/ 2805400 h 3905122"/>
                                    <a:gd name="connsiteX6" fmla="*/ 478735 w 5039674"/>
                                    <a:gd name="connsiteY6" fmla="*/ 3680531 h 3905122"/>
                                    <a:gd name="connsiteX7" fmla="*/ 2167289 w 5039674"/>
                                    <a:gd name="connsiteY7" fmla="*/ 3904923 h 3905122"/>
                                    <a:gd name="connsiteX8" fmla="*/ 4355118 w 5039674"/>
                                    <a:gd name="connsiteY8" fmla="*/ 3641262 h 3905122"/>
                                    <a:gd name="connsiteX9" fmla="*/ 5039515 w 5039674"/>
                                    <a:gd name="connsiteY9" fmla="*/ 1700266 h 3905122"/>
                                    <a:gd name="connsiteX10" fmla="*/ 4405606 w 5039674"/>
                                    <a:gd name="connsiteY10" fmla="*/ 454886 h 3905122"/>
                                    <a:gd name="connsiteX11" fmla="*/ 3143397 w 5039674"/>
                                    <a:gd name="connsiteY11" fmla="*/ 491 h 3905122"/>
                                    <a:gd name="connsiteX12" fmla="*/ 2195339 w 5039674"/>
                                    <a:gd name="connsiteY12" fmla="*/ 376349 h 3905122"/>
                                    <a:gd name="connsiteX0" fmla="*/ 2195339 w 5039674"/>
                                    <a:gd name="connsiteY0" fmla="*/ 376349 h 3910609"/>
                                    <a:gd name="connsiteX1" fmla="*/ 1387524 w 5039674"/>
                                    <a:gd name="connsiteY1" fmla="*/ 320250 h 3910609"/>
                                    <a:gd name="connsiteX2" fmla="*/ 478735 w 5039674"/>
                                    <a:gd name="connsiteY2" fmla="*/ 690498 h 3910609"/>
                                    <a:gd name="connsiteX3" fmla="*/ 321659 w 5039674"/>
                                    <a:gd name="connsiteY3" fmla="*/ 1481484 h 3910609"/>
                                    <a:gd name="connsiteX4" fmla="*/ 1900 w 5039674"/>
                                    <a:gd name="connsiteY4" fmla="*/ 1885390 h 3910609"/>
                                    <a:gd name="connsiteX5" fmla="*/ 265562 w 5039674"/>
                                    <a:gd name="connsiteY5" fmla="*/ 2805400 h 3910609"/>
                                    <a:gd name="connsiteX6" fmla="*/ 703127 w 5039674"/>
                                    <a:gd name="connsiteY6" fmla="*/ 3792727 h 3910609"/>
                                    <a:gd name="connsiteX7" fmla="*/ 2167289 w 5039674"/>
                                    <a:gd name="connsiteY7" fmla="*/ 3904923 h 3910609"/>
                                    <a:gd name="connsiteX8" fmla="*/ 4355118 w 5039674"/>
                                    <a:gd name="connsiteY8" fmla="*/ 3641262 h 3910609"/>
                                    <a:gd name="connsiteX9" fmla="*/ 5039515 w 5039674"/>
                                    <a:gd name="connsiteY9" fmla="*/ 1700266 h 3910609"/>
                                    <a:gd name="connsiteX10" fmla="*/ 4405606 w 5039674"/>
                                    <a:gd name="connsiteY10" fmla="*/ 454886 h 3910609"/>
                                    <a:gd name="connsiteX11" fmla="*/ 3143397 w 5039674"/>
                                    <a:gd name="connsiteY11" fmla="*/ 491 h 3910609"/>
                                    <a:gd name="connsiteX12" fmla="*/ 2195339 w 5039674"/>
                                    <a:gd name="connsiteY12" fmla="*/ 376349 h 3910609"/>
                                    <a:gd name="connsiteX0" fmla="*/ 2195339 w 5039674"/>
                                    <a:gd name="connsiteY0" fmla="*/ 376349 h 3922136"/>
                                    <a:gd name="connsiteX1" fmla="*/ 1387524 w 5039674"/>
                                    <a:gd name="connsiteY1" fmla="*/ 320250 h 3922136"/>
                                    <a:gd name="connsiteX2" fmla="*/ 478735 w 5039674"/>
                                    <a:gd name="connsiteY2" fmla="*/ 690498 h 3922136"/>
                                    <a:gd name="connsiteX3" fmla="*/ 321659 w 5039674"/>
                                    <a:gd name="connsiteY3" fmla="*/ 1481484 h 3922136"/>
                                    <a:gd name="connsiteX4" fmla="*/ 1900 w 5039674"/>
                                    <a:gd name="connsiteY4" fmla="*/ 1885390 h 3922136"/>
                                    <a:gd name="connsiteX5" fmla="*/ 265562 w 5039674"/>
                                    <a:gd name="connsiteY5" fmla="*/ 2805400 h 3922136"/>
                                    <a:gd name="connsiteX6" fmla="*/ 703127 w 5039674"/>
                                    <a:gd name="connsiteY6" fmla="*/ 3792727 h 3922136"/>
                                    <a:gd name="connsiteX7" fmla="*/ 2167289 w 5039674"/>
                                    <a:gd name="connsiteY7" fmla="*/ 3904923 h 3922136"/>
                                    <a:gd name="connsiteX8" fmla="*/ 3367789 w 5039674"/>
                                    <a:gd name="connsiteY8" fmla="*/ 3893704 h 3922136"/>
                                    <a:gd name="connsiteX9" fmla="*/ 4355118 w 5039674"/>
                                    <a:gd name="connsiteY9" fmla="*/ 3641262 h 3922136"/>
                                    <a:gd name="connsiteX10" fmla="*/ 5039515 w 5039674"/>
                                    <a:gd name="connsiteY10" fmla="*/ 1700266 h 3922136"/>
                                    <a:gd name="connsiteX11" fmla="*/ 4405606 w 5039674"/>
                                    <a:gd name="connsiteY11" fmla="*/ 454886 h 3922136"/>
                                    <a:gd name="connsiteX12" fmla="*/ 3143397 w 5039674"/>
                                    <a:gd name="connsiteY12" fmla="*/ 491 h 3922136"/>
                                    <a:gd name="connsiteX13" fmla="*/ 2195339 w 5039674"/>
                                    <a:gd name="connsiteY13" fmla="*/ 376349 h 3922136"/>
                                    <a:gd name="connsiteX0" fmla="*/ 2195339 w 5039674"/>
                                    <a:gd name="connsiteY0" fmla="*/ 376349 h 3898470"/>
                                    <a:gd name="connsiteX1" fmla="*/ 1387524 w 5039674"/>
                                    <a:gd name="connsiteY1" fmla="*/ 320250 h 3898470"/>
                                    <a:gd name="connsiteX2" fmla="*/ 478735 w 5039674"/>
                                    <a:gd name="connsiteY2" fmla="*/ 690498 h 3898470"/>
                                    <a:gd name="connsiteX3" fmla="*/ 321659 w 5039674"/>
                                    <a:gd name="connsiteY3" fmla="*/ 1481484 h 3898470"/>
                                    <a:gd name="connsiteX4" fmla="*/ 1900 w 5039674"/>
                                    <a:gd name="connsiteY4" fmla="*/ 1885390 h 3898470"/>
                                    <a:gd name="connsiteX5" fmla="*/ 265562 w 5039674"/>
                                    <a:gd name="connsiteY5" fmla="*/ 2805400 h 3898470"/>
                                    <a:gd name="connsiteX6" fmla="*/ 703127 w 5039674"/>
                                    <a:gd name="connsiteY6" fmla="*/ 3792727 h 3898470"/>
                                    <a:gd name="connsiteX7" fmla="*/ 2509487 w 5039674"/>
                                    <a:gd name="connsiteY7" fmla="*/ 3646872 h 3898470"/>
                                    <a:gd name="connsiteX8" fmla="*/ 3367789 w 5039674"/>
                                    <a:gd name="connsiteY8" fmla="*/ 3893704 h 3898470"/>
                                    <a:gd name="connsiteX9" fmla="*/ 4355118 w 5039674"/>
                                    <a:gd name="connsiteY9" fmla="*/ 3641262 h 3898470"/>
                                    <a:gd name="connsiteX10" fmla="*/ 5039515 w 5039674"/>
                                    <a:gd name="connsiteY10" fmla="*/ 1700266 h 3898470"/>
                                    <a:gd name="connsiteX11" fmla="*/ 4405606 w 5039674"/>
                                    <a:gd name="connsiteY11" fmla="*/ 454886 h 3898470"/>
                                    <a:gd name="connsiteX12" fmla="*/ 3143397 w 5039674"/>
                                    <a:gd name="connsiteY12" fmla="*/ 491 h 3898470"/>
                                    <a:gd name="connsiteX13" fmla="*/ 2195339 w 5039674"/>
                                    <a:gd name="connsiteY13" fmla="*/ 376349 h 3898470"/>
                                    <a:gd name="connsiteX0" fmla="*/ 2195339 w 5039674"/>
                                    <a:gd name="connsiteY0" fmla="*/ 376349 h 3898586"/>
                                    <a:gd name="connsiteX1" fmla="*/ 1387524 w 5039674"/>
                                    <a:gd name="connsiteY1" fmla="*/ 320250 h 3898586"/>
                                    <a:gd name="connsiteX2" fmla="*/ 478735 w 5039674"/>
                                    <a:gd name="connsiteY2" fmla="*/ 690498 h 3898586"/>
                                    <a:gd name="connsiteX3" fmla="*/ 321659 w 5039674"/>
                                    <a:gd name="connsiteY3" fmla="*/ 1481484 h 3898586"/>
                                    <a:gd name="connsiteX4" fmla="*/ 1900 w 5039674"/>
                                    <a:gd name="connsiteY4" fmla="*/ 1885390 h 3898586"/>
                                    <a:gd name="connsiteX5" fmla="*/ 265562 w 5039674"/>
                                    <a:gd name="connsiteY5" fmla="*/ 2805400 h 3898586"/>
                                    <a:gd name="connsiteX6" fmla="*/ 949959 w 5039674"/>
                                    <a:gd name="connsiteY6" fmla="*/ 3747848 h 3898586"/>
                                    <a:gd name="connsiteX7" fmla="*/ 2509487 w 5039674"/>
                                    <a:gd name="connsiteY7" fmla="*/ 3646872 h 3898586"/>
                                    <a:gd name="connsiteX8" fmla="*/ 3367789 w 5039674"/>
                                    <a:gd name="connsiteY8" fmla="*/ 3893704 h 3898586"/>
                                    <a:gd name="connsiteX9" fmla="*/ 4355118 w 5039674"/>
                                    <a:gd name="connsiteY9" fmla="*/ 3641262 h 3898586"/>
                                    <a:gd name="connsiteX10" fmla="*/ 5039515 w 5039674"/>
                                    <a:gd name="connsiteY10" fmla="*/ 1700266 h 3898586"/>
                                    <a:gd name="connsiteX11" fmla="*/ 4405606 w 5039674"/>
                                    <a:gd name="connsiteY11" fmla="*/ 454886 h 3898586"/>
                                    <a:gd name="connsiteX12" fmla="*/ 3143397 w 5039674"/>
                                    <a:gd name="connsiteY12" fmla="*/ 491 h 3898586"/>
                                    <a:gd name="connsiteX13" fmla="*/ 2195339 w 5039674"/>
                                    <a:gd name="connsiteY13" fmla="*/ 376349 h 3898586"/>
                                    <a:gd name="connsiteX0" fmla="*/ 2194521 w 5038856"/>
                                    <a:gd name="connsiteY0" fmla="*/ 376349 h 3898586"/>
                                    <a:gd name="connsiteX1" fmla="*/ 1386706 w 5038856"/>
                                    <a:gd name="connsiteY1" fmla="*/ 320250 h 3898586"/>
                                    <a:gd name="connsiteX2" fmla="*/ 477917 w 5038856"/>
                                    <a:gd name="connsiteY2" fmla="*/ 690498 h 3898586"/>
                                    <a:gd name="connsiteX3" fmla="*/ 320841 w 5038856"/>
                                    <a:gd name="connsiteY3" fmla="*/ 1481484 h 3898586"/>
                                    <a:gd name="connsiteX4" fmla="*/ 1082 w 5038856"/>
                                    <a:gd name="connsiteY4" fmla="*/ 1885390 h 3898586"/>
                                    <a:gd name="connsiteX5" fmla="*/ 455478 w 5038856"/>
                                    <a:gd name="connsiteY5" fmla="*/ 2839059 h 3898586"/>
                                    <a:gd name="connsiteX6" fmla="*/ 949141 w 5038856"/>
                                    <a:gd name="connsiteY6" fmla="*/ 3747848 h 3898586"/>
                                    <a:gd name="connsiteX7" fmla="*/ 2508669 w 5038856"/>
                                    <a:gd name="connsiteY7" fmla="*/ 3646872 h 3898586"/>
                                    <a:gd name="connsiteX8" fmla="*/ 3366971 w 5038856"/>
                                    <a:gd name="connsiteY8" fmla="*/ 3893704 h 3898586"/>
                                    <a:gd name="connsiteX9" fmla="*/ 4354300 w 5038856"/>
                                    <a:gd name="connsiteY9" fmla="*/ 3641262 h 3898586"/>
                                    <a:gd name="connsiteX10" fmla="*/ 5038697 w 5038856"/>
                                    <a:gd name="connsiteY10" fmla="*/ 1700266 h 3898586"/>
                                    <a:gd name="connsiteX11" fmla="*/ 4404788 w 5038856"/>
                                    <a:gd name="connsiteY11" fmla="*/ 454886 h 3898586"/>
                                    <a:gd name="connsiteX12" fmla="*/ 3142579 w 5038856"/>
                                    <a:gd name="connsiteY12" fmla="*/ 491 h 3898586"/>
                                    <a:gd name="connsiteX13" fmla="*/ 2194521 w 5038856"/>
                                    <a:gd name="connsiteY13" fmla="*/ 376349 h 3898586"/>
                                    <a:gd name="connsiteX0" fmla="*/ 2261695 w 5106030"/>
                                    <a:gd name="connsiteY0" fmla="*/ 376349 h 3898586"/>
                                    <a:gd name="connsiteX1" fmla="*/ 1453880 w 5106030"/>
                                    <a:gd name="connsiteY1" fmla="*/ 320250 h 3898586"/>
                                    <a:gd name="connsiteX2" fmla="*/ 545091 w 5106030"/>
                                    <a:gd name="connsiteY2" fmla="*/ 690498 h 3898586"/>
                                    <a:gd name="connsiteX3" fmla="*/ 388015 w 5106030"/>
                                    <a:gd name="connsiteY3" fmla="*/ 1481484 h 3898586"/>
                                    <a:gd name="connsiteX4" fmla="*/ 938 w 5106030"/>
                                    <a:gd name="connsiteY4" fmla="*/ 2317346 h 3898586"/>
                                    <a:gd name="connsiteX5" fmla="*/ 522652 w 5106030"/>
                                    <a:gd name="connsiteY5" fmla="*/ 2839059 h 3898586"/>
                                    <a:gd name="connsiteX6" fmla="*/ 1016315 w 5106030"/>
                                    <a:gd name="connsiteY6" fmla="*/ 3747848 h 3898586"/>
                                    <a:gd name="connsiteX7" fmla="*/ 2575843 w 5106030"/>
                                    <a:gd name="connsiteY7" fmla="*/ 3646872 h 3898586"/>
                                    <a:gd name="connsiteX8" fmla="*/ 3434145 w 5106030"/>
                                    <a:gd name="connsiteY8" fmla="*/ 3893704 h 3898586"/>
                                    <a:gd name="connsiteX9" fmla="*/ 4421474 w 5106030"/>
                                    <a:gd name="connsiteY9" fmla="*/ 3641262 h 3898586"/>
                                    <a:gd name="connsiteX10" fmla="*/ 5105871 w 5106030"/>
                                    <a:gd name="connsiteY10" fmla="*/ 1700266 h 3898586"/>
                                    <a:gd name="connsiteX11" fmla="*/ 4471962 w 5106030"/>
                                    <a:gd name="connsiteY11" fmla="*/ 454886 h 3898586"/>
                                    <a:gd name="connsiteX12" fmla="*/ 3209753 w 5106030"/>
                                    <a:gd name="connsiteY12" fmla="*/ 491 h 3898586"/>
                                    <a:gd name="connsiteX13" fmla="*/ 2261695 w 5106030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690498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261629 w 5105964"/>
                                    <a:gd name="connsiteY0" fmla="*/ 376349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261629 w 5105964"/>
                                    <a:gd name="connsiteY13" fmla="*/ 376349 h 3898586"/>
                                    <a:gd name="connsiteX0" fmla="*/ 2474802 w 5105964"/>
                                    <a:gd name="connsiteY0" fmla="*/ 432447 h 3898586"/>
                                    <a:gd name="connsiteX1" fmla="*/ 1453814 w 5105964"/>
                                    <a:gd name="connsiteY1" fmla="*/ 320250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64"/>
                                    <a:gd name="connsiteY0" fmla="*/ 432447 h 3898586"/>
                                    <a:gd name="connsiteX1" fmla="*/ 1358447 w 5105964"/>
                                    <a:gd name="connsiteY1" fmla="*/ 370739 h 3898586"/>
                                    <a:gd name="connsiteX2" fmla="*/ 545025 w 5105964"/>
                                    <a:gd name="connsiteY2" fmla="*/ 561472 h 3898586"/>
                                    <a:gd name="connsiteX3" fmla="*/ 387949 w 5105964"/>
                                    <a:gd name="connsiteY3" fmla="*/ 1481484 h 3898586"/>
                                    <a:gd name="connsiteX4" fmla="*/ 872 w 5105964"/>
                                    <a:gd name="connsiteY4" fmla="*/ 2317346 h 3898586"/>
                                    <a:gd name="connsiteX5" fmla="*/ 561855 w 5105964"/>
                                    <a:gd name="connsiteY5" fmla="*/ 3024183 h 3898586"/>
                                    <a:gd name="connsiteX6" fmla="*/ 1016249 w 5105964"/>
                                    <a:gd name="connsiteY6" fmla="*/ 3747848 h 3898586"/>
                                    <a:gd name="connsiteX7" fmla="*/ 2575777 w 5105964"/>
                                    <a:gd name="connsiteY7" fmla="*/ 3646872 h 3898586"/>
                                    <a:gd name="connsiteX8" fmla="*/ 3434079 w 5105964"/>
                                    <a:gd name="connsiteY8" fmla="*/ 3893704 h 3898586"/>
                                    <a:gd name="connsiteX9" fmla="*/ 4421408 w 5105964"/>
                                    <a:gd name="connsiteY9" fmla="*/ 3641262 h 3898586"/>
                                    <a:gd name="connsiteX10" fmla="*/ 5105805 w 5105964"/>
                                    <a:gd name="connsiteY10" fmla="*/ 1700266 h 3898586"/>
                                    <a:gd name="connsiteX11" fmla="*/ 4471896 w 5105964"/>
                                    <a:gd name="connsiteY11" fmla="*/ 454886 h 3898586"/>
                                    <a:gd name="connsiteX12" fmla="*/ 3209687 w 5105964"/>
                                    <a:gd name="connsiteY12" fmla="*/ 491 h 3898586"/>
                                    <a:gd name="connsiteX13" fmla="*/ 2474802 w 5105964"/>
                                    <a:gd name="connsiteY13" fmla="*/ 432447 h 3898586"/>
                                    <a:gd name="connsiteX0" fmla="*/ 2474802 w 5105996"/>
                                    <a:gd name="connsiteY0" fmla="*/ 432197 h 3898336"/>
                                    <a:gd name="connsiteX1" fmla="*/ 1358447 w 5105996"/>
                                    <a:gd name="connsiteY1" fmla="*/ 370489 h 3898336"/>
                                    <a:gd name="connsiteX2" fmla="*/ 545025 w 5105996"/>
                                    <a:gd name="connsiteY2" fmla="*/ 561222 h 3898336"/>
                                    <a:gd name="connsiteX3" fmla="*/ 387949 w 5105996"/>
                                    <a:gd name="connsiteY3" fmla="*/ 1481234 h 3898336"/>
                                    <a:gd name="connsiteX4" fmla="*/ 872 w 5105996"/>
                                    <a:gd name="connsiteY4" fmla="*/ 2317096 h 3898336"/>
                                    <a:gd name="connsiteX5" fmla="*/ 561855 w 5105996"/>
                                    <a:gd name="connsiteY5" fmla="*/ 3023933 h 3898336"/>
                                    <a:gd name="connsiteX6" fmla="*/ 1016249 w 5105996"/>
                                    <a:gd name="connsiteY6" fmla="*/ 3747598 h 3898336"/>
                                    <a:gd name="connsiteX7" fmla="*/ 2575777 w 5105996"/>
                                    <a:gd name="connsiteY7" fmla="*/ 3646622 h 3898336"/>
                                    <a:gd name="connsiteX8" fmla="*/ 3434079 w 5105996"/>
                                    <a:gd name="connsiteY8" fmla="*/ 3893454 h 3898336"/>
                                    <a:gd name="connsiteX9" fmla="*/ 4421408 w 5105996"/>
                                    <a:gd name="connsiteY9" fmla="*/ 3641012 h 3898336"/>
                                    <a:gd name="connsiteX10" fmla="*/ 5105805 w 5105996"/>
                                    <a:gd name="connsiteY10" fmla="*/ 1700016 h 3898336"/>
                                    <a:gd name="connsiteX11" fmla="*/ 4527994 w 5105996"/>
                                    <a:gd name="connsiteY11" fmla="*/ 656589 h 3898336"/>
                                    <a:gd name="connsiteX12" fmla="*/ 3209687 w 5105996"/>
                                    <a:gd name="connsiteY12" fmla="*/ 241 h 3898336"/>
                                    <a:gd name="connsiteX13" fmla="*/ 2474802 w 5105996"/>
                                    <a:gd name="connsiteY13" fmla="*/ 432197 h 3898336"/>
                                    <a:gd name="connsiteX0" fmla="*/ 2474802 w 5105996"/>
                                    <a:gd name="connsiteY0" fmla="*/ 426590 h 3892729"/>
                                    <a:gd name="connsiteX1" fmla="*/ 1358447 w 5105996"/>
                                    <a:gd name="connsiteY1" fmla="*/ 364882 h 3892729"/>
                                    <a:gd name="connsiteX2" fmla="*/ 545025 w 5105996"/>
                                    <a:gd name="connsiteY2" fmla="*/ 555615 h 3892729"/>
                                    <a:gd name="connsiteX3" fmla="*/ 387949 w 5105996"/>
                                    <a:gd name="connsiteY3" fmla="*/ 1475627 h 3892729"/>
                                    <a:gd name="connsiteX4" fmla="*/ 872 w 5105996"/>
                                    <a:gd name="connsiteY4" fmla="*/ 2311489 h 3892729"/>
                                    <a:gd name="connsiteX5" fmla="*/ 561855 w 5105996"/>
                                    <a:gd name="connsiteY5" fmla="*/ 3018326 h 3892729"/>
                                    <a:gd name="connsiteX6" fmla="*/ 1016249 w 5105996"/>
                                    <a:gd name="connsiteY6" fmla="*/ 3741991 h 3892729"/>
                                    <a:gd name="connsiteX7" fmla="*/ 2575777 w 5105996"/>
                                    <a:gd name="connsiteY7" fmla="*/ 3641015 h 3892729"/>
                                    <a:gd name="connsiteX8" fmla="*/ 3434079 w 5105996"/>
                                    <a:gd name="connsiteY8" fmla="*/ 3887847 h 3892729"/>
                                    <a:gd name="connsiteX9" fmla="*/ 4421408 w 5105996"/>
                                    <a:gd name="connsiteY9" fmla="*/ 3635405 h 3892729"/>
                                    <a:gd name="connsiteX10" fmla="*/ 5105805 w 5105996"/>
                                    <a:gd name="connsiteY10" fmla="*/ 1694409 h 3892729"/>
                                    <a:gd name="connsiteX11" fmla="*/ 4527994 w 5105996"/>
                                    <a:gd name="connsiteY11" fmla="*/ 650982 h 3892729"/>
                                    <a:gd name="connsiteX12" fmla="*/ 3422860 w 5105996"/>
                                    <a:gd name="connsiteY12" fmla="*/ 244 h 3892729"/>
                                    <a:gd name="connsiteX13" fmla="*/ 2474802 w 5105996"/>
                                    <a:gd name="connsiteY13" fmla="*/ 426590 h 3892729"/>
                                    <a:gd name="connsiteX0" fmla="*/ 2474802 w 5105996"/>
                                    <a:gd name="connsiteY0" fmla="*/ 308890 h 3775029"/>
                                    <a:gd name="connsiteX1" fmla="*/ 1358447 w 5105996"/>
                                    <a:gd name="connsiteY1" fmla="*/ 247182 h 3775029"/>
                                    <a:gd name="connsiteX2" fmla="*/ 545025 w 5105996"/>
                                    <a:gd name="connsiteY2" fmla="*/ 437915 h 3775029"/>
                                    <a:gd name="connsiteX3" fmla="*/ 387949 w 5105996"/>
                                    <a:gd name="connsiteY3" fmla="*/ 1357927 h 3775029"/>
                                    <a:gd name="connsiteX4" fmla="*/ 872 w 5105996"/>
                                    <a:gd name="connsiteY4" fmla="*/ 2193789 h 3775029"/>
                                    <a:gd name="connsiteX5" fmla="*/ 561855 w 5105996"/>
                                    <a:gd name="connsiteY5" fmla="*/ 2900626 h 3775029"/>
                                    <a:gd name="connsiteX6" fmla="*/ 1016249 w 5105996"/>
                                    <a:gd name="connsiteY6" fmla="*/ 3624291 h 3775029"/>
                                    <a:gd name="connsiteX7" fmla="*/ 2575777 w 5105996"/>
                                    <a:gd name="connsiteY7" fmla="*/ 3523315 h 3775029"/>
                                    <a:gd name="connsiteX8" fmla="*/ 3434079 w 5105996"/>
                                    <a:gd name="connsiteY8" fmla="*/ 3770147 h 3775029"/>
                                    <a:gd name="connsiteX9" fmla="*/ 4421408 w 5105996"/>
                                    <a:gd name="connsiteY9" fmla="*/ 3517705 h 3775029"/>
                                    <a:gd name="connsiteX10" fmla="*/ 5105805 w 5105996"/>
                                    <a:gd name="connsiteY10" fmla="*/ 1576709 h 3775029"/>
                                    <a:gd name="connsiteX11" fmla="*/ 4527994 w 5105996"/>
                                    <a:gd name="connsiteY11" fmla="*/ 533282 h 3775029"/>
                                    <a:gd name="connsiteX12" fmla="*/ 3512617 w 5105996"/>
                                    <a:gd name="connsiteY12" fmla="*/ 350 h 3775029"/>
                                    <a:gd name="connsiteX13" fmla="*/ 2474802 w 5105996"/>
                                    <a:gd name="connsiteY13" fmla="*/ 308890 h 3775029"/>
                                    <a:gd name="connsiteX0" fmla="*/ 2474802 w 5106238"/>
                                    <a:gd name="connsiteY0" fmla="*/ 308958 h 3775097"/>
                                    <a:gd name="connsiteX1" fmla="*/ 1358447 w 5106238"/>
                                    <a:gd name="connsiteY1" fmla="*/ 247250 h 3775097"/>
                                    <a:gd name="connsiteX2" fmla="*/ 545025 w 5106238"/>
                                    <a:gd name="connsiteY2" fmla="*/ 437983 h 3775097"/>
                                    <a:gd name="connsiteX3" fmla="*/ 387949 w 5106238"/>
                                    <a:gd name="connsiteY3" fmla="*/ 1357995 h 3775097"/>
                                    <a:gd name="connsiteX4" fmla="*/ 872 w 5106238"/>
                                    <a:gd name="connsiteY4" fmla="*/ 2193857 h 3775097"/>
                                    <a:gd name="connsiteX5" fmla="*/ 561855 w 5106238"/>
                                    <a:gd name="connsiteY5" fmla="*/ 2900694 h 3775097"/>
                                    <a:gd name="connsiteX6" fmla="*/ 1016249 w 5106238"/>
                                    <a:gd name="connsiteY6" fmla="*/ 3624359 h 3775097"/>
                                    <a:gd name="connsiteX7" fmla="*/ 2575777 w 5106238"/>
                                    <a:gd name="connsiteY7" fmla="*/ 3523383 h 3775097"/>
                                    <a:gd name="connsiteX8" fmla="*/ 3434079 w 5106238"/>
                                    <a:gd name="connsiteY8" fmla="*/ 3770215 h 3775097"/>
                                    <a:gd name="connsiteX9" fmla="*/ 4421408 w 5106238"/>
                                    <a:gd name="connsiteY9" fmla="*/ 3517773 h 3775097"/>
                                    <a:gd name="connsiteX10" fmla="*/ 5105805 w 5106238"/>
                                    <a:gd name="connsiteY10" fmla="*/ 1576777 h 3775097"/>
                                    <a:gd name="connsiteX11" fmla="*/ 4685069 w 5106238"/>
                                    <a:gd name="connsiteY11" fmla="*/ 488471 h 3775097"/>
                                    <a:gd name="connsiteX12" fmla="*/ 3512617 w 5106238"/>
                                    <a:gd name="connsiteY12" fmla="*/ 418 h 3775097"/>
                                    <a:gd name="connsiteX13" fmla="*/ 2474802 w 5106238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987999 w 4990463"/>
                                    <a:gd name="connsiteY10" fmla="*/ 1829219 h 3775097"/>
                                    <a:gd name="connsiteX11" fmla="*/ 4685069 w 4990463"/>
                                    <a:gd name="connsiteY11" fmla="*/ 488471 h 3775097"/>
                                    <a:gd name="connsiteX12" fmla="*/ 3512617 w 4990463"/>
                                    <a:gd name="connsiteY12" fmla="*/ 418 h 3775097"/>
                                    <a:gd name="connsiteX13" fmla="*/ 2474802 w 4990463"/>
                                    <a:gd name="connsiteY13" fmla="*/ 308958 h 3775097"/>
                                    <a:gd name="connsiteX0" fmla="*/ 2474802 w 4994386"/>
                                    <a:gd name="connsiteY0" fmla="*/ 308958 h 3775097"/>
                                    <a:gd name="connsiteX1" fmla="*/ 1358447 w 4994386"/>
                                    <a:gd name="connsiteY1" fmla="*/ 247250 h 3775097"/>
                                    <a:gd name="connsiteX2" fmla="*/ 545025 w 4994386"/>
                                    <a:gd name="connsiteY2" fmla="*/ 437983 h 3775097"/>
                                    <a:gd name="connsiteX3" fmla="*/ 387949 w 4994386"/>
                                    <a:gd name="connsiteY3" fmla="*/ 1357995 h 3775097"/>
                                    <a:gd name="connsiteX4" fmla="*/ 872 w 4994386"/>
                                    <a:gd name="connsiteY4" fmla="*/ 2193857 h 3775097"/>
                                    <a:gd name="connsiteX5" fmla="*/ 561855 w 4994386"/>
                                    <a:gd name="connsiteY5" fmla="*/ 2900694 h 3775097"/>
                                    <a:gd name="connsiteX6" fmla="*/ 1016249 w 4994386"/>
                                    <a:gd name="connsiteY6" fmla="*/ 3624359 h 3775097"/>
                                    <a:gd name="connsiteX7" fmla="*/ 2575777 w 4994386"/>
                                    <a:gd name="connsiteY7" fmla="*/ 3523383 h 3775097"/>
                                    <a:gd name="connsiteX8" fmla="*/ 3434079 w 4994386"/>
                                    <a:gd name="connsiteY8" fmla="*/ 3770215 h 3775097"/>
                                    <a:gd name="connsiteX9" fmla="*/ 4421408 w 4994386"/>
                                    <a:gd name="connsiteY9" fmla="*/ 3517773 h 3775097"/>
                                    <a:gd name="connsiteX10" fmla="*/ 4892632 w 4994386"/>
                                    <a:gd name="connsiteY10" fmla="*/ 2816545 h 3775097"/>
                                    <a:gd name="connsiteX11" fmla="*/ 4987999 w 4994386"/>
                                    <a:gd name="connsiteY11" fmla="*/ 1829219 h 3775097"/>
                                    <a:gd name="connsiteX12" fmla="*/ 4685069 w 4994386"/>
                                    <a:gd name="connsiteY12" fmla="*/ 488471 h 3775097"/>
                                    <a:gd name="connsiteX13" fmla="*/ 3512617 w 4994386"/>
                                    <a:gd name="connsiteY13" fmla="*/ 418 h 3775097"/>
                                    <a:gd name="connsiteX14" fmla="*/ 2474802 w 4994386"/>
                                    <a:gd name="connsiteY14" fmla="*/ 308958 h 3775097"/>
                                    <a:gd name="connsiteX0" fmla="*/ 2474802 w 4990463"/>
                                    <a:gd name="connsiteY0" fmla="*/ 308958 h 3775097"/>
                                    <a:gd name="connsiteX1" fmla="*/ 1358447 w 4990463"/>
                                    <a:gd name="connsiteY1" fmla="*/ 247250 h 3775097"/>
                                    <a:gd name="connsiteX2" fmla="*/ 545025 w 4990463"/>
                                    <a:gd name="connsiteY2" fmla="*/ 437983 h 3775097"/>
                                    <a:gd name="connsiteX3" fmla="*/ 387949 w 4990463"/>
                                    <a:gd name="connsiteY3" fmla="*/ 1357995 h 3775097"/>
                                    <a:gd name="connsiteX4" fmla="*/ 872 w 4990463"/>
                                    <a:gd name="connsiteY4" fmla="*/ 2193857 h 3775097"/>
                                    <a:gd name="connsiteX5" fmla="*/ 561855 w 4990463"/>
                                    <a:gd name="connsiteY5" fmla="*/ 2900694 h 3775097"/>
                                    <a:gd name="connsiteX6" fmla="*/ 1016249 w 4990463"/>
                                    <a:gd name="connsiteY6" fmla="*/ 3624359 h 3775097"/>
                                    <a:gd name="connsiteX7" fmla="*/ 2575777 w 4990463"/>
                                    <a:gd name="connsiteY7" fmla="*/ 3523383 h 3775097"/>
                                    <a:gd name="connsiteX8" fmla="*/ 3434079 w 4990463"/>
                                    <a:gd name="connsiteY8" fmla="*/ 3770215 h 3775097"/>
                                    <a:gd name="connsiteX9" fmla="*/ 4421408 w 4990463"/>
                                    <a:gd name="connsiteY9" fmla="*/ 3517773 h 3775097"/>
                                    <a:gd name="connsiteX10" fmla="*/ 4735558 w 4990463"/>
                                    <a:gd name="connsiteY10" fmla="*/ 2754837 h 3775097"/>
                                    <a:gd name="connsiteX11" fmla="*/ 4987999 w 4990463"/>
                                    <a:gd name="connsiteY11" fmla="*/ 1829219 h 3775097"/>
                                    <a:gd name="connsiteX12" fmla="*/ 4685069 w 4990463"/>
                                    <a:gd name="connsiteY12" fmla="*/ 488471 h 3775097"/>
                                    <a:gd name="connsiteX13" fmla="*/ 3512617 w 4990463"/>
                                    <a:gd name="connsiteY13" fmla="*/ 418 h 3775097"/>
                                    <a:gd name="connsiteX14" fmla="*/ 2474802 w 49904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754837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63"/>
                                    <a:gd name="connsiteY0" fmla="*/ 308958 h 3775097"/>
                                    <a:gd name="connsiteX1" fmla="*/ 1358447 w 5101063"/>
                                    <a:gd name="connsiteY1" fmla="*/ 247250 h 3775097"/>
                                    <a:gd name="connsiteX2" fmla="*/ 545025 w 5101063"/>
                                    <a:gd name="connsiteY2" fmla="*/ 437983 h 3775097"/>
                                    <a:gd name="connsiteX3" fmla="*/ 387949 w 5101063"/>
                                    <a:gd name="connsiteY3" fmla="*/ 1357995 h 3775097"/>
                                    <a:gd name="connsiteX4" fmla="*/ 872 w 5101063"/>
                                    <a:gd name="connsiteY4" fmla="*/ 2193857 h 3775097"/>
                                    <a:gd name="connsiteX5" fmla="*/ 561855 w 5101063"/>
                                    <a:gd name="connsiteY5" fmla="*/ 2900694 h 3775097"/>
                                    <a:gd name="connsiteX6" fmla="*/ 1016249 w 5101063"/>
                                    <a:gd name="connsiteY6" fmla="*/ 3624359 h 3775097"/>
                                    <a:gd name="connsiteX7" fmla="*/ 2575777 w 5101063"/>
                                    <a:gd name="connsiteY7" fmla="*/ 3523383 h 3775097"/>
                                    <a:gd name="connsiteX8" fmla="*/ 3434079 w 5101063"/>
                                    <a:gd name="connsiteY8" fmla="*/ 3770215 h 3775097"/>
                                    <a:gd name="connsiteX9" fmla="*/ 4421408 w 5101063"/>
                                    <a:gd name="connsiteY9" fmla="*/ 3517773 h 3775097"/>
                                    <a:gd name="connsiteX10" fmla="*/ 4735558 w 5101063"/>
                                    <a:gd name="connsiteY10" fmla="*/ 2278002 h 3775097"/>
                                    <a:gd name="connsiteX11" fmla="*/ 5100196 w 5101063"/>
                                    <a:gd name="connsiteY11" fmla="*/ 1487021 h 3775097"/>
                                    <a:gd name="connsiteX12" fmla="*/ 4685069 w 5101063"/>
                                    <a:gd name="connsiteY12" fmla="*/ 488471 h 3775097"/>
                                    <a:gd name="connsiteX13" fmla="*/ 3512617 w 5101063"/>
                                    <a:gd name="connsiteY13" fmla="*/ 418 h 3775097"/>
                                    <a:gd name="connsiteX14" fmla="*/ 2474802 w 5101063"/>
                                    <a:gd name="connsiteY14" fmla="*/ 308958 h 3775097"/>
                                    <a:gd name="connsiteX0" fmla="*/ 2474802 w 5101004"/>
                                    <a:gd name="connsiteY0" fmla="*/ 308958 h 3775097"/>
                                    <a:gd name="connsiteX1" fmla="*/ 1358447 w 5101004"/>
                                    <a:gd name="connsiteY1" fmla="*/ 247250 h 3775097"/>
                                    <a:gd name="connsiteX2" fmla="*/ 545025 w 5101004"/>
                                    <a:gd name="connsiteY2" fmla="*/ 437983 h 3775097"/>
                                    <a:gd name="connsiteX3" fmla="*/ 387949 w 5101004"/>
                                    <a:gd name="connsiteY3" fmla="*/ 1357995 h 3775097"/>
                                    <a:gd name="connsiteX4" fmla="*/ 872 w 5101004"/>
                                    <a:gd name="connsiteY4" fmla="*/ 2193857 h 3775097"/>
                                    <a:gd name="connsiteX5" fmla="*/ 561855 w 5101004"/>
                                    <a:gd name="connsiteY5" fmla="*/ 2900694 h 3775097"/>
                                    <a:gd name="connsiteX6" fmla="*/ 1016249 w 5101004"/>
                                    <a:gd name="connsiteY6" fmla="*/ 3624359 h 3775097"/>
                                    <a:gd name="connsiteX7" fmla="*/ 2575777 w 5101004"/>
                                    <a:gd name="connsiteY7" fmla="*/ 3523383 h 3775097"/>
                                    <a:gd name="connsiteX8" fmla="*/ 3434079 w 5101004"/>
                                    <a:gd name="connsiteY8" fmla="*/ 3770215 h 3775097"/>
                                    <a:gd name="connsiteX9" fmla="*/ 4421408 w 5101004"/>
                                    <a:gd name="connsiteY9" fmla="*/ 3517773 h 3775097"/>
                                    <a:gd name="connsiteX10" fmla="*/ 4544824 w 5101004"/>
                                    <a:gd name="connsiteY10" fmla="*/ 2760447 h 3775097"/>
                                    <a:gd name="connsiteX11" fmla="*/ 4735558 w 5101004"/>
                                    <a:gd name="connsiteY11" fmla="*/ 2278002 h 3775097"/>
                                    <a:gd name="connsiteX12" fmla="*/ 5100196 w 5101004"/>
                                    <a:gd name="connsiteY12" fmla="*/ 1487021 h 3775097"/>
                                    <a:gd name="connsiteX13" fmla="*/ 4685069 w 5101004"/>
                                    <a:gd name="connsiteY13" fmla="*/ 488471 h 3775097"/>
                                    <a:gd name="connsiteX14" fmla="*/ 3512617 w 5101004"/>
                                    <a:gd name="connsiteY14" fmla="*/ 418 h 3775097"/>
                                    <a:gd name="connsiteX15" fmla="*/ 2474802 w 5101004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544824 w 5102637"/>
                                    <a:gd name="connsiteY10" fmla="*/ 2760447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02637"/>
                                    <a:gd name="connsiteY0" fmla="*/ 308958 h 3775097"/>
                                    <a:gd name="connsiteX1" fmla="*/ 1358447 w 5102637"/>
                                    <a:gd name="connsiteY1" fmla="*/ 247250 h 3775097"/>
                                    <a:gd name="connsiteX2" fmla="*/ 545025 w 5102637"/>
                                    <a:gd name="connsiteY2" fmla="*/ 437983 h 3775097"/>
                                    <a:gd name="connsiteX3" fmla="*/ 387949 w 5102637"/>
                                    <a:gd name="connsiteY3" fmla="*/ 1357995 h 3775097"/>
                                    <a:gd name="connsiteX4" fmla="*/ 872 w 5102637"/>
                                    <a:gd name="connsiteY4" fmla="*/ 2193857 h 3775097"/>
                                    <a:gd name="connsiteX5" fmla="*/ 561855 w 5102637"/>
                                    <a:gd name="connsiteY5" fmla="*/ 2900694 h 3775097"/>
                                    <a:gd name="connsiteX6" fmla="*/ 1016249 w 5102637"/>
                                    <a:gd name="connsiteY6" fmla="*/ 3624359 h 3775097"/>
                                    <a:gd name="connsiteX7" fmla="*/ 2575777 w 5102637"/>
                                    <a:gd name="connsiteY7" fmla="*/ 3523383 h 3775097"/>
                                    <a:gd name="connsiteX8" fmla="*/ 3434079 w 5102637"/>
                                    <a:gd name="connsiteY8" fmla="*/ 3770215 h 3775097"/>
                                    <a:gd name="connsiteX9" fmla="*/ 4421408 w 5102637"/>
                                    <a:gd name="connsiteY9" fmla="*/ 3517773 h 3775097"/>
                                    <a:gd name="connsiteX10" fmla="*/ 4909462 w 5102637"/>
                                    <a:gd name="connsiteY10" fmla="*/ 2687520 h 3775097"/>
                                    <a:gd name="connsiteX11" fmla="*/ 4954341 w 5102637"/>
                                    <a:gd name="connsiteY11" fmla="*/ 2418247 h 3775097"/>
                                    <a:gd name="connsiteX12" fmla="*/ 5100196 w 5102637"/>
                                    <a:gd name="connsiteY12" fmla="*/ 1487021 h 3775097"/>
                                    <a:gd name="connsiteX13" fmla="*/ 4685069 w 5102637"/>
                                    <a:gd name="connsiteY13" fmla="*/ 488471 h 3775097"/>
                                    <a:gd name="connsiteX14" fmla="*/ 3512617 w 5102637"/>
                                    <a:gd name="connsiteY14" fmla="*/ 418 h 3775097"/>
                                    <a:gd name="connsiteX15" fmla="*/ 2474802 w 5102637"/>
                                    <a:gd name="connsiteY15" fmla="*/ 308958 h 3775097"/>
                                    <a:gd name="connsiteX0" fmla="*/ 2474802 w 5161937"/>
                                    <a:gd name="connsiteY0" fmla="*/ 308958 h 3775097"/>
                                    <a:gd name="connsiteX1" fmla="*/ 1358447 w 5161937"/>
                                    <a:gd name="connsiteY1" fmla="*/ 247250 h 3775097"/>
                                    <a:gd name="connsiteX2" fmla="*/ 545025 w 5161937"/>
                                    <a:gd name="connsiteY2" fmla="*/ 437983 h 3775097"/>
                                    <a:gd name="connsiteX3" fmla="*/ 387949 w 5161937"/>
                                    <a:gd name="connsiteY3" fmla="*/ 1357995 h 3775097"/>
                                    <a:gd name="connsiteX4" fmla="*/ 872 w 5161937"/>
                                    <a:gd name="connsiteY4" fmla="*/ 2193857 h 3775097"/>
                                    <a:gd name="connsiteX5" fmla="*/ 561855 w 5161937"/>
                                    <a:gd name="connsiteY5" fmla="*/ 2900694 h 3775097"/>
                                    <a:gd name="connsiteX6" fmla="*/ 1016249 w 5161937"/>
                                    <a:gd name="connsiteY6" fmla="*/ 3624359 h 3775097"/>
                                    <a:gd name="connsiteX7" fmla="*/ 2575777 w 5161937"/>
                                    <a:gd name="connsiteY7" fmla="*/ 3523383 h 3775097"/>
                                    <a:gd name="connsiteX8" fmla="*/ 3434079 w 5161937"/>
                                    <a:gd name="connsiteY8" fmla="*/ 3770215 h 3775097"/>
                                    <a:gd name="connsiteX9" fmla="*/ 4421408 w 5161937"/>
                                    <a:gd name="connsiteY9" fmla="*/ 3517773 h 3775097"/>
                                    <a:gd name="connsiteX10" fmla="*/ 4909462 w 5161937"/>
                                    <a:gd name="connsiteY10" fmla="*/ 2687520 h 3775097"/>
                                    <a:gd name="connsiteX11" fmla="*/ 5133855 w 5161937"/>
                                    <a:gd name="connsiteY11" fmla="*/ 2193854 h 3775097"/>
                                    <a:gd name="connsiteX12" fmla="*/ 5100196 w 5161937"/>
                                    <a:gd name="connsiteY12" fmla="*/ 1487021 h 3775097"/>
                                    <a:gd name="connsiteX13" fmla="*/ 4685069 w 5161937"/>
                                    <a:gd name="connsiteY13" fmla="*/ 488471 h 3775097"/>
                                    <a:gd name="connsiteX14" fmla="*/ 3512617 w 5161937"/>
                                    <a:gd name="connsiteY14" fmla="*/ 418 h 3775097"/>
                                    <a:gd name="connsiteX15" fmla="*/ 2474802 w 5161937"/>
                                    <a:gd name="connsiteY15" fmla="*/ 308958 h 37750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</a:cxnLst>
                                  <a:rect l="l" t="t" r="r" b="b"/>
                                  <a:pathLst>
                                    <a:path w="5161937" h="3775097">
                                      <a:moveTo>
                                        <a:pt x="2474802" y="308958"/>
                                      </a:moveTo>
                                      <a:cubicBezTo>
                                        <a:pt x="2182157" y="362251"/>
                                        <a:pt x="1644548" y="194892"/>
                                        <a:pt x="1358447" y="247250"/>
                                      </a:cubicBezTo>
                                      <a:cubicBezTo>
                                        <a:pt x="1072346" y="299608"/>
                                        <a:pt x="738564" y="295867"/>
                                        <a:pt x="545025" y="437983"/>
                                      </a:cubicBezTo>
                                      <a:cubicBezTo>
                                        <a:pt x="351486" y="580099"/>
                                        <a:pt x="467421" y="1158846"/>
                                        <a:pt x="387949" y="1357995"/>
                                      </a:cubicBezTo>
                                      <a:cubicBezTo>
                                        <a:pt x="308477" y="1557144"/>
                                        <a:pt x="26116" y="1947025"/>
                                        <a:pt x="872" y="2193857"/>
                                      </a:cubicBezTo>
                                      <a:cubicBezTo>
                                        <a:pt x="-24372" y="2440689"/>
                                        <a:pt x="506692" y="2682846"/>
                                        <a:pt x="561855" y="2900694"/>
                                      </a:cubicBezTo>
                                      <a:cubicBezTo>
                                        <a:pt x="617018" y="3118542"/>
                                        <a:pt x="657221" y="3395292"/>
                                        <a:pt x="1016249" y="3624359"/>
                                      </a:cubicBezTo>
                                      <a:cubicBezTo>
                                        <a:pt x="1579100" y="3699156"/>
                                        <a:pt x="2172805" y="3499074"/>
                                        <a:pt x="2575777" y="3523383"/>
                                      </a:cubicBezTo>
                                      <a:cubicBezTo>
                                        <a:pt x="2978749" y="3547692"/>
                                        <a:pt x="3069441" y="3814158"/>
                                        <a:pt x="3434079" y="3770215"/>
                                      </a:cubicBezTo>
                                      <a:cubicBezTo>
                                        <a:pt x="3798717" y="3726272"/>
                                        <a:pt x="4215715" y="3697287"/>
                                        <a:pt x="4421408" y="3517773"/>
                                      </a:cubicBezTo>
                                      <a:cubicBezTo>
                                        <a:pt x="4627101" y="3338259"/>
                                        <a:pt x="4857104" y="2894149"/>
                                        <a:pt x="4909462" y="2687520"/>
                                      </a:cubicBezTo>
                                      <a:cubicBezTo>
                                        <a:pt x="4961820" y="2480891"/>
                                        <a:pt x="5061862" y="2394872"/>
                                        <a:pt x="5133855" y="2193854"/>
                                      </a:cubicBezTo>
                                      <a:cubicBezTo>
                                        <a:pt x="5205848" y="1992836"/>
                                        <a:pt x="5118895" y="1861009"/>
                                        <a:pt x="5100196" y="1487021"/>
                                      </a:cubicBezTo>
                                      <a:cubicBezTo>
                                        <a:pt x="5108611" y="955958"/>
                                        <a:pt x="5001089" y="771767"/>
                                        <a:pt x="4685069" y="488471"/>
                                      </a:cubicBezTo>
                                      <a:cubicBezTo>
                                        <a:pt x="4369049" y="205175"/>
                                        <a:pt x="3787498" y="-10802"/>
                                        <a:pt x="3512617" y="418"/>
                                      </a:cubicBezTo>
                                      <a:cubicBezTo>
                                        <a:pt x="3237736" y="11638"/>
                                        <a:pt x="2767447" y="255665"/>
                                        <a:pt x="2474802" y="308958"/>
                                      </a:cubicBezTo>
                                      <a:close/>
                                    </a:path>
                                  </a:pathLst>
                                </a:custGeom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n w="28575">
                                  <a:prstDash val="dash"/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34" name="矩形 34"/>
                              <wps:cNvSpPr/>
                              <wps:spPr>
                                <a:xfrm flipV="1">
                                  <a:off x="549422" y="712802"/>
                                  <a:ext cx="365392" cy="578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80" name="矩形 80"/>
                              <wps:cNvSpPr/>
                              <wps:spPr>
                                <a:xfrm flipV="1">
                                  <a:off x="-1952088" y="736926"/>
                                  <a:ext cx="872334" cy="578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  <wps:wsp>
                              <wps:cNvPr id="81" name="矩形 81"/>
                              <wps:cNvSpPr/>
                              <wps:spPr>
                                <a:xfrm flipV="1">
                                  <a:off x="1165736" y="712802"/>
                                  <a:ext cx="365392" cy="5788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n w="38100"/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tlCol="0" anchor="ctr"/>
                            </wps:wsp>
                          </wpg:grpSp>
                          <wps:wsp>
                            <wps:cNvPr id="36" name="圓角矩形 36"/>
                            <wps:cNvSpPr/>
                            <wps:spPr>
                              <a:xfrm>
                                <a:off x="1476375" y="7200900"/>
                                <a:ext cx="38100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152650" y="7200900"/>
                                <a:ext cx="2524125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D238FE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</w:rPr>
                                  </w:pPr>
                                  <w:r w:rsidRPr="00D238FE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</w:rPr>
                                    <w:t xml:space="preserve">This three-years proposal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37" name="圓角矩形 37"/>
                            <wps:cNvSpPr/>
                            <wps:spPr>
                              <a:xfrm>
                                <a:off x="314325" y="7848600"/>
                                <a:ext cx="1562100" cy="6858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7877175"/>
                                <a:ext cx="2199451" cy="585435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Laplace equation</w:t>
                                  </w:r>
                                </w:p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proofErr w:type="gramStart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</w:t>
                                  </w:r>
                                  <w:r w:rsidR="00086152" w:rsidRPr="00086152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anti</w:t>
                                  </w:r>
                                  <w:proofErr w:type="gramEnd"/>
                                  <w:r w:rsidR="00086152" w:rsidRPr="00086152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-plane elasticit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</w:t>
                                  </w: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8" name="圓角矩形 38"/>
                            <wps:cNvSpPr/>
                            <wps:spPr>
                              <a:xfrm>
                                <a:off x="2552700" y="7839075"/>
                                <a:ext cx="1562100" cy="6858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9" name="圓角矩形 39"/>
                            <wps:cNvSpPr/>
                            <wps:spPr>
                              <a:xfrm>
                                <a:off x="4838700" y="7820025"/>
                                <a:ext cx="1562100" cy="6858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3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257425" y="7858125"/>
                                <a:ext cx="2198816" cy="5848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proofErr w:type="spellStart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Navier</w:t>
                                  </w:r>
                                  <w:proofErr w:type="spellEnd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equation</w:t>
                                  </w:r>
                                </w:p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proofErr w:type="gramStart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2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D </w:t>
                                  </w:r>
                                  <w:r w:rsidR="00810CF6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plane </w:t>
                                  </w: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elasticity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</w:t>
                                  </w: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337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524375" y="7886700"/>
                                <a:ext cx="2199451" cy="585408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proofErr w:type="spellStart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Biharmonic</w:t>
                                  </w:r>
                                  <w:proofErr w:type="spellEnd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equation</w:t>
                                  </w:r>
                                </w:p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</w:pPr>
                                  <w:proofErr w:type="gramStart"/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</w:t>
                                  </w: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plate</w:t>
                                  </w:r>
                                  <w:proofErr w:type="gramEnd"/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 xml:space="preserve"> </w:t>
                                  </w:r>
                                  <w:r w:rsidRPr="00737791">
                                    <w:rPr>
                                      <w:rFonts w:ascii="Times New Roman" w:hAnsi="Times New Roman" w:cs="Times New Roman" w:hint="eastAsia"/>
                                      <w:b/>
                                      <w:color w:val="FFFFFF" w:themeColor="background1"/>
                                      <w:szCs w:val="2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40" name="向右箭號 40"/>
                            <wps:cNvSpPr/>
                            <wps:spPr>
                              <a:xfrm>
                                <a:off x="2076450" y="7924800"/>
                                <a:ext cx="276225" cy="495300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1" name="向右箭號 41"/>
                            <wps:cNvSpPr/>
                            <wps:spPr>
                              <a:xfrm>
                                <a:off x="4333875" y="7905750"/>
                                <a:ext cx="276225" cy="495300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514725" y="6781800"/>
                                <a:ext cx="18770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 w:rsidRPr="00737791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ouble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-</w:t>
                                  </w:r>
                                  <w:r w:rsidRPr="00737791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egenerac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987213" y="3448050"/>
                                <a:ext cx="25247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Exterior</w:t>
                                  </w:r>
                                  <w:r w:rsidRPr="00737791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 xml:space="preserve"> proble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47242" y="4972050"/>
                                <a:ext cx="25247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Inclusion</w:t>
                                  </w:r>
                                  <w:r w:rsidRPr="00737791"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 xml:space="preserve"> proble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76450" y="866775"/>
                                <a:ext cx="25247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1F4E79" w:themeColor="accent1" w:themeShade="8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 w:rsidRPr="00737791">
                                    <w:rPr>
                                      <w:rFonts w:ascii="Times New Roman" w:hAnsi="Times New Roman" w:cs="Times New Roman"/>
                                      <w:b/>
                                      <w:color w:val="1F4E79" w:themeColor="accent1" w:themeShade="8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Interior problem</w:t>
                                  </w: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1F4E79" w:themeColor="accent1" w:themeShade="8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s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6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2047875" y="1704975"/>
                                <a:ext cx="2524125" cy="32893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365E0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</w:rPr>
                                  </w:pPr>
                                  <w:r w:rsidRPr="00365E01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</w:rPr>
                                    <w:t>Extending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71475" y="6543675"/>
                                <a:ext cx="18770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737791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>
                                    <w:rPr>
                                      <w:rFonts w:ascii="Times New Roman" w:hAnsi="Times New Roman" w:cs="Times New Roman"/>
                                      <w:b/>
                                      <w:color w:val="FF0000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egenerate boundar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47" name="圓角矩形 47"/>
                            <wps:cNvSpPr/>
                            <wps:spPr>
                              <a:xfrm>
                                <a:off x="485775" y="2552700"/>
                                <a:ext cx="5876925" cy="3114675"/>
                              </a:xfrm>
                              <a:prstGeom prst="roundRect">
                                <a:avLst/>
                              </a:prstGeom>
                              <a:noFill/>
                              <a:ln w="28575">
                                <a:solidFill>
                                  <a:srgbClr val="FF0000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9" name="圓角矩形 49"/>
                            <wps:cNvSpPr/>
                            <wps:spPr>
                              <a:xfrm>
                                <a:off x="266700" y="5467350"/>
                                <a:ext cx="20193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rgbClr val="FF0000"/>
                              </a:solidFill>
                              <a:ln w="19050"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325" y="5343525"/>
                                <a:ext cx="18770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8657A4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 w:rsidRPr="008657A4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egenerate sca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  <wps:wsp>
                            <wps:cNvPr id="50" name="向右箭號 50"/>
                            <wps:cNvSpPr/>
                            <wps:spPr>
                              <a:xfrm>
                                <a:off x="2057400" y="6115050"/>
                                <a:ext cx="276225" cy="495300"/>
                              </a:xfrm>
                              <a:prstGeom prst="rightArrow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十字形 52"/>
                            <wps:cNvSpPr/>
                            <wps:spPr>
                              <a:xfrm>
                                <a:off x="1038225" y="6105525"/>
                                <a:ext cx="428625" cy="428625"/>
                              </a:xfrm>
                              <a:prstGeom prst="plus">
                                <a:avLst>
                                  <a:gd name="adj" fmla="val 41667"/>
                                </a:avLst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圓角矩形 54"/>
                            <wps:cNvSpPr/>
                            <wps:spPr>
                              <a:xfrm>
                                <a:off x="285750" y="1209675"/>
                                <a:ext cx="2019300" cy="342900"/>
                              </a:xfrm>
                              <a:prstGeom prst="roundRect">
                                <a:avLst/>
                              </a:prstGeom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n w="19050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4325" y="1095375"/>
                                <a:ext cx="1877059" cy="558164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908DE" w:rsidRPr="008657A4" w:rsidRDefault="002908DE" w:rsidP="002908DE">
                                  <w:pPr>
                                    <w:jc w:val="center"/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</w:pPr>
                                  <w:r w:rsidRPr="008657A4">
                                    <w:rPr>
                                      <w:rFonts w:ascii="Times New Roman" w:hAnsi="Times New Roman" w:cs="Times New Roman"/>
                                      <w:b/>
                                      <w:color w:val="FFFFFF" w:themeColor="background1"/>
                                      <w:sz w:val="28"/>
                                      <w14:shadow w14:blurRad="50800" w14:dist="38100" w14:dir="8100000" w14:sx="100000" w14:sy="100000" w14:kx="0" w14:ky="0" w14:algn="tr">
                                        <w14:srgbClr w14:val="000000">
                                          <w14:alpha w14:val="60000"/>
                                        </w14:srgbClr>
                                      </w14:shadow>
                                    </w:rPr>
                                    <w:t>Degenerate scal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wpg:grpSp>
                        <wps:wsp>
                          <wps:cNvPr id="1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23825" y="8401050"/>
                              <a:ext cx="1877059" cy="5581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908DE" w:rsidRPr="00C702F2" w:rsidRDefault="002908DE" w:rsidP="002908D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2020/08-2021/0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48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09825" y="8381407"/>
                              <a:ext cx="1877059" cy="5581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908DE" w:rsidRPr="00C702F2" w:rsidRDefault="002908DE" w:rsidP="002908D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2021/08-2022/0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55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676775" y="8352834"/>
                              <a:ext cx="1877059" cy="5581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908DE" w:rsidRPr="00C702F2" w:rsidRDefault="002908DE" w:rsidP="002908D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:sz w:val="28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2022/08-2023/07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  <wps:wsp>
                          <wps:cNvPr id="654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204904" y="8676641"/>
                              <a:ext cx="2619375" cy="32956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2908DE" w:rsidRPr="00A4063F" w:rsidRDefault="002908DE" w:rsidP="002908DE">
                                <w:pPr>
                                  <w:jc w:val="center"/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</w:pPr>
                                <w:r w:rsidRPr="00A4063F"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 xml:space="preserve">Application: anti-plane </w:t>
                                </w:r>
                                <w:r>
                                  <w:rPr>
                                    <w:rFonts w:ascii="Times New Roman" w:hAnsi="Times New Roman" w:cs="Times New Roman"/>
                                    <w:b/>
                                    <w:color w:val="FF0000"/>
                                    <w14:shadow w14:blurRad="50800" w14:dist="38100" w14:dir="8100000" w14:sx="100000" w14:sy="100000" w14:kx="0" w14:ky="0" w14:algn="tr">
                                      <w14:srgbClr w14:val="000000">
                                        <w14:alpha w14:val="60000"/>
                                      </w14:srgbClr>
                                    </w14:shadow>
                                  </w:rPr>
                                  <w:t>elasticity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spAutoFit/>
                          </wps:bodyPr>
                        </wps:wsp>
                      </wpg:grpSp>
                      <wps:wsp>
                        <wps:cNvPr id="58" name="橢圓 58"/>
                        <wps:cNvSpPr/>
                        <wps:spPr>
                          <a:xfrm>
                            <a:off x="5105400" y="2933700"/>
                            <a:ext cx="298800" cy="29880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3810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908DE" w:rsidRDefault="002908DE" w:rsidP="002908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橢圓 59"/>
                        <wps:cNvSpPr/>
                        <wps:spPr>
                          <a:xfrm>
                            <a:off x="5515177" y="2863578"/>
                            <a:ext cx="384323" cy="384296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3810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908DE" w:rsidRDefault="002908DE" w:rsidP="002908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橢圓 78"/>
                        <wps:cNvSpPr/>
                        <wps:spPr>
                          <a:xfrm>
                            <a:off x="5162550" y="4495800"/>
                            <a:ext cx="298800" cy="29880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908DE" w:rsidRDefault="002908DE" w:rsidP="002908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橢圓 79"/>
                        <wps:cNvSpPr/>
                        <wps:spPr>
                          <a:xfrm>
                            <a:off x="5572125" y="4424780"/>
                            <a:ext cx="385200" cy="38520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/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txbx>
                          <w:txbxContent>
                            <w:p w:rsidR="002908DE" w:rsidRDefault="002908DE" w:rsidP="002908D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2B2820F" id="群組 60" o:spid="_x0000_s1174" style="position:absolute;margin-left:-48.45pt;margin-top:-3.45pt;width:547.15pt;height:709.15pt;z-index:251663360;mso-width-relative:margin;mso-height-relative:margin" coordorigin="-2049" coordsize="69486,900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">
                <v:group id="群組 57" o:spid="_x0000_s1175" style="position:absolute;left:-2049;width:69486;height:90062" coordorigin="-2049" coordsize="69486,900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group id="群組 56" o:spid="_x0000_s1176" style="position:absolute;width:67437;height:85344" coordsize="67437,853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">
                    <v:oval id="橢圓 9" o:spid="_x0000_s1177" style="position:absolute;left:12287;top:6096;width:4140;height:414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" fillcolor="#5b9bd5 [3204]" strokecolor="#1f4d78 [1604]" strokeweight="3pt">
                      <v:stroke joinstyle="miter"/>
                    </v:oval>
                    <v:oval id="橢圓 10" o:spid="_x0000_s1178" style="position:absolute;left:29527;top:5810;width:6877;height:413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" fillcolor="#5b9bd5 [3204]" strokecolor="#1f4d78 [1604]" strokeweight="3pt">
                      <v:stroke joinstyle="miter"/>
                    </v:oval>
                    <v:rect id="矩形 24" o:spid="_x0000_s1179" style="position:absolute;left:49530;top:5715;width:6877;height:413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" fillcolor="#5b9bd5 [3204]" strokecolor="#1f4d78 [1604]" strokeweight="3pt"/>
                    <v:roundrect id="圓角矩形 2" o:spid="_x0000_s1180" style="position:absolute;left:8667;top:1714;width:51899;height:12097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" filled="f" strokecolor="#1f4d78 [1604]" strokeweight="3pt">
                      <v:stroke joinstyle="miter"/>
                    </v:roundrect>
                    <v:roundrect id="圓角矩形 3" o:spid="_x0000_s1181" style="position:absolute;left:14097;width:38100;height:342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" fillcolor="#2e74b5 [2404]" strokecolor="#1f4d78 [1604]" strokeweight="1.5pt">
                      <v:stroke joinstyle="miter"/>
                    </v:roundrect>
                    <v:shape id="文字方塊 2" o:spid="_x0000_s1182" type="#_x0000_t202" style="position:absolute;left:14859;width:37719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" filled="f" stroked="f">
                      <v:textbox style="mso-fit-shape-to-text:t">
                        <w:txbxContent>
                          <w:p w:rsidR="002908DE" w:rsidRPr="00D238FE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</w:rPr>
                            </w:pPr>
                            <w:r w:rsidRPr="00D238FE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</w:rPr>
                              <w:t>MOST 103-2221-E-019-012-MY3 ( 2014/08-2017/07 )</w:t>
                            </w:r>
                          </w:p>
                        </w:txbxContent>
                      </v:textbox>
                    </v:shape>
                    <v:shape id="向下箭號 6" o:spid="_x0000_s1183" type="#_x0000_t67" style="position:absolute;left:24003;top:16764;width:18192;height:57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" adj="10800" fillcolor="red" strokecolor="red" strokeweight="1pt"/>
                    <v:roundrect id="圓角矩形 7" o:spid="_x0000_s1184" style="position:absolute;left:1524;top:24288;width:65913;height:4934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" filled="f" strokecolor="red" strokeweight="3pt">
                      <v:stroke dashstyle="dash" joinstyle="miter"/>
                    </v:roundrect>
                    <v:group id="群組 11" o:spid="_x0000_s1185" style="position:absolute;left:6381;top:26953;width:11430;height:23631" coordorigin=",-2" coordsize="14489,299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  <v:shape id="手繪多邊形 9" o:spid="_x0000_s1186" style="position:absolute;top:-2;width:13885;height:10153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665726,83104;365425,66506;146613,117810;104359,365277;235,590109;151140,780236;273373,974889;692888,947728;923773,1014122;1189366,946219;1320654,722896;1381016,590108;1371962,399983;1260292,131390;944900,112;665726,83104" o:connectangles="0,0,0,0,0,0,0,0,0,0,0,0,0,0,0,0"/>
                      </v:shape>
                      <v:oval id="橢圓 12" o:spid="_x0000_s1187" style="position:absolute;left:5350;top:3238;width:3764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" fillcolor="white [3212]" strokecolor="#1f4d78 [1604]" strokeweight="3pt">
                        <v:stroke joinstyle="miter"/>
                      </v:oval>
                      <v:shape id="手繪多邊形 71" o:spid="_x0000_s1188" style="position:absolute;left:603;top:19802;width:13886;height:10154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665726,83104;365425,66506;146613,117810;104359,365277;235,590109;151140,780236;273373,974889;692888,947728;923773,1014122;1189366,946219;1320654,722896;1381016,590108;1371962,399983;1260292,131390;944900,112;665726,83104" o:connectangles="0,0,0,0,0,0,0,0,0,0,0,0,0,0,0,0"/>
                      </v:shape>
                      <v:oval id="橢圓 72" o:spid="_x0000_s1189" style="position:absolute;left:5954;top:23042;width:3764;height:376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" fillcolor="#5b9bd5 [3204]" strokecolor="#1f4d78 [1604]" strokeweight="3pt">
                        <v:stroke joinstyle="miter"/>
                      </v:oval>
                    </v:group>
                    <v:group id="群組 23" o:spid="_x0000_s1190" style="position:absolute;left:19872;top:27146;width:11703;height:23535" coordorigin="-7053,482" coordsize="14847,298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<v:shape id="手繪多邊形 14" o:spid="_x0000_s1191" style="position:absolute;left:-7053;top:482;width:14484;height:10022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694477,82020;381206,65638;152945,116273;108866,360512;245,582411;157667,770057;285179,962171;722813,935365;963669,1000892;1240732,933875;1377690,713465;1440659,582410;1431213,394765;1314721,129676;985708,111;694477,82020" o:connectangles="0,0,0,0,0,0,0,0,0,0,0,0,0,0,0,0"/>
                      </v:shape>
                      <v:oval id="橢圓 15" o:spid="_x0000_s1192" style="position:absolute;left:-2884;top:3498;width:6539;height:3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" fillcolor="white [3212]" strokecolor="#1f4d78 [1604]" strokeweight="3pt">
                        <v:stroke joinstyle="miter"/>
                      </v:oval>
                      <v:shape id="手繪多邊形 73" o:spid="_x0000_s1193" style="position:absolute;left:-6691;top:20264;width:14485;height:10022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694477,82020;381206,65638;152944,116273;108866,360512;245,582411;157667,770057;285179,962171;722812,935365;963668,1000892;1240731,933875;1377689,713465;1440658,582410;1431212,394765;1314720,129676;985707,111;694477,82020" o:connectangles="0,0,0,0,0,0,0,0,0,0,0,0,0,0,0,0"/>
                      </v:shape>
                      <v:oval id="橢圓 74" o:spid="_x0000_s1194" style="position:absolute;left:-2522;top:23280;width:6540;height:371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" fillcolor="#5b9bd5 [3204]" strokecolor="#1f4d78 [1604]" strokeweight="3pt">
                        <v:stroke joinstyle="miter"/>
                      </v:oval>
                    </v:group>
                    <v:group id="群組 26" o:spid="_x0000_s1195" style="position:absolute;left:34099;top:26574;width:26848;height:24194" coordorigin="-13534,241" coordsize="34062,306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shape id="手繪多邊形 66" o:spid="_x0000_s1196" style="position:absolute;left:4954;top:241;width:14969;height:10375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717652,84916;393928,67956;158048,120378;112499,373241;253,602976;162929,797248;294696,996145;746934,968392;995827,1036233;1282137,966850;1423664,738657;1488735,602975;1478974,408704;1358594,134255;1018602,115;717652,84916" o:connectangles="0,0,0,0,0,0,0,0,0,0,0,0,0,0,0,0"/>
                      </v:shape>
                      <v:shape id="手繪多邊形 17" o:spid="_x0000_s1197" style="position:absolute;left:-13413;top:721;width:14967;height:10376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717652,84916;393927,67956;158048,120378;112499,373241;253,602976;162929,797248;294696,996145;746933,968392;995827,1036233;1282136,966850;1423663,738657;1488734,602975;1478973,408704;1358593,134255;1018601,115;717652,84916" o:connectangles="0,0,0,0,0,0,0,0,0,0,0,0,0,0,0,0"/>
                      </v:shape>
                      <v:rect id="矩形 18" o:spid="_x0000_s1198" style="position:absolute;left:-8918;top:4135;width:6759;height:38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" fillcolor="white [3212]" strokecolor="#1f4d78 [1604]" strokeweight="3pt"/>
                      <v:shape id="手繪多邊形 75" o:spid="_x0000_s1199" style="position:absolute;left:5558;top:20023;width:14969;height:10375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717652,84916;393928,67956;158048,120378;112499,373241;253,602976;162929,797248;294696,996145;746934,968392;995827,1036233;1282137,966850;1423664,738657;1488735,602975;1478974,408704;1358594,134255;1018602,115;717652,84916" o:connectangles="0,0,0,0,0,0,0,0,0,0,0,0,0,0,0,0"/>
                      </v:shape>
                      <v:shape id="手繪多邊形 76" o:spid="_x0000_s1200" style="position:absolute;left:-13534;top:20503;width:14968;height:10376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717652,84916;393927,67956;158048,120378;112499,373241;253,602976;162929,797248;294696,996145;746933,968392;995827,1036233;1282136,966850;1423663,738657;1488734,602975;1478973,408704;1358593,134255;1018601,115;717652,84916" o:connectangles="0,0,0,0,0,0,0,0,0,0,0,0,0,0,0,0"/>
                      </v:shape>
                      <v:rect id="矩形 77" o:spid="_x0000_s1201" style="position:absolute;left:-9039;top:23917;width:6759;height:385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" fillcolor="#5b9bd5 [3204]" strokecolor="#1f4d78 [1604]" strokeweight="3pt"/>
                    </v:group>
                    <v:shape id="手繪多邊形 30" o:spid="_x0000_s1202" style="position:absolute;left:25622;top:58197;width:15227;height:11157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<v:stroke dashstyle="dash" joinstyle="miter"/>
                      <v:path arrowok="t" o:connecttype="custom" o:connectlocs="730047,91310;400731,73072;160778,129442;114442,401343;257,648374;165743,857273;299785,1071146;759834,1041303;1013026,1114252;1304280,1039645;1448252,794272;1514446,648373;1504517,439475;1382058,144363;1036194,124;730047,91310" o:connectangles="0,0,0,0,0,0,0,0,0,0,0,0,0,0,0,0"/>
                    </v:shape>
                    <v:group id="群組 32" o:spid="_x0000_s1203" style="position:absolute;left:29857;top:57912;width:30614;height:11156" coordorigin="-19520" coordsize="38840,14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<v:shape id="手繪多邊形 33" o:spid="_x0000_s1204" style="position:absolute;width:19319;height:14128;visibility:visible;mso-wrap-style:square;v-text-anchor:middle" coordsize="5161937,37750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" path="m2474802,308958c2182157,362251,1644548,194892,1358447,247250,1072346,299608,738564,295867,545025,437983,351486,580099,467421,1158846,387949,1357995,308477,1557144,26116,1947025,872,2193857v-25244,246832,505820,488989,560983,706837c617018,3118542,657221,3395292,1016249,3624359v562851,74797,1156556,-125285,1559528,-100976c2978749,3547692,3069441,3814158,3434079,3770215v364638,-43943,781636,-72928,987329,-252442c4627101,3338259,4857104,2894149,4909462,2687520v52358,-206629,152400,-292648,224393,-493666c5205848,1992836,5118895,1861009,5100196,1487021v8415,-531063,-99107,-715254,-415127,-998550c4369049,205175,3787498,-10802,3512617,418,3237736,11638,2767447,255665,2474802,308958xe" fillcolor="#d8d8d8 [2732]" strokecolor="#1f4d78 [1604]" strokeweight="2.25pt">
                        <v:stroke dashstyle="dash" joinstyle="miter"/>
                        <v:path arrowok="t" o:connecttype="custom" o:connectlocs="926227,115632;508417,92537;203983,163921;145195,508248;326,821080;210282,1085623;380345,1356464;964019,1318673;1285249,1411053;1654770,1316573;1837431,1005840;1921413,821079;1908816,556537;1753449,182817;1314643,156;926227,115632" o:connectangles="0,0,0,0,0,0,0,0,0,0,0,0,0,0,0,0"/>
                      </v:shape>
                      <v:rect id="矩形 34" o:spid="_x0000_s1205" style="position:absolute;left:5494;top:7128;width:3654;height:57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" fillcolor="#2e74b5 [2404]" strokecolor="#1f4d78 [1604]" strokeweight="3pt"/>
                      <v:rect id="矩形 80" o:spid="_x0000_s1206" style="position:absolute;left:-19520;top:7369;width:8723;height:579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" fillcolor="#2e74b5 [2404]" strokecolor="#1f4d78 [1604]" strokeweight="3pt"/>
                      <v:rect id="矩形 81" o:spid="_x0000_s1207" style="position:absolute;left:11657;top:7128;width:3654;height:578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" fillcolor="#2e74b5 [2404]" strokecolor="#1f4d78 [1604]" strokeweight="3pt"/>
                    </v:group>
                    <v:roundrect id="圓角矩形 36" o:spid="_x0000_s1208" style="position:absolute;left:14763;top:72009;width:38100;height:342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" fillcolor="red" strokecolor="red" strokeweight="1.5pt">
                      <v:stroke joinstyle="miter"/>
                    </v:roundrect>
                    <v:shape id="文字方塊 2" o:spid="_x0000_s1209" type="#_x0000_t202" style="position:absolute;left:21526;top:72009;width:25241;height:32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jA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JFBmMDBAAAA2wAAAA8AAAAA&#10;AAAAAAAAAAAABwIAAGRycy9kb3ducmV2LnhtbFBLBQYAAAAAAwADALcAAAD1AgAAAAA=&#10;" filled="f" stroked="f">
                      <v:textbox style="mso-fit-shape-to-text:t">
                        <w:txbxContent>
                          <w:p w:rsidR="002908DE" w:rsidRPr="00D238FE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</w:rPr>
                            </w:pPr>
                            <w:r w:rsidRPr="00D238FE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</w:rPr>
                              <w:t xml:space="preserve">This three-years proposal </w:t>
                            </w:r>
                          </w:p>
                        </w:txbxContent>
                      </v:textbox>
                    </v:shape>
                    <v:roundrect id="圓角矩形 37" o:spid="_x0000_s1210" style="position:absolute;left:3143;top:78486;width:15621;height:68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" fillcolor="red" strokecolor="red" strokeweight="1.5pt">
                      <v:stroke joinstyle="miter"/>
                    </v:roundrect>
                    <v:shape id="文字方塊 2" o:spid="_x0000_s1211" type="#_x0000_t202" style="position:absolute;top:78771;width:21994;height:58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" filled="f" stroked="f">
                      <v:textbox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Laplace equation</w:t>
                            </w:r>
                          </w:p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</w:t>
                            </w:r>
                            <w:r w:rsidR="00086152" w:rsidRPr="00086152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>anti-plane elasticity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</w:t>
                            </w: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roundrect id="圓角矩形 38" o:spid="_x0000_s1212" style="position:absolute;left:25527;top:78390;width:15621;height:68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" fillcolor="red" strokecolor="red" strokeweight="1.5pt">
                      <v:stroke joinstyle="miter"/>
                    </v:roundrect>
                    <v:roundrect id="圓角矩形 39" o:spid="_x0000_s1213" style="position:absolute;left:48387;top:78200;width:15621;height:6858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" fillcolor="red" strokecolor="red" strokeweight="1.5pt">
                      <v:stroke joinstyle="miter"/>
                    </v:roundrect>
                    <v:shape id="文字方塊 2" o:spid="_x0000_s1214" type="#_x0000_t202" style="position:absolute;left:22574;top:78581;width:21988;height:58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" filled="f" stroked="f">
                      <v:textbox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Navier equation</w:t>
                            </w:r>
                          </w:p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2D </w:t>
                            </w:r>
                            <w:r w:rsidR="00810CF6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plane </w:t>
                            </w:r>
                            <w:bookmarkStart w:id="1" w:name="_GoBack"/>
                            <w:bookmarkEnd w:id="1"/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elasticity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</w:t>
                            </w: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文字方塊 2" o:spid="_x0000_s1215" type="#_x0000_t202" style="position:absolute;left:45243;top:78867;width:21995;height:58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" filled="f" stroked="f">
                      <v:textbox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Biharmonic equation</w:t>
                            </w:r>
                          </w:p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(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</w:t>
                            </w: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plate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Cs w:val="28"/>
                              </w:rPr>
                              <w:t xml:space="preserve"> </w:t>
                            </w:r>
                            <w:r w:rsidRPr="00737791">
                              <w:rPr>
                                <w:rFonts w:ascii="Times New Roman" w:hAnsi="Times New Roman" w:cs="Times New Roman" w:hint="eastAsia"/>
                                <w:b/>
                                <w:color w:val="FFFFFF" w:themeColor="background1"/>
                                <w:szCs w:val="2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  <v:shape id="向右箭號 40" o:spid="_x0000_s1216" type="#_x0000_t13" style="position:absolute;left:20764;top:79248;width:2762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" adj="10800" fillcolor="red" strokecolor="red" strokeweight="1pt"/>
                    <v:shape id="向右箭號 41" o:spid="_x0000_s1217" type="#_x0000_t13" style="position:absolute;left:43338;top:79057;width:2763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" adj="10800" fillcolor="red" strokecolor="red" strokeweight="1pt"/>
                    <v:shape id="文字方塊 2" o:spid="_x0000_s1218" type="#_x0000_t202" style="position:absolute;left:35147;top:67818;width:18770;height:5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" filled="f" stroked="f">
                      <v:textbox style="mso-fit-shape-to-text:t"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ouble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-</w:t>
                            </w:r>
                            <w:r w:rsidRPr="00737791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egeneracy</w:t>
                            </w:r>
                          </w:p>
                        </w:txbxContent>
                      </v:textbox>
                    </v:shape>
                    <v:shape id="文字方塊 2" o:spid="_x0000_s1219" type="#_x0000_t202" style="position:absolute;left:19872;top:34480;width:25247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" filled="f" stroked="f">
                      <v:textbox style="mso-fit-shape-to-text:t"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Exterior</w:t>
                            </w:r>
                            <w:r w:rsidRPr="00737791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proble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2" o:spid="_x0000_s1220" type="#_x0000_t202" style="position:absolute;left:20472;top:49720;width:25248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" filled="f" stroked="f">
                      <v:textbox style="mso-fit-shape-to-text:t"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Inclusion</w:t>
                            </w:r>
                            <w:r w:rsidRPr="00737791"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 xml:space="preserve"> proble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2" o:spid="_x0000_s1221" type="#_x0000_t202" style="position:absolute;left:20764;top:8667;width:25248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" filled="f" stroked="f">
                      <v:textbox style="mso-fit-shape-to-text:t"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1F4E79" w:themeColor="accent1" w:themeShade="8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 w:rsidRPr="00737791">
                              <w:rPr>
                                <w:rFonts w:ascii="Times New Roman" w:hAnsi="Times New Roman" w:cs="Times New Roman"/>
                                <w:b/>
                                <w:color w:val="1F4E79" w:themeColor="accent1" w:themeShade="8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Interior problem</w:t>
                            </w: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1F4E79" w:themeColor="accent1" w:themeShade="8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文字方塊 2" o:spid="_x0000_s1222" type="#_x0000_t202" style="position:absolute;left:20478;top:17049;width:25242;height:32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" filled="f" stroked="f">
                      <v:textbox style="mso-fit-shape-to-text:t">
                        <w:txbxContent>
                          <w:p w:rsidR="002908DE" w:rsidRPr="00365E0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</w:rPr>
                            </w:pPr>
                            <w:r w:rsidRPr="00365E01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</w:rPr>
                              <w:t>Extending</w:t>
                            </w:r>
                          </w:p>
                        </w:txbxContent>
                      </v:textbox>
                    </v:shape>
                    <v:shape id="文字方塊 2" o:spid="_x0000_s1223" type="#_x0000_t202" style="position:absolute;left:3714;top:65436;width:18771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" filled="f" stroked="f">
                      <v:textbox style="mso-fit-shape-to-text:t">
                        <w:txbxContent>
                          <w:p w:rsidR="002908DE" w:rsidRPr="00737791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color w:val="FF0000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egenerate boundary</w:t>
                            </w:r>
                          </w:p>
                        </w:txbxContent>
                      </v:textbox>
                    </v:shape>
                    <v:roundrect id="圓角矩形 47" o:spid="_x0000_s1224" style="position:absolute;left:4857;top:25527;width:58770;height:31146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" filled="f" strokecolor="red" strokeweight="2.25pt">
                      <v:stroke dashstyle="1 1" joinstyle="miter"/>
                    </v:roundrect>
                    <v:roundrect id="圓角矩形 49" o:spid="_x0000_s1225" style="position:absolute;left:2667;top:54673;width:20193;height:342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" fillcolor="red" strokecolor="red" strokeweight="1.5pt">
                      <v:stroke joinstyle="miter"/>
                    </v:roundrect>
                    <v:shape id="文字方塊 2" o:spid="_x0000_s1226" type="#_x0000_t202" style="position:absolute;left:3143;top:53435;width:18770;height:5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" filled="f" stroked="f">
                      <v:textbox style="mso-fit-shape-to-text:t">
                        <w:txbxContent>
                          <w:p w:rsidR="002908DE" w:rsidRPr="008657A4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 w:rsidRPr="008657A4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egenerate scale</w:t>
                            </w:r>
                          </w:p>
                        </w:txbxContent>
                      </v:textbox>
                    </v:shape>
                    <v:shape id="向右箭號 50" o:spid="_x0000_s1227" type="#_x0000_t13" style="position:absolute;left:20574;top:61150;width:2762;height:495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" adj="10800" fillcolor="red" strokecolor="red" strokeweight="1pt"/>
                    <v:shape id="十字形 52" o:spid="_x0000_s1228" type="#_x0000_t11" style="position:absolute;left:10382;top:61055;width:4286;height:42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" adj="9000" fillcolor="red" strokecolor="red" strokeweight="1pt"/>
                    <v:roundrect id="圓角矩形 54" o:spid="_x0000_s1229" style="position:absolute;left:2857;top:12096;width:20193;height:3429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" fillcolor="#1f4d78 [1604]" strokecolor="#1f4d78 [1604]" strokeweight="1.5pt">
                      <v:stroke joinstyle="miter"/>
                    </v:roundrect>
                    <v:shape id="文字方塊 2" o:spid="_x0000_s1230" type="#_x0000_t202" style="position:absolute;left:3143;top:10953;width:18770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" filled="f" stroked="f">
                      <v:textbox style="mso-fit-shape-to-text:t">
                        <w:txbxContent>
                          <w:p w:rsidR="002908DE" w:rsidRPr="008657A4" w:rsidRDefault="002908DE" w:rsidP="002908DE">
                            <w:pPr>
                              <w:jc w:val="center"/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</w:pPr>
                            <w:r w:rsidRPr="008657A4">
                              <w:rPr>
                                <w:rFonts w:ascii="Times New Roman" w:hAnsi="Times New Roman" w:cs="Times New Roman"/>
                                <w:b/>
                                <w:color w:val="FFFFFF" w:themeColor="background1"/>
                                <w:sz w:val="28"/>
                                <w14:shadow w14:blurRad="50800" w14:dist="38100" w14:dir="8100000" w14:sx="100000" w14:sy="100000" w14:kx="0" w14:ky="0" w14:algn="tr">
                                  <w14:srgbClr w14:val="000000">
                                    <w14:alpha w14:val="60000"/>
                                  </w14:srgbClr>
                                </w14:shadow>
                              </w:rPr>
                              <w:t>Degenerate scale</w:t>
                            </w:r>
                          </w:p>
                        </w:txbxContent>
                      </v:textbox>
                    </v:shape>
                  </v:group>
                  <v:shape id="文字方塊 2" o:spid="_x0000_s1231" type="#_x0000_t202" style="position:absolute;left:1238;top:84010;width:18770;height:55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" filled="f" stroked="f">
                    <v:textbox style="mso-fit-shape-to-text:t">
                      <w:txbxContent>
                        <w:p w:rsidR="002908DE" w:rsidRPr="00C702F2" w:rsidRDefault="002908DE" w:rsidP="002908DE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2020/08-2021/07</w:t>
                          </w:r>
                        </w:p>
                      </w:txbxContent>
                    </v:textbox>
                  </v:shape>
                  <v:shape id="文字方塊 2" o:spid="_x0000_s1232" type="#_x0000_t202" style="position:absolute;left:24098;top:83814;width:18770;height:5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" filled="f" stroked="f">
                    <v:textbox style="mso-fit-shape-to-text:t">
                      <w:txbxContent>
                        <w:p w:rsidR="002908DE" w:rsidRPr="00C702F2" w:rsidRDefault="002908DE" w:rsidP="002908DE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2021/08-2022/07</w:t>
                          </w:r>
                        </w:p>
                      </w:txbxContent>
                    </v:textbox>
                  </v:shape>
                  <v:shape id="文字方塊 2" o:spid="_x0000_s1233" type="#_x0000_t202" style="position:absolute;left:46767;top:83528;width:18771;height:55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" filled="f" stroked="f">
                    <v:textbox style="mso-fit-shape-to-text:t">
                      <w:txbxContent>
                        <w:p w:rsidR="002908DE" w:rsidRPr="00C702F2" w:rsidRDefault="002908DE" w:rsidP="002908DE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:sz w:val="28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2022/08-2023/07</w:t>
                          </w:r>
                        </w:p>
                      </w:txbxContent>
                    </v:textbox>
                  </v:shape>
                  <v:shape id="文字方塊 2" o:spid="_x0000_s1234" type="#_x0000_t202" style="position:absolute;left:-2049;top:86766;width:26193;height:32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" filled="f" stroked="f">
                    <v:textbox style="mso-fit-shape-to-text:t">
                      <w:txbxContent>
                        <w:p w:rsidR="002908DE" w:rsidRPr="00A4063F" w:rsidRDefault="002908DE" w:rsidP="002908DE">
                          <w:pPr>
                            <w:jc w:val="center"/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</w:pPr>
                          <w:r w:rsidRPr="00A4063F"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 xml:space="preserve">Application: anti-plane </w:t>
                          </w:r>
                          <w:r>
                            <w:rPr>
                              <w:rFonts w:ascii="Times New Roman" w:hAnsi="Times New Roman" w:cs="Times New Roman"/>
                              <w:b/>
                              <w:color w:val="FF0000"/>
                              <w14:shadow w14:blurRad="50800" w14:dist="38100" w14:dir="8100000" w14:sx="100000" w14:sy="100000" w14:kx="0" w14:ky="0" w14:algn="tr">
                                <w14:srgbClr w14:val="000000">
                                  <w14:alpha w14:val="60000"/>
                                </w14:srgbClr>
                              </w14:shadow>
                            </w:rPr>
                            <w:t>elasticity</w:t>
                          </w:r>
                        </w:p>
                      </w:txbxContent>
                    </v:textbox>
                  </v:shape>
                </v:group>
                <v:oval id="橢圓 58" o:spid="_x0000_s1235" style="position:absolute;left:51054;top:29337;width:2988;height:29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" fillcolor="white [3212]" strokecolor="#1f4d78 [1604]" strokeweight="3pt">
                  <v:stroke joinstyle="miter"/>
                  <v:textbox>
                    <w:txbxContent>
                      <w:p w:rsidR="002908DE" w:rsidRDefault="002908DE" w:rsidP="002908DE">
                        <w:pPr>
                          <w:jc w:val="center"/>
                        </w:pPr>
                      </w:p>
                    </w:txbxContent>
                  </v:textbox>
                </v:oval>
                <v:oval id="橢圓 59" o:spid="_x0000_s1236" style="position:absolute;left:55151;top:28635;width:3844;height:38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" fillcolor="white [3212]" strokecolor="#1f4d78 [1604]" strokeweight="3pt">
                  <v:stroke joinstyle="miter"/>
                  <v:textbox>
                    <w:txbxContent>
                      <w:p w:rsidR="002908DE" w:rsidRDefault="002908DE" w:rsidP="002908DE">
                        <w:pPr>
                          <w:jc w:val="center"/>
                        </w:pPr>
                      </w:p>
                    </w:txbxContent>
                  </v:textbox>
                </v:oval>
                <v:oval id="橢圓 78" o:spid="_x0000_s1237" style="position:absolute;left:51625;top:44958;width:2988;height:298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" fillcolor="#5b9bd5 [3204]" strokecolor="#1f4d78 [1604]" strokeweight="3pt">
                  <v:stroke joinstyle="miter"/>
                  <v:textbox>
                    <w:txbxContent>
                      <w:p w:rsidR="002908DE" w:rsidRDefault="002908DE" w:rsidP="002908DE">
                        <w:pPr>
                          <w:jc w:val="center"/>
                        </w:pPr>
                      </w:p>
                    </w:txbxContent>
                  </v:textbox>
                </v:oval>
                <v:oval id="橢圓 79" o:spid="_x0000_s1238" style="position:absolute;left:55721;top:44247;width:3852;height:38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" fillcolor="#5b9bd5 [3204]" strokecolor="#1f4d78 [1604]" strokeweight="3pt">
                  <v:stroke joinstyle="miter"/>
                  <v:textbox>
                    <w:txbxContent>
                      <w:p w:rsidR="002908DE" w:rsidRDefault="002908DE" w:rsidP="002908DE">
                        <w:pPr>
                          <w:jc w:val="center"/>
                        </w:pPr>
                      </w:p>
                    </w:txbxContent>
                  </v:textbox>
                </v:oval>
              </v:group>
            </w:pict>
          </mc:Fallback>
        </mc:AlternateContent>
      </w: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rPr>
          <w:rFonts w:ascii="Times New Roman" w:hAnsi="Times New Roman"/>
        </w:rPr>
      </w:pPr>
    </w:p>
    <w:p w:rsidR="002908DE" w:rsidRDefault="002908DE" w:rsidP="002908DE">
      <w:pPr>
        <w:jc w:val="center"/>
        <w:rPr>
          <w:rFonts w:ascii="Times New Roman" w:hAnsi="Times New Roman"/>
        </w:rPr>
      </w:pPr>
    </w:p>
    <w:p w:rsidR="002908DE" w:rsidRDefault="002908DE" w:rsidP="002908DE">
      <w:pPr>
        <w:jc w:val="center"/>
        <w:rPr>
          <w:rFonts w:ascii="Times New Roman" w:hAnsi="Times New Roman"/>
        </w:rPr>
      </w:pPr>
    </w:p>
    <w:p w:rsidR="002908DE" w:rsidRDefault="002908DE" w:rsidP="002908DE">
      <w:pPr>
        <w:jc w:val="center"/>
        <w:rPr>
          <w:rFonts w:ascii="Times New Roman" w:hAnsi="Times New Roman"/>
        </w:rPr>
      </w:pPr>
    </w:p>
    <w:p w:rsidR="002908DE" w:rsidRDefault="002908DE" w:rsidP="002908DE">
      <w:pPr>
        <w:jc w:val="center"/>
      </w:pPr>
      <w:r>
        <w:rPr>
          <w:rFonts w:ascii="Times New Roman" w:hAnsi="Times New Roman" w:hint="eastAsia"/>
        </w:rPr>
        <w:t xml:space="preserve">Fig. 2 </w:t>
      </w:r>
      <w:r>
        <w:rPr>
          <w:rFonts w:ascii="Times New Roman" w:hAnsi="Times New Roman"/>
        </w:rPr>
        <w:t>D</w:t>
      </w:r>
      <w:r w:rsidRPr="00640B48">
        <w:rPr>
          <w:rFonts w:ascii="Times New Roman" w:hAnsi="Times New Roman"/>
        </w:rPr>
        <w:t>ifference</w:t>
      </w:r>
      <w:r>
        <w:rPr>
          <w:rFonts w:ascii="Times New Roman" w:hAnsi="Times New Roman"/>
        </w:rPr>
        <w:t xml:space="preserve"> between this proposal and the previous project</w:t>
      </w:r>
    </w:p>
    <w:p w:rsidR="00A814D3" w:rsidRDefault="00A814D3" w:rsidP="00A814D3">
      <w:pPr>
        <w:widowControl/>
        <w:jc w:val="center"/>
        <w:rPr>
          <w:color w:val="000000"/>
        </w:rPr>
        <w:sectPr w:rsidR="00A814D3" w:rsidSect="00822DC9">
          <w:pgSz w:w="11906" w:h="16838"/>
          <w:pgMar w:top="1134" w:right="1134" w:bottom="567" w:left="1134" w:header="851" w:footer="992" w:gutter="0"/>
          <w:cols w:space="425"/>
          <w:docGrid w:type="lines" w:linePitch="360"/>
        </w:sectPr>
      </w:pPr>
      <w:r>
        <w:rPr>
          <w:rFonts w:ascii="Times New Roman" w:hAnsi="Times New Roman"/>
        </w:rPr>
        <w:br/>
      </w:r>
    </w:p>
    <w:p w:rsidR="00A814D3" w:rsidRPr="00A814D3" w:rsidRDefault="00A814D3" w:rsidP="00A814D3">
      <w:pPr>
        <w:widowControl/>
        <w:jc w:val="center"/>
        <w:rPr>
          <w:rFonts w:ascii="Times New Roman" w:eastAsia="新細明體" w:hAnsi="Times New Roman" w:cs="Times New Roman"/>
          <w:color w:val="000000"/>
          <w:szCs w:val="24"/>
        </w:rPr>
      </w:pPr>
      <w:r w:rsidRPr="00A814D3">
        <w:rPr>
          <w:rFonts w:ascii="Times New Roman" w:eastAsia="新細明體" w:hAnsi="Times New Roman" w:cs="Times New Roman" w:hint="eastAsia"/>
          <w:color w:val="000000"/>
          <w:szCs w:val="24"/>
        </w:rPr>
        <w:lastRenderedPageBreak/>
        <w:t xml:space="preserve">Table </w:t>
      </w:r>
      <w:r w:rsidRPr="00A814D3">
        <w:rPr>
          <w:rFonts w:ascii="Times New Roman" w:eastAsia="新細明體" w:hAnsi="Times New Roman" w:cs="Times New Roman"/>
          <w:color w:val="000000"/>
          <w:szCs w:val="24"/>
        </w:rPr>
        <w:t>1</w:t>
      </w:r>
      <w:r w:rsidRPr="00A814D3">
        <w:rPr>
          <w:rFonts w:ascii="Times New Roman" w:eastAsia="新細明體" w:hAnsi="Times New Roman" w:cs="Times New Roman" w:hint="eastAsia"/>
          <w:color w:val="000000"/>
          <w:szCs w:val="24"/>
        </w:rPr>
        <w:t xml:space="preserve"> Cause of </w:t>
      </w:r>
      <w:r w:rsidRPr="00A814D3">
        <w:rPr>
          <w:rFonts w:ascii="Times New Roman" w:eastAsia="新細明體" w:hAnsi="Times New Roman" w:cs="Times New Roman"/>
          <w:color w:val="000000"/>
          <w:szCs w:val="24"/>
        </w:rPr>
        <w:t>rank deficiency</w:t>
      </w:r>
      <w:r w:rsidRPr="00A814D3">
        <w:rPr>
          <w:rFonts w:ascii="Times New Roman" w:eastAsia="新細明體" w:hAnsi="Times New Roman" w:cs="Times New Roman" w:hint="eastAsia"/>
          <w:color w:val="000000"/>
          <w:szCs w:val="24"/>
        </w:rPr>
        <w:t xml:space="preserve"> in the exterior problem</w:t>
      </w:r>
      <w:r w:rsidRPr="00A814D3">
        <w:rPr>
          <w:rFonts w:ascii="Times New Roman" w:eastAsia="新細明體" w:hAnsi="Times New Roman" w:cs="Times New Roman"/>
          <w:color w:val="000000"/>
          <w:szCs w:val="24"/>
        </w:rPr>
        <w:t xml:space="preserve"> by using the BEM/BIEM</w:t>
      </w:r>
      <w:r w:rsidRPr="00A814D3">
        <w:rPr>
          <w:rFonts w:ascii="Times New Roman" w:eastAsia="新細明體" w:hAnsi="Times New Roman" w:cs="Times New Roman" w:hint="eastAsia"/>
          <w:color w:val="000000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13"/>
        <w:gridCol w:w="2551"/>
        <w:gridCol w:w="2410"/>
        <w:gridCol w:w="1985"/>
        <w:gridCol w:w="2381"/>
        <w:gridCol w:w="4056"/>
      </w:tblGrid>
      <w:tr w:rsidR="00A814D3" w:rsidRPr="00A814D3" w:rsidTr="0046683C">
        <w:trPr>
          <w:trHeight w:val="2751"/>
        </w:trPr>
        <w:tc>
          <w:tcPr>
            <w:tcW w:w="1413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Exterior problem</w:t>
            </w:r>
          </w:p>
        </w:tc>
        <w:tc>
          <w:tcPr>
            <w:tcW w:w="4961" w:type="dxa"/>
            <w:gridSpan w:val="2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  <w:drawing>
                <wp:inline distT="0" distB="0" distL="0" distR="0">
                  <wp:extent cx="2428875" cy="1266825"/>
                  <wp:effectExtent l="0" t="0" r="9525" b="9525"/>
                  <wp:docPr id="28" name="圖片 28" descr="table2and4fig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 descr="table2and4fig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366" w:type="dxa"/>
            <w:gridSpan w:val="2"/>
            <w:tcBorders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  <w:drawing>
                <wp:inline distT="0" distB="0" distL="0" distR="0">
                  <wp:extent cx="2428875" cy="1266825"/>
                  <wp:effectExtent l="0" t="0" r="9525" b="9525"/>
                  <wp:docPr id="27" name="圖片 27" descr="table2and4fig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2" descr="table2and4fig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198" w:type="dxa"/>
            <w:tcBorders>
              <w:top w:val="single" w:sz="12" w:space="0" w:color="FF0000"/>
              <w:left w:val="single" w:sz="12" w:space="0" w:color="FF0000"/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noProof/>
                <w:color w:val="000000"/>
                <w:szCs w:val="24"/>
              </w:rPr>
              <w:drawing>
                <wp:inline distT="0" distB="0" distL="0" distR="0">
                  <wp:extent cx="2428875" cy="1266825"/>
                  <wp:effectExtent l="0" t="0" r="9525" b="9525"/>
                  <wp:docPr id="26" name="圖片 26" descr="table2and4fig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3" descr="table2and4fig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28875" cy="1266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814D3" w:rsidRPr="00A814D3" w:rsidTr="0046683C">
        <w:tc>
          <w:tcPr>
            <w:tcW w:w="1413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Geometry shapes</w:t>
            </w:r>
          </w:p>
        </w:tc>
        <w:tc>
          <w:tcPr>
            <w:tcW w:w="4961" w:type="dxa"/>
            <w:gridSpan w:val="2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Circle</w:t>
            </w:r>
          </w:p>
        </w:tc>
        <w:tc>
          <w:tcPr>
            <w:tcW w:w="4366" w:type="dxa"/>
            <w:gridSpan w:val="2"/>
            <w:tcBorders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Crack / rigid inclusion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</w:t>
            </w:r>
          </w:p>
        </w:tc>
        <w:tc>
          <w:tcPr>
            <w:tcW w:w="3198" w:type="dxa"/>
            <w:tcBorders>
              <w:left w:val="single" w:sz="12" w:space="0" w:color="FF0000"/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Crack / rigid inclusion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</w:t>
            </w:r>
          </w:p>
        </w:tc>
      </w:tr>
      <w:tr w:rsidR="00A814D3" w:rsidRPr="00A814D3" w:rsidTr="0046683C">
        <w:tc>
          <w:tcPr>
            <w:tcW w:w="1413" w:type="dxa"/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S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cal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&amp; Frequency 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S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cale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Frequency</w:t>
            </w:r>
          </w:p>
        </w:tc>
        <w:tc>
          <w:tcPr>
            <w:tcW w:w="1985" w:type="dxa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Ordinary</w:t>
            </w:r>
          </w:p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s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cale</w:t>
            </w:r>
          </w:p>
        </w:tc>
        <w:tc>
          <w:tcPr>
            <w:tcW w:w="2381" w:type="dxa"/>
            <w:tcBorders>
              <w:left w:val="single" w:sz="4" w:space="0" w:color="auto"/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Frequency</w:t>
            </w:r>
          </w:p>
        </w:tc>
        <w:tc>
          <w:tcPr>
            <w:tcW w:w="3198" w:type="dxa"/>
            <w:tcBorders>
              <w:left w:val="single" w:sz="12" w:space="0" w:color="FF0000"/>
              <w:right w:val="single" w:sz="12" w:space="0" w:color="FF0000"/>
            </w:tcBorders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D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egenerate 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s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cal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and degenerate boundary</w:t>
            </w:r>
          </w:p>
        </w:tc>
      </w:tr>
      <w:tr w:rsidR="00A814D3" w:rsidRPr="00A814D3" w:rsidTr="0046683C">
        <w:tc>
          <w:tcPr>
            <w:tcW w:w="1413" w:type="dxa"/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G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overning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equation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position w:val="-6"/>
                <w:szCs w:val="24"/>
              </w:rPr>
              <w:object w:dxaOrig="8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15.75pt" o:ole="">
                  <v:imagedata r:id="rId10" o:title=""/>
                </v:shape>
                <o:OLEObject Type="Embed" ProgID="Equation.DSMT4" ShapeID="_x0000_i1025" DrawAspect="Content" ObjectID="_1639308683" r:id="rId11"/>
              </w:objec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position w:val="-10"/>
                <w:szCs w:val="24"/>
              </w:rPr>
              <w:object w:dxaOrig="1440" w:dyaOrig="360">
                <v:shape id="_x0000_i1026" type="#_x0000_t75" style="width:1in;height:18pt" o:ole="">
                  <v:imagedata r:id="rId12" o:title=""/>
                </v:shape>
                <o:OLEObject Type="Embed" ProgID="Equation.DSMT4" ShapeID="_x0000_i1026" DrawAspect="Content" ObjectID="_1639308684" r:id="rId13"/>
              </w:objec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position w:val="-6"/>
                <w:szCs w:val="24"/>
              </w:rPr>
              <w:object w:dxaOrig="820" w:dyaOrig="320">
                <v:shape id="_x0000_i1027" type="#_x0000_t75" style="width:41.25pt;height:15.75pt" o:ole="">
                  <v:imagedata r:id="rId10" o:title=""/>
                </v:shape>
                <o:OLEObject Type="Embed" ProgID="Equation.DSMT4" ShapeID="_x0000_i1027" DrawAspect="Content" ObjectID="_1639308685" r:id="rId14"/>
              </w:object>
            </w:r>
          </w:p>
        </w:tc>
        <w:tc>
          <w:tcPr>
            <w:tcW w:w="2381" w:type="dxa"/>
            <w:tcBorders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position w:val="-10"/>
                <w:szCs w:val="24"/>
              </w:rPr>
              <w:object w:dxaOrig="1440" w:dyaOrig="360">
                <v:shape id="_x0000_i1028" type="#_x0000_t75" style="width:1in;height:18pt" o:ole="">
                  <v:imagedata r:id="rId12" o:title=""/>
                </v:shape>
                <o:OLEObject Type="Embed" ProgID="Equation.DSMT4" ShapeID="_x0000_i1028" DrawAspect="Content" ObjectID="_1639308686" r:id="rId15"/>
              </w:object>
            </w:r>
          </w:p>
        </w:tc>
        <w:tc>
          <w:tcPr>
            <w:tcW w:w="3198" w:type="dxa"/>
            <w:tcBorders>
              <w:left w:val="single" w:sz="12" w:space="0" w:color="FF0000"/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position w:val="-6"/>
                <w:szCs w:val="24"/>
              </w:rPr>
              <w:object w:dxaOrig="820" w:dyaOrig="320">
                <v:shape id="_x0000_i1029" type="#_x0000_t75" style="width:41.25pt;height:15.75pt" o:ole="">
                  <v:imagedata r:id="rId10" o:title=""/>
                </v:shape>
                <o:OLEObject Type="Embed" ProgID="Equation.DSMT4" ShapeID="_x0000_i1029" DrawAspect="Content" ObjectID="_1639308687" r:id="rId16"/>
              </w:object>
            </w:r>
          </w:p>
        </w:tc>
      </w:tr>
      <w:tr w:rsidR="00A814D3" w:rsidRPr="00A814D3" w:rsidTr="0046683C">
        <w:tc>
          <w:tcPr>
            <w:tcW w:w="1413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Pitfalls</w:t>
            </w:r>
          </w:p>
        </w:tc>
        <w:tc>
          <w:tcPr>
            <w:tcW w:w="2551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Degenerate scale</w:t>
            </w:r>
          </w:p>
        </w:tc>
        <w:tc>
          <w:tcPr>
            <w:tcW w:w="2410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Fictitious frequency</w:t>
            </w:r>
          </w:p>
        </w:tc>
        <w:tc>
          <w:tcPr>
            <w:tcW w:w="1985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Degenerate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boundary</w:t>
            </w:r>
          </w:p>
        </w:tc>
        <w:tc>
          <w:tcPr>
            <w:tcW w:w="2381" w:type="dxa"/>
            <w:tcBorders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Degenerate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boundary</w:t>
            </w:r>
          </w:p>
        </w:tc>
        <w:tc>
          <w:tcPr>
            <w:tcW w:w="3198" w:type="dxa"/>
            <w:tcBorders>
              <w:left w:val="single" w:sz="12" w:space="0" w:color="FF0000"/>
              <w:right w:val="single" w:sz="12" w:space="0" w:color="FF0000"/>
            </w:tcBorders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Degenerate scale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and d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egenerate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boundary</w:t>
            </w:r>
          </w:p>
        </w:tc>
      </w:tr>
      <w:tr w:rsidR="00A814D3" w:rsidRPr="00A814D3" w:rsidTr="0046683C">
        <w:trPr>
          <w:trHeight w:val="638"/>
        </w:trPr>
        <w:tc>
          <w:tcPr>
            <w:tcW w:w="1413" w:type="dxa"/>
            <w:shd w:val="clear" w:color="auto" w:fill="auto"/>
            <w:vAlign w:val="center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Remarks</w:t>
            </w:r>
          </w:p>
        </w:tc>
        <w:tc>
          <w:tcPr>
            <w:tcW w:w="2551" w:type="dxa"/>
            <w:shd w:val="clear" w:color="auto" w:fill="auto"/>
          </w:tcPr>
          <w:p w:rsidR="00A814D3" w:rsidRPr="00A814D3" w:rsidRDefault="00A814D3" w:rsidP="00A814D3">
            <w:pPr>
              <w:jc w:val="both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BEM/BIEM may result in the rank deficiency of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th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influence matrix for a critical size. The size is called a degenerate scale.</w:t>
            </w:r>
          </w:p>
        </w:tc>
        <w:tc>
          <w:tcPr>
            <w:tcW w:w="2410" w:type="dxa"/>
            <w:shd w:val="clear" w:color="auto" w:fill="auto"/>
          </w:tcPr>
          <w:p w:rsidR="00A814D3" w:rsidRPr="00A814D3" w:rsidRDefault="00A814D3" w:rsidP="00A814D3">
            <w:pPr>
              <w:jc w:val="both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I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ntegral formulation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of the BEM/BIEM may result in a fictitious frequency</w:t>
            </w:r>
            <w:r w:rsidRPr="00A814D3">
              <w:rPr>
                <w:rFonts w:ascii="Times New Roman" w:eastAsia="新細明體" w:hAnsi="Times New Roman" w:cs="Times New Roman"/>
                <w:color w:val="000000"/>
                <w:position w:val="-14"/>
                <w:szCs w:val="24"/>
              </w:rPr>
              <w:object w:dxaOrig="320" w:dyaOrig="380">
                <v:shape id="_x0000_i1030" type="#_x0000_t75" style="width:15.75pt;height:18.75pt" o:ole="">
                  <v:imagedata r:id="rId17" o:title=""/>
                </v:shape>
                <o:OLEObject Type="Embed" ProgID="Equation.DSMT4" ShapeID="_x0000_i1030" DrawAspect="Content" ObjectID="_1639308688" r:id="rId18"/>
              </w:objec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.</w:t>
            </w:r>
          </w:p>
        </w:tc>
        <w:tc>
          <w:tcPr>
            <w:tcW w:w="1985" w:type="dxa"/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Geometry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breakdown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caus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s rank deficiency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in th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influence matrix.</w:t>
            </w:r>
          </w:p>
        </w:tc>
        <w:tc>
          <w:tcPr>
            <w:tcW w:w="2381" w:type="dxa"/>
            <w:tcBorders>
              <w:right w:val="single" w:sz="12" w:space="0" w:color="FF0000"/>
            </w:tcBorders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Geometry breakdown causes rank deficiency 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in th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influence matrix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.</w:t>
            </w:r>
          </w:p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Fictitious frequency is infinite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 xml:space="preserve"> (</w:t>
            </w:r>
            <w:r w:rsidRPr="00A814D3">
              <w:rPr>
                <w:rFonts w:ascii="Times New Roman" w:eastAsia="新細明體" w:hAnsi="Times New Roman" w:cs="Times New Roman"/>
                <w:color w:val="000000"/>
                <w:position w:val="-14"/>
                <w:szCs w:val="24"/>
              </w:rPr>
              <w:object w:dxaOrig="859" w:dyaOrig="380">
                <v:shape id="_x0000_i1031" type="#_x0000_t75" style="width:42.75pt;height:18.75pt" o:ole="">
                  <v:imagedata r:id="rId19" o:title=""/>
                </v:shape>
                <o:OLEObject Type="Embed" ProgID="Equation.DSMT4" ShapeID="_x0000_i1031" DrawAspect="Content" ObjectID="_1639308689" r:id="rId20"/>
              </w:objec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).</w:t>
            </w:r>
          </w:p>
        </w:tc>
        <w:tc>
          <w:tcPr>
            <w:tcW w:w="3198" w:type="dxa"/>
            <w:tcBorders>
              <w:left w:val="single" w:sz="12" w:space="0" w:color="FF0000"/>
              <w:bottom w:val="single" w:sz="12" w:space="0" w:color="FF0000"/>
              <w:right w:val="single" w:sz="12" w:space="0" w:color="FF0000"/>
            </w:tcBorders>
            <w:shd w:val="clear" w:color="auto" w:fill="auto"/>
          </w:tcPr>
          <w:p w:rsidR="00A814D3" w:rsidRPr="00A814D3" w:rsidRDefault="00A814D3" w:rsidP="00A814D3">
            <w:pPr>
              <w:jc w:val="center"/>
              <w:rPr>
                <w:rFonts w:ascii="Times New Roman" w:eastAsia="新細明體" w:hAnsi="Times New Roman" w:cs="Times New Roman"/>
                <w:color w:val="000000"/>
                <w:szCs w:val="24"/>
              </w:rPr>
            </w:pP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D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egenerate scale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 xml:space="preserve"> is finite. Double degeneracy may </w:t>
            </w:r>
            <w:r w:rsidRPr="00A814D3">
              <w:rPr>
                <w:rFonts w:ascii="Times New Roman" w:eastAsia="新細明體" w:hAnsi="Times New Roman" w:cs="Times New Roman"/>
                <w:color w:val="000000"/>
                <w:szCs w:val="24"/>
              </w:rPr>
              <w:t>appear</w:t>
            </w:r>
            <w:r w:rsidRPr="00A814D3">
              <w:rPr>
                <w:rFonts w:ascii="Times New Roman" w:eastAsia="新細明體" w:hAnsi="Times New Roman" w:cs="Times New Roman" w:hint="eastAsia"/>
                <w:color w:val="000000"/>
                <w:szCs w:val="24"/>
              </w:rPr>
              <w:t>.</w:t>
            </w:r>
          </w:p>
        </w:tc>
      </w:tr>
    </w:tbl>
    <w:p w:rsidR="00A814D3" w:rsidRPr="00A814D3" w:rsidRDefault="00A814D3" w:rsidP="00A814D3">
      <w:pPr>
        <w:rPr>
          <w:rFonts w:ascii="Times New Roman" w:eastAsia="新細明體" w:hAnsi="Times New Roman" w:cs="Times New Roman"/>
          <w:color w:val="000000"/>
          <w:szCs w:val="24"/>
        </w:rPr>
      </w:pPr>
    </w:p>
    <w:p w:rsidR="002908DE" w:rsidRPr="00A814D3" w:rsidRDefault="002908DE" w:rsidP="00A814D3">
      <w:pPr>
        <w:widowControl/>
        <w:jc w:val="center"/>
        <w:rPr>
          <w:rFonts w:ascii="Times New Roman" w:hAnsi="Times New Roman"/>
        </w:rPr>
      </w:pPr>
    </w:p>
    <w:sectPr w:rsidR="002908DE" w:rsidRPr="00A814D3" w:rsidSect="00A814D3">
      <w:pgSz w:w="16838" w:h="11906" w:orient="landscape"/>
      <w:pgMar w:top="1134" w:right="1134" w:bottom="1134" w:left="567" w:header="851" w:footer="992" w:gutter="0"/>
      <w:cols w:space="425"/>
      <w:docGrid w:type="linesAndChar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E5347" w:rsidRDefault="002E5347" w:rsidP="0088155D">
      <w:r>
        <w:separator/>
      </w:r>
    </w:p>
  </w:endnote>
  <w:endnote w:type="continuationSeparator" w:id="0">
    <w:p w:rsidR="002E5347" w:rsidRDefault="002E5347" w:rsidP="008815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dvPSTim">
    <w:altName w:val="細明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E5347" w:rsidRDefault="002E5347" w:rsidP="0088155D">
      <w:r>
        <w:separator/>
      </w:r>
    </w:p>
  </w:footnote>
  <w:footnote w:type="continuationSeparator" w:id="0">
    <w:p w:rsidR="002E5347" w:rsidRDefault="002E5347" w:rsidP="0088155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MjAxtjQ0MTM3tgRBJR2l4NTi4sz8PJACi1oAOnNeXSwAAAA="/>
  </w:docVars>
  <w:rsids>
    <w:rsidRoot w:val="007013C6"/>
    <w:rsid w:val="00020974"/>
    <w:rsid w:val="00086152"/>
    <w:rsid w:val="000970C1"/>
    <w:rsid w:val="000B632B"/>
    <w:rsid w:val="000C73E1"/>
    <w:rsid w:val="00197559"/>
    <w:rsid w:val="002908DE"/>
    <w:rsid w:val="002E5347"/>
    <w:rsid w:val="002F0585"/>
    <w:rsid w:val="00314287"/>
    <w:rsid w:val="003621D9"/>
    <w:rsid w:val="00365E01"/>
    <w:rsid w:val="00406825"/>
    <w:rsid w:val="00484F77"/>
    <w:rsid w:val="00492754"/>
    <w:rsid w:val="00565386"/>
    <w:rsid w:val="0059751D"/>
    <w:rsid w:val="005D097D"/>
    <w:rsid w:val="005D525E"/>
    <w:rsid w:val="00613B11"/>
    <w:rsid w:val="00640B48"/>
    <w:rsid w:val="00672EA8"/>
    <w:rsid w:val="007013C6"/>
    <w:rsid w:val="00737791"/>
    <w:rsid w:val="00753FD7"/>
    <w:rsid w:val="00810CF6"/>
    <w:rsid w:val="00822DC9"/>
    <w:rsid w:val="008657A4"/>
    <w:rsid w:val="0088155D"/>
    <w:rsid w:val="00883D9D"/>
    <w:rsid w:val="00951DF9"/>
    <w:rsid w:val="00A4063F"/>
    <w:rsid w:val="00A814D3"/>
    <w:rsid w:val="00AD7985"/>
    <w:rsid w:val="00B83989"/>
    <w:rsid w:val="00BF59F8"/>
    <w:rsid w:val="00C41755"/>
    <w:rsid w:val="00C702F2"/>
    <w:rsid w:val="00C833F7"/>
    <w:rsid w:val="00C863F8"/>
    <w:rsid w:val="00C953D2"/>
    <w:rsid w:val="00D238FE"/>
    <w:rsid w:val="00D54F6E"/>
    <w:rsid w:val="00D8001A"/>
    <w:rsid w:val="00DD1DF7"/>
    <w:rsid w:val="00EE39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CB7D33"/>
  <w15:chartTrackingRefBased/>
  <w15:docId w15:val="{B967FD5E-6539-4767-B984-81FEC67888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40B48"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37791"/>
    <w:rPr>
      <w:rFonts w:asciiTheme="majorHAnsi" w:eastAsiaTheme="majorEastAsia" w:hAnsiTheme="majorHAnsi" w:cstheme="majorBidi"/>
      <w:sz w:val="18"/>
      <w:szCs w:val="18"/>
    </w:rPr>
  </w:style>
  <w:style w:type="character" w:customStyle="1" w:styleId="a4">
    <w:name w:val="註解方塊文字 字元"/>
    <w:basedOn w:val="a0"/>
    <w:link w:val="a3"/>
    <w:uiPriority w:val="99"/>
    <w:semiHidden/>
    <w:rsid w:val="00737791"/>
    <w:rPr>
      <w:rFonts w:asciiTheme="majorHAnsi" w:eastAsiaTheme="majorEastAsia" w:hAnsiTheme="majorHAnsi" w:cstheme="majorBidi"/>
      <w:sz w:val="18"/>
      <w:szCs w:val="18"/>
    </w:rPr>
  </w:style>
  <w:style w:type="paragraph" w:styleId="a5">
    <w:name w:val="header"/>
    <w:basedOn w:val="a"/>
    <w:link w:val="a6"/>
    <w:uiPriority w:val="99"/>
    <w:unhideWhenUsed/>
    <w:rsid w:val="0088155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88155D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88155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88155D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jpeg"/><Relationship Id="rId12" Type="http://schemas.openxmlformats.org/officeDocument/2006/relationships/image" Target="media/image5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AFCBC78-8854-46B6-B84A-905C790BD2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86</Words>
  <Characters>1063</Characters>
  <Application>Microsoft Office Word</Application>
  <DocSecurity>0</DocSecurity>
  <Lines>8</Lines>
  <Paragraphs>2</Paragraphs>
  <ScaleCrop>false</ScaleCrop>
  <Company/>
  <LinksUpToDate>false</LinksUpToDate>
  <CharactersWithSpaces>12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tow67@gmail.com</dc:creator>
  <cp:keywords/>
  <dc:description/>
  <cp:lastModifiedBy>乙玲 黃</cp:lastModifiedBy>
  <cp:revision>2</cp:revision>
  <cp:lastPrinted>2019-12-31T06:36:00Z</cp:lastPrinted>
  <dcterms:created xsi:type="dcterms:W3CDTF">2019-12-31T06:44:00Z</dcterms:created>
  <dcterms:modified xsi:type="dcterms:W3CDTF">2019-12-31T06:44:00Z</dcterms:modified>
</cp:coreProperties>
</file>